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77D2D" w:rsidRDefault="00254933" w:rsidP="00254933">
      <w:pPr>
        <w:pStyle w:val="1"/>
      </w:pPr>
      <w:r>
        <w:rPr>
          <w:rFonts w:hint="eastAsia"/>
        </w:rPr>
        <w:t>第</w:t>
      </w:r>
      <w:r>
        <w:rPr>
          <w:rFonts w:hint="eastAsia"/>
        </w:rPr>
        <w:t>1</w:t>
      </w:r>
      <w:r>
        <w:rPr>
          <w:rFonts w:hint="eastAsia"/>
        </w:rPr>
        <w:t>章</w:t>
      </w:r>
      <w:r>
        <w:rPr>
          <w:rFonts w:hint="eastAsia"/>
        </w:rPr>
        <w:t xml:space="preserve"> </w:t>
      </w:r>
      <w:r w:rsidR="00EF6F63">
        <w:rPr>
          <w:rFonts w:hint="eastAsia"/>
        </w:rPr>
        <w:t>绪论</w:t>
      </w:r>
    </w:p>
    <w:p w:rsidR="00EF6F63" w:rsidRDefault="00EF6F63" w:rsidP="005C5361">
      <w:pPr>
        <w:pStyle w:val="2"/>
      </w:pPr>
      <w:r>
        <w:rPr>
          <w:rFonts w:hint="eastAsia"/>
        </w:rPr>
        <w:t>1.1</w:t>
      </w:r>
      <w:r>
        <w:rPr>
          <w:rFonts w:hint="eastAsia"/>
        </w:rPr>
        <w:t>课题研究背景、目的与意义</w:t>
      </w:r>
    </w:p>
    <w:p w:rsidR="00EF6F63" w:rsidRDefault="00EF6F63" w:rsidP="00227B3B">
      <w:pPr>
        <w:pStyle w:val="2"/>
      </w:pPr>
      <w:r>
        <w:rPr>
          <w:rFonts w:hint="eastAsia"/>
        </w:rPr>
        <w:t>1.2</w:t>
      </w:r>
      <w:r>
        <w:rPr>
          <w:rFonts w:hint="eastAsia"/>
        </w:rPr>
        <w:t>清洗机器人研究现状与发展趋势</w:t>
      </w:r>
    </w:p>
    <w:p w:rsidR="00EF6F63" w:rsidRDefault="00EF6F63" w:rsidP="00227B3B">
      <w:pPr>
        <w:pStyle w:val="3"/>
      </w:pPr>
      <w:r>
        <w:rPr>
          <w:rFonts w:hint="eastAsia"/>
        </w:rPr>
        <w:t>1.2.1</w:t>
      </w:r>
      <w:r>
        <w:rPr>
          <w:rFonts w:hint="eastAsia"/>
        </w:rPr>
        <w:t>清洗机器人国内外发展现状</w:t>
      </w:r>
    </w:p>
    <w:p w:rsidR="00EF6F63" w:rsidRDefault="00EF6F63" w:rsidP="00227B3B">
      <w:pPr>
        <w:pStyle w:val="3"/>
      </w:pPr>
      <w:r>
        <w:rPr>
          <w:rFonts w:hint="eastAsia"/>
        </w:rPr>
        <w:t>1.2.2</w:t>
      </w:r>
      <w:r>
        <w:rPr>
          <w:rFonts w:hint="eastAsia"/>
        </w:rPr>
        <w:t>高压水射流技术概述</w:t>
      </w:r>
    </w:p>
    <w:p w:rsidR="00EF6F63" w:rsidRPr="00EF6F63" w:rsidRDefault="00657300" w:rsidP="00227B3B">
      <w:pPr>
        <w:pStyle w:val="3"/>
      </w:pPr>
      <w:r>
        <w:rPr>
          <w:rFonts w:hint="eastAsia"/>
        </w:rPr>
        <w:t>1.2.3</w:t>
      </w:r>
      <w:r w:rsidR="00FD42BD">
        <w:rPr>
          <w:rFonts w:hint="eastAsia"/>
        </w:rPr>
        <w:t>高压水射流</w:t>
      </w:r>
      <w:r>
        <w:rPr>
          <w:rFonts w:hint="eastAsia"/>
        </w:rPr>
        <w:t>储油罐油泥清理清洗机器人系统</w:t>
      </w:r>
    </w:p>
    <w:p w:rsidR="00EF6F63" w:rsidRDefault="00657300" w:rsidP="00227B3B">
      <w:pPr>
        <w:pStyle w:val="2"/>
      </w:pPr>
      <w:r>
        <w:rPr>
          <w:rFonts w:hint="eastAsia"/>
        </w:rPr>
        <w:t>1.3</w:t>
      </w:r>
      <w:r>
        <w:rPr>
          <w:rFonts w:hint="eastAsia"/>
        </w:rPr>
        <w:t>主要研究内容</w:t>
      </w:r>
    </w:p>
    <w:p w:rsidR="00657300" w:rsidRDefault="00657300" w:rsidP="00227B3B">
      <w:pPr>
        <w:pStyle w:val="2"/>
      </w:pPr>
      <w:r>
        <w:rPr>
          <w:rFonts w:hint="eastAsia"/>
        </w:rPr>
        <w:t>1.4</w:t>
      </w:r>
      <w:r>
        <w:rPr>
          <w:rFonts w:hint="eastAsia"/>
        </w:rPr>
        <w:t>本章小结</w:t>
      </w:r>
    </w:p>
    <w:p w:rsidR="00FD42BD" w:rsidRDefault="00FD42BD" w:rsidP="00227B3B">
      <w:pPr>
        <w:pStyle w:val="1"/>
      </w:pPr>
      <w:r>
        <w:rPr>
          <w:rFonts w:hint="eastAsia"/>
        </w:rPr>
        <w:t>第</w:t>
      </w:r>
      <w:r>
        <w:rPr>
          <w:rFonts w:hint="eastAsia"/>
        </w:rPr>
        <w:t>2</w:t>
      </w:r>
      <w:r>
        <w:rPr>
          <w:rFonts w:hint="eastAsia"/>
        </w:rPr>
        <w:t>章</w:t>
      </w:r>
      <w:r>
        <w:rPr>
          <w:rFonts w:hint="eastAsia"/>
        </w:rPr>
        <w:t xml:space="preserve"> </w:t>
      </w:r>
      <w:r w:rsidR="009650C0" w:rsidRPr="009650C0">
        <w:rPr>
          <w:rFonts w:hint="eastAsia"/>
        </w:rPr>
        <w:t>喷嘴的仿真计算分析理论</w:t>
      </w:r>
    </w:p>
    <w:p w:rsidR="00547FC6" w:rsidRDefault="00547FC6" w:rsidP="00227B3B">
      <w:pPr>
        <w:pStyle w:val="2"/>
      </w:pPr>
      <w:r>
        <w:rPr>
          <w:rFonts w:hint="eastAsia"/>
        </w:rPr>
        <w:t>2.1</w:t>
      </w:r>
      <w:r w:rsidR="00A6096C" w:rsidRPr="00D92717">
        <w:rPr>
          <w:rFonts w:hint="eastAsia"/>
        </w:rPr>
        <w:t>喷嘴流场仿真简介</w:t>
      </w:r>
    </w:p>
    <w:p w:rsidR="00547FC6" w:rsidRDefault="00547FC6" w:rsidP="00227B3B">
      <w:pPr>
        <w:pStyle w:val="2"/>
      </w:pPr>
      <w:r>
        <w:rPr>
          <w:rFonts w:hint="eastAsia"/>
        </w:rPr>
        <w:t>2.2</w:t>
      </w:r>
      <w:r w:rsidR="00CA3BE3" w:rsidRPr="00CA3BE3">
        <w:rPr>
          <w:rFonts w:hint="eastAsia"/>
        </w:rPr>
        <w:t>喷嘴流场的特征</w:t>
      </w:r>
    </w:p>
    <w:p w:rsidR="00547FC6" w:rsidRDefault="00547FC6" w:rsidP="00227B3B">
      <w:pPr>
        <w:pStyle w:val="2"/>
      </w:pPr>
      <w:r>
        <w:rPr>
          <w:rFonts w:hint="eastAsia"/>
        </w:rPr>
        <w:t>2.3</w:t>
      </w:r>
      <w:r w:rsidR="00CA3BE3" w:rsidRPr="00CA3BE3">
        <w:rPr>
          <w:rFonts w:hint="eastAsia"/>
        </w:rPr>
        <w:t>喷嘴仿真的湍流控制方程</w:t>
      </w:r>
      <w:r w:rsidR="00CA3BE3">
        <w:rPr>
          <w:rFonts w:hint="eastAsia"/>
        </w:rPr>
        <w:t>及</w:t>
      </w:r>
      <w:r w:rsidR="00CA3BE3" w:rsidRPr="00CA3BE3">
        <w:rPr>
          <w:rFonts w:hint="eastAsia"/>
        </w:rPr>
        <w:t>湍流模型</w:t>
      </w:r>
    </w:p>
    <w:p w:rsidR="00547FC6" w:rsidRDefault="00547FC6" w:rsidP="00227B3B">
      <w:pPr>
        <w:pStyle w:val="2"/>
      </w:pPr>
      <w:r>
        <w:rPr>
          <w:rFonts w:hint="eastAsia"/>
        </w:rPr>
        <w:t>2.4</w:t>
      </w:r>
      <w:r w:rsidR="0012317B" w:rsidRPr="0012317B">
        <w:rPr>
          <w:rFonts w:hint="eastAsia"/>
        </w:rPr>
        <w:t>流场控制方程的离散方法和格式</w:t>
      </w:r>
    </w:p>
    <w:p w:rsidR="00547FC6" w:rsidRDefault="00547FC6" w:rsidP="00227B3B">
      <w:pPr>
        <w:pStyle w:val="2"/>
      </w:pPr>
      <w:r>
        <w:rPr>
          <w:rFonts w:hint="eastAsia"/>
        </w:rPr>
        <w:t>2.5</w:t>
      </w:r>
      <w:r w:rsidR="0012317B" w:rsidRPr="0012317B">
        <w:rPr>
          <w:rFonts w:hint="eastAsia"/>
        </w:rPr>
        <w:t>流场数值计算方法</w:t>
      </w:r>
    </w:p>
    <w:p w:rsidR="00547FC6" w:rsidRDefault="00547FC6" w:rsidP="00227B3B">
      <w:pPr>
        <w:pStyle w:val="2"/>
      </w:pPr>
      <w:r>
        <w:rPr>
          <w:rFonts w:hint="eastAsia"/>
        </w:rPr>
        <w:t>2.6</w:t>
      </w:r>
      <w:r w:rsidR="0012317B">
        <w:rPr>
          <w:rFonts w:hint="eastAsia"/>
        </w:rPr>
        <w:t>本章小结</w:t>
      </w:r>
    </w:p>
    <w:p w:rsidR="009650C0" w:rsidRDefault="009650C0" w:rsidP="00227B3B">
      <w:pPr>
        <w:pStyle w:val="1"/>
      </w:pPr>
      <w:r>
        <w:rPr>
          <w:rFonts w:hint="eastAsia"/>
        </w:rPr>
        <w:lastRenderedPageBreak/>
        <w:t>第</w:t>
      </w:r>
      <w:r w:rsidR="00227B3B">
        <w:rPr>
          <w:rFonts w:hint="eastAsia"/>
        </w:rPr>
        <w:t>3</w:t>
      </w:r>
      <w:r>
        <w:rPr>
          <w:rFonts w:hint="eastAsia"/>
        </w:rPr>
        <w:t>章</w:t>
      </w:r>
      <w:r>
        <w:rPr>
          <w:rFonts w:hint="eastAsia"/>
        </w:rPr>
        <w:t xml:space="preserve"> </w:t>
      </w:r>
      <w:r w:rsidRPr="009650C0">
        <w:rPr>
          <w:rFonts w:hint="eastAsia"/>
        </w:rPr>
        <w:t>高压水射流喷嘴外自由喷射流场的仿真分析</w:t>
      </w:r>
    </w:p>
    <w:p w:rsidR="00547FC6" w:rsidRDefault="00547FC6" w:rsidP="00227B3B">
      <w:pPr>
        <w:pStyle w:val="2"/>
      </w:pPr>
      <w:r>
        <w:rPr>
          <w:rFonts w:hint="eastAsia"/>
        </w:rPr>
        <w:t>3.1</w:t>
      </w:r>
      <w:r w:rsidR="0012317B" w:rsidRPr="0012317B">
        <w:rPr>
          <w:rFonts w:hint="eastAsia"/>
        </w:rPr>
        <w:t>高压水射流喷嘴外自由喷射流场的仿真</w:t>
      </w:r>
    </w:p>
    <w:p w:rsidR="000E48B8" w:rsidRDefault="000E48B8" w:rsidP="000E48B8">
      <w:pPr>
        <w:ind w:firstLine="420"/>
        <w:rPr>
          <w:rFonts w:hint="eastAsia"/>
        </w:rPr>
      </w:pPr>
      <w:r>
        <w:rPr>
          <w:rFonts w:hint="eastAsia"/>
        </w:rPr>
        <w:t>考虑到计算区域的形状比较复杂</w:t>
      </w:r>
      <w:r>
        <w:rPr>
          <w:rFonts w:hint="eastAsia"/>
        </w:rPr>
        <w:t>,</w:t>
      </w:r>
      <w:r>
        <w:rPr>
          <w:rFonts w:hint="eastAsia"/>
        </w:rPr>
        <w:t>在使用</w:t>
      </w:r>
      <w:r>
        <w:rPr>
          <w:rFonts w:hint="eastAsia"/>
        </w:rPr>
        <w:t>GAMBIT</w:t>
      </w:r>
      <w:r>
        <w:rPr>
          <w:rFonts w:hint="eastAsia"/>
        </w:rPr>
        <w:t>划分网格时采用非结构网格中的三角形网格</w:t>
      </w:r>
      <w:r>
        <w:rPr>
          <w:rFonts w:hint="eastAsia"/>
        </w:rPr>
        <w:t>.</w:t>
      </w:r>
      <w:r>
        <w:rPr>
          <w:rFonts w:hint="eastAsia"/>
        </w:rPr>
        <w:t>使用非结构网格可以消除结构网格中节点的结构性限制</w:t>
      </w:r>
      <w:r>
        <w:rPr>
          <w:rFonts w:hint="eastAsia"/>
        </w:rPr>
        <w:t>,</w:t>
      </w:r>
      <w:r>
        <w:rPr>
          <w:rFonts w:hint="eastAsia"/>
        </w:rPr>
        <w:t>节点和单元分布的可控性好</w:t>
      </w:r>
      <w:r>
        <w:rPr>
          <w:rFonts w:hint="eastAsia"/>
        </w:rPr>
        <w:t>,</w:t>
      </w:r>
      <w:r>
        <w:rPr>
          <w:rFonts w:hint="eastAsia"/>
        </w:rPr>
        <w:t>因而能较好地处理边界。</w:t>
      </w:r>
    </w:p>
    <w:p w:rsidR="00A50AF2" w:rsidRDefault="00A50AF2" w:rsidP="000E48B8">
      <w:pPr>
        <w:ind w:firstLine="420"/>
        <w:rPr>
          <w:rFonts w:hint="eastAsia"/>
        </w:rPr>
      </w:pPr>
      <w:r>
        <w:rPr>
          <w:rFonts w:hint="eastAsia"/>
        </w:rPr>
        <w:t>水枪是高压水射流清洗机器人的核心部件，也是高压水射流的关键技术，它的结构、形状、尺寸及孔型曲线的优化设计决定整机的技术水平及工作效率。本水枪应用最早由前苏联</w:t>
      </w:r>
      <w:r>
        <w:rPr>
          <w:rFonts w:hint="eastAsia"/>
        </w:rPr>
        <w:t>G.P.Nikonov</w:t>
      </w:r>
      <w:r>
        <w:rPr>
          <w:rFonts w:hint="eastAsia"/>
        </w:rPr>
        <w:t>设计的</w:t>
      </w:r>
      <w:r w:rsidRPr="00AA0004">
        <w:rPr>
          <w:rFonts w:hint="eastAsia"/>
        </w:rPr>
        <w:t>圆锥收敛型喷嘴</w:t>
      </w:r>
      <w:r>
        <w:rPr>
          <w:rFonts w:hint="eastAsia"/>
        </w:rPr>
        <w:t>，其特征是收缩角</w:t>
      </w:r>
      <w:r w:rsidRPr="00AA0004">
        <w:rPr>
          <w:rFonts w:hint="eastAsia"/>
        </w:rPr>
        <w:t>α</w:t>
      </w:r>
      <w:r w:rsidRPr="00AA0004">
        <w:rPr>
          <w:rFonts w:hint="eastAsia"/>
        </w:rPr>
        <w:t>=13</w:t>
      </w:r>
      <w:r w:rsidRPr="00AA0004">
        <w:rPr>
          <w:rFonts w:hint="eastAsia"/>
        </w:rPr>
        <w:t>°</w:t>
      </w:r>
      <w:r>
        <w:rPr>
          <w:rFonts w:hint="eastAsia"/>
        </w:rPr>
        <w:t>，长径比</w:t>
      </w:r>
      <w:r w:rsidRPr="00AA0004">
        <w:rPr>
          <w:rFonts w:hint="eastAsia"/>
        </w:rPr>
        <w:t>ι</w:t>
      </w:r>
      <w:r w:rsidRPr="00AA0004">
        <w:rPr>
          <w:rFonts w:hint="eastAsia"/>
        </w:rPr>
        <w:t>/d</w:t>
      </w:r>
      <w:r>
        <w:rPr>
          <w:rFonts w:hint="eastAsia"/>
        </w:rPr>
        <w:t>为</w:t>
      </w:r>
      <w:r>
        <w:rPr>
          <w:rFonts w:hint="eastAsia"/>
        </w:rPr>
        <w:t>2.5</w:t>
      </w:r>
      <w:r>
        <w:rPr>
          <w:rFonts w:hint="eastAsia"/>
        </w:rPr>
        <w:t>，</w:t>
      </w:r>
      <w:r w:rsidR="00560B1E">
        <w:rPr>
          <w:rFonts w:hint="eastAsia"/>
        </w:rPr>
        <w:t>入口直径为</w:t>
      </w:r>
      <w:r w:rsidR="00560B1E">
        <w:rPr>
          <w:rFonts w:hint="eastAsia"/>
        </w:rPr>
        <w:t>1.5mm</w:t>
      </w:r>
      <w:r w:rsidR="00560B1E">
        <w:rPr>
          <w:rFonts w:hint="eastAsia"/>
        </w:rPr>
        <w:t>，</w:t>
      </w:r>
      <w:r>
        <w:rPr>
          <w:rFonts w:hint="eastAsia"/>
        </w:rPr>
        <w:t>试验已经证明此类喷嘴性能最佳。</w:t>
      </w:r>
    </w:p>
    <w:p w:rsidR="00EB4810" w:rsidRPr="00987240" w:rsidRDefault="00EB4810" w:rsidP="00EB4810">
      <w:pPr>
        <w:ind w:firstLineChars="1700" w:firstLine="3570"/>
        <w:rPr>
          <w:rFonts w:eastAsia="仿宋_GB2312"/>
          <w:szCs w:val="21"/>
        </w:rPr>
      </w:pPr>
      <w:r w:rsidRPr="00987240">
        <w:rPr>
          <w:rFonts w:ascii="楷体_GB2312" w:eastAsia="楷体_GB2312" w:hint="eastAsia"/>
          <w:szCs w:val="21"/>
        </w:rPr>
        <w:t>表</w:t>
      </w:r>
      <w:r w:rsidRPr="00987240">
        <w:rPr>
          <w:rFonts w:eastAsia="仿宋_GB2312"/>
          <w:szCs w:val="21"/>
        </w:rPr>
        <w:t xml:space="preserve">4-2 </w:t>
      </w:r>
      <w:r w:rsidRPr="00987240">
        <w:rPr>
          <w:rFonts w:ascii="楷体_GB2312" w:eastAsia="楷体_GB2312" w:hint="eastAsia"/>
          <w:szCs w:val="21"/>
        </w:rPr>
        <w:t>喷嘴系数</w:t>
      </w:r>
    </w:p>
    <w:tbl>
      <w:tblPr>
        <w:tblW w:w="0" w:type="auto"/>
        <w:tblInd w:w="10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21"/>
        <w:gridCol w:w="1188"/>
        <w:gridCol w:w="1205"/>
        <w:gridCol w:w="1276"/>
        <w:gridCol w:w="1224"/>
      </w:tblGrid>
      <w:tr w:rsidR="00EB4810" w:rsidRPr="00987240" w:rsidTr="00C82027">
        <w:tc>
          <w:tcPr>
            <w:tcW w:w="0" w:type="auto"/>
            <w:shd w:val="clear" w:color="auto" w:fill="auto"/>
            <w:vAlign w:val="center"/>
          </w:tcPr>
          <w:p w:rsidR="00EB4810" w:rsidRPr="00987240" w:rsidRDefault="00EB4810" w:rsidP="00C82027">
            <w:pPr>
              <w:ind w:firstLineChars="0" w:firstLine="0"/>
              <w:jc w:val="center"/>
              <w:rPr>
                <w:szCs w:val="21"/>
              </w:rPr>
            </w:pPr>
            <w:r w:rsidRPr="00987240">
              <w:rPr>
                <w:szCs w:val="21"/>
              </w:rPr>
              <w:t>种类</w:t>
            </w:r>
          </w:p>
        </w:tc>
        <w:tc>
          <w:tcPr>
            <w:tcW w:w="0" w:type="auto"/>
            <w:shd w:val="clear" w:color="auto" w:fill="auto"/>
            <w:vAlign w:val="center"/>
          </w:tcPr>
          <w:p w:rsidR="00EB4810" w:rsidRPr="00987240" w:rsidRDefault="00EB4810" w:rsidP="00C82027">
            <w:pPr>
              <w:ind w:firstLineChars="0" w:firstLine="0"/>
              <w:jc w:val="center"/>
              <w:rPr>
                <w:szCs w:val="21"/>
              </w:rPr>
            </w:pPr>
            <w:r w:rsidRPr="00987240">
              <w:rPr>
                <w:szCs w:val="21"/>
              </w:rPr>
              <w:t>阻力系数</w:t>
            </w:r>
            <w:r w:rsidRPr="00987240">
              <w:rPr>
                <w:szCs w:val="21"/>
              </w:rPr>
              <w:t>ξ</w:t>
            </w:r>
          </w:p>
        </w:tc>
        <w:tc>
          <w:tcPr>
            <w:tcW w:w="0" w:type="auto"/>
            <w:shd w:val="clear" w:color="auto" w:fill="auto"/>
            <w:vAlign w:val="center"/>
          </w:tcPr>
          <w:p w:rsidR="00EB4810" w:rsidRPr="00987240" w:rsidRDefault="00EB4810" w:rsidP="00C82027">
            <w:pPr>
              <w:ind w:firstLineChars="0" w:firstLine="0"/>
              <w:jc w:val="center"/>
              <w:rPr>
                <w:szCs w:val="21"/>
              </w:rPr>
            </w:pPr>
            <w:r w:rsidRPr="00987240">
              <w:rPr>
                <w:szCs w:val="21"/>
              </w:rPr>
              <w:t>收缩系数</w:t>
            </w:r>
            <w:r w:rsidRPr="00987240">
              <w:rPr>
                <w:szCs w:val="21"/>
              </w:rPr>
              <w:t>ε</w:t>
            </w:r>
          </w:p>
        </w:tc>
        <w:tc>
          <w:tcPr>
            <w:tcW w:w="0" w:type="auto"/>
            <w:shd w:val="clear" w:color="auto" w:fill="auto"/>
            <w:vAlign w:val="center"/>
          </w:tcPr>
          <w:p w:rsidR="00EB4810" w:rsidRPr="00987240" w:rsidRDefault="00EB4810" w:rsidP="00C82027">
            <w:pPr>
              <w:ind w:firstLineChars="0" w:firstLine="0"/>
              <w:jc w:val="center"/>
              <w:rPr>
                <w:szCs w:val="21"/>
              </w:rPr>
            </w:pPr>
            <w:r w:rsidRPr="00987240">
              <w:rPr>
                <w:szCs w:val="21"/>
              </w:rPr>
              <w:t>速度系数</w:t>
            </w:r>
            <w:r w:rsidRPr="00987240">
              <w:rPr>
                <w:position w:val="-10"/>
                <w:szCs w:val="21"/>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2" type="#_x0000_t75" style="width:11pt;height:13pt" o:ole="">
                  <v:imagedata r:id="rId7" o:title=""/>
                </v:shape>
                <o:OLEObject Type="Embed" ProgID="Equation.DSMT4" ShapeID="_x0000_i1082" DrawAspect="Content" ObjectID="_1401213713" r:id="rId8"/>
              </w:object>
            </w:r>
          </w:p>
        </w:tc>
        <w:tc>
          <w:tcPr>
            <w:tcW w:w="0" w:type="auto"/>
            <w:shd w:val="clear" w:color="auto" w:fill="auto"/>
            <w:vAlign w:val="center"/>
          </w:tcPr>
          <w:p w:rsidR="00EB4810" w:rsidRPr="00987240" w:rsidRDefault="00EB4810" w:rsidP="00C82027">
            <w:pPr>
              <w:ind w:firstLineChars="0" w:firstLine="0"/>
              <w:jc w:val="center"/>
              <w:rPr>
                <w:szCs w:val="21"/>
              </w:rPr>
            </w:pPr>
            <w:r w:rsidRPr="00987240">
              <w:rPr>
                <w:szCs w:val="21"/>
              </w:rPr>
              <w:t>流量系数</w:t>
            </w:r>
            <w:r w:rsidRPr="00987240">
              <w:rPr>
                <w:szCs w:val="21"/>
              </w:rPr>
              <w:t>μ</w:t>
            </w:r>
          </w:p>
        </w:tc>
      </w:tr>
      <w:tr w:rsidR="00EB4810" w:rsidRPr="00987240" w:rsidTr="00C82027">
        <w:tc>
          <w:tcPr>
            <w:tcW w:w="0" w:type="auto"/>
            <w:shd w:val="clear" w:color="auto" w:fill="auto"/>
            <w:vAlign w:val="center"/>
          </w:tcPr>
          <w:p w:rsidR="00EB4810" w:rsidRPr="00987240" w:rsidRDefault="00EB4810" w:rsidP="00C82027">
            <w:pPr>
              <w:ind w:firstLineChars="0" w:firstLine="0"/>
              <w:jc w:val="center"/>
              <w:rPr>
                <w:szCs w:val="21"/>
              </w:rPr>
            </w:pPr>
            <w:r w:rsidRPr="00987240">
              <w:rPr>
                <w:szCs w:val="21"/>
              </w:rPr>
              <w:t>圆锥收敛角</w:t>
            </w:r>
            <w:r w:rsidRPr="00987240">
              <w:rPr>
                <w:szCs w:val="21"/>
              </w:rPr>
              <w:t>13º</w:t>
            </w:r>
          </w:p>
        </w:tc>
        <w:tc>
          <w:tcPr>
            <w:tcW w:w="0" w:type="auto"/>
            <w:shd w:val="clear" w:color="auto" w:fill="auto"/>
            <w:vAlign w:val="center"/>
          </w:tcPr>
          <w:p w:rsidR="00EB4810" w:rsidRPr="00987240" w:rsidRDefault="00EB4810" w:rsidP="00C82027">
            <w:pPr>
              <w:ind w:firstLineChars="0" w:firstLine="0"/>
              <w:jc w:val="center"/>
              <w:rPr>
                <w:szCs w:val="21"/>
              </w:rPr>
            </w:pPr>
            <w:r w:rsidRPr="00987240">
              <w:rPr>
                <w:szCs w:val="21"/>
              </w:rPr>
              <w:t>0.09</w:t>
            </w:r>
          </w:p>
        </w:tc>
        <w:tc>
          <w:tcPr>
            <w:tcW w:w="0" w:type="auto"/>
            <w:shd w:val="clear" w:color="auto" w:fill="auto"/>
            <w:vAlign w:val="center"/>
          </w:tcPr>
          <w:p w:rsidR="00EB4810" w:rsidRPr="00987240" w:rsidRDefault="00EB4810" w:rsidP="00C82027">
            <w:pPr>
              <w:ind w:firstLineChars="0" w:firstLine="0"/>
              <w:jc w:val="center"/>
              <w:rPr>
                <w:szCs w:val="21"/>
              </w:rPr>
            </w:pPr>
            <w:r w:rsidRPr="00987240">
              <w:rPr>
                <w:szCs w:val="21"/>
              </w:rPr>
              <w:t>0.98</w:t>
            </w:r>
          </w:p>
        </w:tc>
        <w:tc>
          <w:tcPr>
            <w:tcW w:w="0" w:type="auto"/>
            <w:shd w:val="clear" w:color="auto" w:fill="auto"/>
            <w:vAlign w:val="center"/>
          </w:tcPr>
          <w:p w:rsidR="00EB4810" w:rsidRPr="00987240" w:rsidRDefault="00EB4810" w:rsidP="00C82027">
            <w:pPr>
              <w:ind w:firstLineChars="0" w:firstLine="0"/>
              <w:jc w:val="center"/>
              <w:rPr>
                <w:szCs w:val="21"/>
              </w:rPr>
            </w:pPr>
            <w:r w:rsidRPr="00987240">
              <w:rPr>
                <w:szCs w:val="21"/>
              </w:rPr>
              <w:t>0.96</w:t>
            </w:r>
          </w:p>
        </w:tc>
        <w:tc>
          <w:tcPr>
            <w:tcW w:w="0" w:type="auto"/>
            <w:shd w:val="clear" w:color="auto" w:fill="auto"/>
            <w:vAlign w:val="center"/>
          </w:tcPr>
          <w:p w:rsidR="00EB4810" w:rsidRPr="00987240" w:rsidRDefault="00EB4810" w:rsidP="00C82027">
            <w:pPr>
              <w:ind w:firstLineChars="0" w:firstLine="0"/>
              <w:jc w:val="center"/>
              <w:rPr>
                <w:szCs w:val="21"/>
              </w:rPr>
            </w:pPr>
            <w:r w:rsidRPr="00987240">
              <w:rPr>
                <w:szCs w:val="21"/>
              </w:rPr>
              <w:t>0.95</w:t>
            </w:r>
          </w:p>
        </w:tc>
      </w:tr>
    </w:tbl>
    <w:p w:rsidR="00EB4810" w:rsidRPr="001720B2" w:rsidRDefault="00EB4810" w:rsidP="000E48B8">
      <w:pPr>
        <w:ind w:firstLine="420"/>
      </w:pPr>
    </w:p>
    <w:p w:rsidR="00A50AF2" w:rsidRDefault="00A50AF2" w:rsidP="00A50AF2">
      <w:pPr>
        <w:ind w:firstLine="420"/>
      </w:pPr>
      <w:r w:rsidRPr="00DC68E5">
        <w:rPr>
          <w:rFonts w:hint="eastAsia"/>
        </w:rPr>
        <w:t>学习了高压水射流的</w:t>
      </w:r>
      <w:r>
        <w:rPr>
          <w:rFonts w:hint="eastAsia"/>
        </w:rPr>
        <w:t>理论基础知识及喷嘴</w:t>
      </w:r>
      <w:r w:rsidRPr="00216065">
        <w:rPr>
          <w:rFonts w:hint="eastAsia"/>
        </w:rPr>
        <w:t>仿真计算分析理论</w:t>
      </w:r>
      <w:r w:rsidRPr="00DC68E5">
        <w:rPr>
          <w:rFonts w:hint="eastAsia"/>
        </w:rPr>
        <w:t>，已经完成论文中所涉及</w:t>
      </w:r>
      <w:r>
        <w:rPr>
          <w:rFonts w:hint="eastAsia"/>
        </w:rPr>
        <w:t>的利用</w:t>
      </w:r>
      <w:r>
        <w:rPr>
          <w:rFonts w:hint="eastAsia"/>
        </w:rPr>
        <w:t>FLUENT</w:t>
      </w:r>
      <w:r w:rsidRPr="00DC68E5">
        <w:rPr>
          <w:rFonts w:hint="eastAsia"/>
        </w:rPr>
        <w:t>软件对高压水射流喷嘴外流场的压力、速度、轨迹</w:t>
      </w:r>
      <w:r>
        <w:rPr>
          <w:rFonts w:hint="eastAsia"/>
        </w:rPr>
        <w:t>进行</w:t>
      </w:r>
      <w:r w:rsidRPr="00DC68E5">
        <w:rPr>
          <w:rFonts w:hint="eastAsia"/>
        </w:rPr>
        <w:t>仿真分析</w:t>
      </w:r>
      <w:r>
        <w:rPr>
          <w:rFonts w:hint="eastAsia"/>
        </w:rPr>
        <w:t>的部分</w:t>
      </w:r>
      <w:r w:rsidRPr="00DC68E5">
        <w:rPr>
          <w:rFonts w:hint="eastAsia"/>
        </w:rPr>
        <w:t>，通过对喷嘴外流场的影响因素的仿真，讨论喷嘴外流场的各个参数的分布规律，以提高高压水射流的利用效率。</w:t>
      </w:r>
      <w:r>
        <w:rPr>
          <w:rFonts w:hint="eastAsia"/>
        </w:rPr>
        <w:t>查阅了大量资料，</w:t>
      </w:r>
      <w:r w:rsidRPr="00DC68E5">
        <w:rPr>
          <w:rFonts w:hint="eastAsia"/>
        </w:rPr>
        <w:t>为下一部课题所需仿真部分做了充分的准备。目前正在进行射流工况参数如压力、靶距、冲击角的仿真分析。</w:t>
      </w:r>
    </w:p>
    <w:p w:rsidR="00A50AF2" w:rsidRDefault="00A50AF2" w:rsidP="00A50AF2">
      <w:pPr>
        <w:ind w:firstLine="420"/>
      </w:pPr>
      <w:r>
        <w:rPr>
          <w:rFonts w:hint="eastAsia"/>
        </w:rPr>
        <w:t>稍后做液压系统的仿真部分。</w:t>
      </w:r>
      <w:r w:rsidRPr="00885A86">
        <w:rPr>
          <w:rFonts w:hint="eastAsia"/>
        </w:rPr>
        <w:t>首先通过理论推导建立液压元件或系统的数学模型</w:t>
      </w:r>
      <w:r>
        <w:rPr>
          <w:rFonts w:hint="eastAsia"/>
        </w:rPr>
        <w:t>，</w:t>
      </w:r>
      <w:r w:rsidRPr="00885A86">
        <w:rPr>
          <w:rFonts w:hint="eastAsia"/>
        </w:rPr>
        <w:t>用实验结果与仿真结果进行比较</w:t>
      </w:r>
      <w:r>
        <w:rPr>
          <w:rFonts w:hint="eastAsia"/>
        </w:rPr>
        <w:t>，</w:t>
      </w:r>
      <w:r w:rsidRPr="00885A86">
        <w:rPr>
          <w:rFonts w:hint="eastAsia"/>
        </w:rPr>
        <w:t>验证数学模型的准确度</w:t>
      </w:r>
      <w:r>
        <w:rPr>
          <w:rFonts w:hint="eastAsia"/>
        </w:rPr>
        <w:t>，</w:t>
      </w:r>
      <w:r w:rsidRPr="00885A86">
        <w:rPr>
          <w:rFonts w:hint="eastAsia"/>
        </w:rPr>
        <w:t>并把这个数学模型作为今后改进和设计类似元件或系统的仿真依据。</w:t>
      </w:r>
      <w:r>
        <w:rPr>
          <w:rFonts w:hint="eastAsia"/>
        </w:rPr>
        <w:t>然后</w:t>
      </w:r>
      <w:r w:rsidRPr="00885A86">
        <w:rPr>
          <w:rFonts w:hint="eastAsia"/>
        </w:rPr>
        <w:t>通过建立数学模型和仿真实验确定已有系统参数的调整范围</w:t>
      </w:r>
      <w:r>
        <w:rPr>
          <w:rFonts w:hint="eastAsia"/>
        </w:rPr>
        <w:t>，</w:t>
      </w:r>
      <w:r w:rsidRPr="00885A86">
        <w:rPr>
          <w:rFonts w:hint="eastAsia"/>
        </w:rPr>
        <w:t>研究测试新设计的元件各结构参数对系</w:t>
      </w:r>
      <w:r w:rsidRPr="00A50AF2">
        <w:rPr>
          <w:rFonts w:hint="eastAsia"/>
        </w:rPr>
        <w:t>统动态特性的影响，确定参数的最佳匹配，提供实际设计所需的数据。最后通过仿真实验验证新设计方案的可行性及结构参数对系统动态性能的影响，从而确定最佳控制方案和最佳结构。</w:t>
      </w:r>
    </w:p>
    <w:p w:rsidR="00B11B26" w:rsidRDefault="00B11B26" w:rsidP="002B290B">
      <w:pPr>
        <w:ind w:firstLine="420"/>
      </w:pPr>
      <w:r>
        <w:rPr>
          <w:rFonts w:hint="eastAsia"/>
        </w:rPr>
        <w:t>具体操作时，利用</w:t>
      </w:r>
      <w:r>
        <w:rPr>
          <w:rFonts w:hint="eastAsia"/>
        </w:rPr>
        <w:t>Fluent</w:t>
      </w:r>
      <w:r>
        <w:rPr>
          <w:rFonts w:hint="eastAsia"/>
        </w:rPr>
        <w:t>前处理软件</w:t>
      </w:r>
      <w:r>
        <w:rPr>
          <w:rFonts w:hint="eastAsia"/>
        </w:rPr>
        <w:t>Gambit</w:t>
      </w:r>
      <w:r>
        <w:rPr>
          <w:rFonts w:hint="eastAsia"/>
        </w:rPr>
        <w:t>建立喷嘴和喷射流场的三维模型并进行网格划分。采用</w:t>
      </w:r>
      <w:r>
        <w:rPr>
          <w:rFonts w:hint="eastAsia"/>
        </w:rPr>
        <w:t>Map</w:t>
      </w:r>
      <w:r>
        <w:rPr>
          <w:rFonts w:hint="eastAsia"/>
        </w:rPr>
        <w:t>和</w:t>
      </w:r>
      <w:r>
        <w:rPr>
          <w:rFonts w:hint="eastAsia"/>
        </w:rPr>
        <w:t>Submap</w:t>
      </w:r>
      <w:r>
        <w:rPr>
          <w:rFonts w:hint="eastAsia"/>
        </w:rPr>
        <w:t>体网格划分方式，网格单元类型为</w:t>
      </w:r>
      <w:r>
        <w:rPr>
          <w:rFonts w:hint="eastAsia"/>
        </w:rPr>
        <w:t>Hex/Wedge</w:t>
      </w:r>
      <w:r>
        <w:rPr>
          <w:rFonts w:hint="eastAsia"/>
        </w:rPr>
        <w:t>。运行</w:t>
      </w:r>
      <w:r>
        <w:rPr>
          <w:rFonts w:hint="eastAsia"/>
        </w:rPr>
        <w:t>Fluent</w:t>
      </w:r>
      <w:r>
        <w:rPr>
          <w:rFonts w:hint="eastAsia"/>
        </w:rPr>
        <w:t>仿真软件，进行如下设置。</w:t>
      </w:r>
    </w:p>
    <w:p w:rsidR="00B11B26" w:rsidRDefault="00B11B26" w:rsidP="002B290B">
      <w:pPr>
        <w:ind w:firstLineChars="0" w:firstLine="0"/>
      </w:pPr>
      <w:r>
        <w:rPr>
          <w:rFonts w:hint="eastAsia"/>
        </w:rPr>
        <w:t>(1)</w:t>
      </w:r>
      <w:r>
        <w:rPr>
          <w:rFonts w:hint="eastAsia"/>
        </w:rPr>
        <w:t>模型选择</w:t>
      </w:r>
      <w:r>
        <w:rPr>
          <w:rFonts w:hint="eastAsia"/>
        </w:rPr>
        <w:t>:</w:t>
      </w:r>
      <w:r>
        <w:rPr>
          <w:rFonts w:hint="eastAsia"/>
        </w:rPr>
        <w:t>非稳态离散求解器</w:t>
      </w:r>
      <w:r>
        <w:rPr>
          <w:rFonts w:hint="eastAsia"/>
        </w:rPr>
        <w:t>;VOF</w:t>
      </w:r>
      <w:r>
        <w:rPr>
          <w:rFonts w:hint="eastAsia"/>
        </w:rPr>
        <w:t>多相流</w:t>
      </w:r>
      <w:r>
        <w:rPr>
          <w:rFonts w:hint="eastAsia"/>
        </w:rPr>
        <w:t>;</w:t>
      </w:r>
      <w:r>
        <w:rPr>
          <w:rFonts w:hint="eastAsia"/>
        </w:rPr>
        <w:t>非定常</w:t>
      </w:r>
      <w:r>
        <w:rPr>
          <w:rFonts w:hint="eastAsia"/>
        </w:rPr>
        <w:t>;</w:t>
      </w:r>
      <w:r>
        <w:rPr>
          <w:rFonts w:hint="eastAsia"/>
        </w:rPr>
        <w:t>一阶迎风隐式格式</w:t>
      </w:r>
      <w:r>
        <w:rPr>
          <w:rFonts w:hint="eastAsia"/>
        </w:rPr>
        <w:t>;</w:t>
      </w:r>
      <w:r>
        <w:rPr>
          <w:rFonts w:hint="eastAsia"/>
        </w:rPr>
        <w:t>湍流为标准</w:t>
      </w:r>
      <w:r>
        <w:rPr>
          <w:rFonts w:hint="eastAsia"/>
        </w:rPr>
        <w:t>k</w:t>
      </w:r>
      <w:r>
        <w:rPr>
          <w:rFonts w:hint="eastAsia"/>
        </w:rPr>
        <w:t>－ε方程模型。</w:t>
      </w:r>
    </w:p>
    <w:p w:rsidR="00B11B26" w:rsidRDefault="00B11B26" w:rsidP="002B290B">
      <w:pPr>
        <w:ind w:firstLineChars="0" w:firstLine="0"/>
      </w:pPr>
      <w:r>
        <w:rPr>
          <w:rFonts w:hint="eastAsia"/>
        </w:rPr>
        <w:t>(2)</w:t>
      </w:r>
      <w:r>
        <w:rPr>
          <w:rFonts w:hint="eastAsia"/>
        </w:rPr>
        <w:t>物质</w:t>
      </w:r>
      <w:r>
        <w:rPr>
          <w:rFonts w:hint="eastAsia"/>
        </w:rPr>
        <w:t>:</w:t>
      </w:r>
      <w:r>
        <w:rPr>
          <w:rFonts w:hint="eastAsia"/>
        </w:rPr>
        <w:t>密度</w:t>
      </w:r>
      <w:r>
        <w:rPr>
          <w:rFonts w:hint="eastAsia"/>
        </w:rPr>
        <w:t>1 000kg/m</w:t>
      </w:r>
      <w:r w:rsidRPr="00B11B26">
        <w:rPr>
          <w:vertAlign w:val="superscript"/>
        </w:rPr>
        <w:t>3</w:t>
      </w:r>
      <w:r>
        <w:rPr>
          <w:rFonts w:hint="eastAsia"/>
        </w:rPr>
        <w:t>;</w:t>
      </w:r>
      <w:r>
        <w:rPr>
          <w:rFonts w:hint="eastAsia"/>
        </w:rPr>
        <w:t>黏性系数</w:t>
      </w:r>
      <w:r>
        <w:rPr>
          <w:rFonts w:hint="eastAsia"/>
        </w:rPr>
        <w:t>0.001kg/(m</w:t>
      </w:r>
      <w:r>
        <w:rPr>
          <w:rFonts w:hint="eastAsia"/>
        </w:rPr>
        <w:t>·</w:t>
      </w:r>
      <w:r>
        <w:rPr>
          <w:rFonts w:hint="eastAsia"/>
        </w:rPr>
        <w:t>s)</w:t>
      </w:r>
      <w:r>
        <w:rPr>
          <w:rFonts w:hint="eastAsia"/>
        </w:rPr>
        <w:t>。</w:t>
      </w:r>
    </w:p>
    <w:p w:rsidR="00B11B26" w:rsidRDefault="00B11B26" w:rsidP="002B290B">
      <w:pPr>
        <w:ind w:firstLineChars="0" w:firstLine="0"/>
      </w:pPr>
      <w:r>
        <w:rPr>
          <w:rFonts w:hint="eastAsia"/>
        </w:rPr>
        <w:t>(3)</w:t>
      </w:r>
      <w:r>
        <w:rPr>
          <w:rFonts w:hint="eastAsia"/>
        </w:rPr>
        <w:t>相</w:t>
      </w:r>
      <w:r>
        <w:rPr>
          <w:rFonts w:hint="eastAsia"/>
        </w:rPr>
        <w:t>:</w:t>
      </w:r>
      <w:r>
        <w:rPr>
          <w:rFonts w:hint="eastAsia"/>
        </w:rPr>
        <w:t>基本相为空气</w:t>
      </w:r>
      <w:r>
        <w:rPr>
          <w:rFonts w:hint="eastAsia"/>
        </w:rPr>
        <w:t>;</w:t>
      </w:r>
      <w:r>
        <w:rPr>
          <w:rFonts w:hint="eastAsia"/>
        </w:rPr>
        <w:t>第二相为水。</w:t>
      </w:r>
    </w:p>
    <w:p w:rsidR="002B290B" w:rsidRDefault="00B11B26" w:rsidP="002B290B">
      <w:pPr>
        <w:ind w:firstLineChars="0" w:firstLine="0"/>
      </w:pPr>
      <w:r>
        <w:rPr>
          <w:rFonts w:hint="eastAsia"/>
        </w:rPr>
        <w:lastRenderedPageBreak/>
        <w:t>(4)</w:t>
      </w:r>
      <w:r>
        <w:rPr>
          <w:rFonts w:hint="eastAsia"/>
        </w:rPr>
        <w:t>操作条件</w:t>
      </w:r>
      <w:r>
        <w:rPr>
          <w:rFonts w:hint="eastAsia"/>
        </w:rPr>
        <w:t>:</w:t>
      </w:r>
      <w:r>
        <w:rPr>
          <w:rFonts w:hint="eastAsia"/>
        </w:rPr>
        <w:t>操作压力为</w:t>
      </w:r>
      <w:r>
        <w:rPr>
          <w:rFonts w:hint="eastAsia"/>
        </w:rPr>
        <w:t>101 325Pa</w:t>
      </w:r>
      <w:r>
        <w:rPr>
          <w:rFonts w:hint="eastAsia"/>
        </w:rPr>
        <w:t>，考虑重力影响。</w:t>
      </w:r>
    </w:p>
    <w:p w:rsidR="00B11B26" w:rsidRDefault="00B11B26" w:rsidP="002B290B">
      <w:pPr>
        <w:ind w:firstLineChars="0" w:firstLine="0"/>
      </w:pPr>
      <w:r>
        <w:rPr>
          <w:rFonts w:hint="eastAsia"/>
        </w:rPr>
        <w:t>(5)</w:t>
      </w:r>
      <w:r>
        <w:rPr>
          <w:rFonts w:hint="eastAsia"/>
        </w:rPr>
        <w:t>边界条件</w:t>
      </w:r>
      <w:r>
        <w:rPr>
          <w:rFonts w:hint="eastAsia"/>
        </w:rPr>
        <w:t>:</w:t>
      </w:r>
      <w:r>
        <w:rPr>
          <w:rFonts w:hint="eastAsia"/>
        </w:rPr>
        <w:t>喷嘴包含区域内流体定义为</w:t>
      </w:r>
      <w:r>
        <w:rPr>
          <w:rFonts w:hint="eastAsia"/>
        </w:rPr>
        <w:t>fluent 1</w:t>
      </w:r>
      <w:r>
        <w:rPr>
          <w:rFonts w:hint="eastAsia"/>
        </w:rPr>
        <w:t>，</w:t>
      </w:r>
      <w:r w:rsidRPr="00C82027">
        <w:rPr>
          <w:rFonts w:hint="eastAsia"/>
          <w:color w:val="FF0000"/>
        </w:rPr>
        <w:t>处于旋转坐标系下，旋转半径</w:t>
      </w:r>
      <w:r w:rsidRPr="00C82027">
        <w:rPr>
          <w:rFonts w:hint="eastAsia"/>
          <w:color w:val="FF0000"/>
        </w:rPr>
        <w:t>4cm</w:t>
      </w:r>
      <w:r w:rsidRPr="00C82027">
        <w:rPr>
          <w:rFonts w:hint="eastAsia"/>
          <w:color w:val="FF0000"/>
        </w:rPr>
        <w:t>，旋转速度分别设定为</w:t>
      </w:r>
      <w:r w:rsidRPr="00C82027">
        <w:rPr>
          <w:rFonts w:hint="eastAsia"/>
          <w:color w:val="FF0000"/>
        </w:rPr>
        <w:t>50</w:t>
      </w:r>
      <w:r w:rsidRPr="00C82027">
        <w:rPr>
          <w:rFonts w:hint="eastAsia"/>
          <w:color w:val="FF0000"/>
        </w:rPr>
        <w:t>、</w:t>
      </w:r>
      <w:r w:rsidRPr="00C82027">
        <w:rPr>
          <w:rFonts w:hint="eastAsia"/>
          <w:color w:val="FF0000"/>
        </w:rPr>
        <w:t>160</w:t>
      </w:r>
      <w:r w:rsidRPr="00C82027">
        <w:rPr>
          <w:rFonts w:hint="eastAsia"/>
          <w:color w:val="FF0000"/>
        </w:rPr>
        <w:t>、</w:t>
      </w:r>
      <w:r w:rsidRPr="00C82027">
        <w:rPr>
          <w:rFonts w:hint="eastAsia"/>
          <w:color w:val="FF0000"/>
        </w:rPr>
        <w:t>210</w:t>
      </w:r>
      <w:r w:rsidRPr="00C82027">
        <w:rPr>
          <w:rFonts w:hint="eastAsia"/>
          <w:color w:val="FF0000"/>
        </w:rPr>
        <w:t>、</w:t>
      </w:r>
      <w:r w:rsidRPr="00C82027">
        <w:rPr>
          <w:rFonts w:hint="eastAsia"/>
          <w:color w:val="FF0000"/>
        </w:rPr>
        <w:t>280r/min</w:t>
      </w:r>
      <w:r>
        <w:rPr>
          <w:rFonts w:hint="eastAsia"/>
        </w:rPr>
        <w:t>;</w:t>
      </w:r>
      <w:r>
        <w:rPr>
          <w:rFonts w:hint="eastAsia"/>
        </w:rPr>
        <w:t>射流流场内流体定义为</w:t>
      </w:r>
      <w:r>
        <w:rPr>
          <w:rFonts w:hint="eastAsia"/>
        </w:rPr>
        <w:t>fluent 2</w:t>
      </w:r>
      <w:r>
        <w:rPr>
          <w:rFonts w:hint="eastAsia"/>
        </w:rPr>
        <w:t>，处于绝对坐标系下，定义为</w:t>
      </w:r>
      <w:r>
        <w:rPr>
          <w:rFonts w:hint="eastAsia"/>
        </w:rPr>
        <w:t>pressureoulet</w:t>
      </w:r>
      <w:r>
        <w:rPr>
          <w:rFonts w:hint="eastAsia"/>
        </w:rPr>
        <w:t>边界</w:t>
      </w:r>
      <w:r>
        <w:rPr>
          <w:rFonts w:hint="eastAsia"/>
        </w:rPr>
        <w:t>;</w:t>
      </w:r>
      <w:r>
        <w:rPr>
          <w:rFonts w:hint="eastAsia"/>
        </w:rPr>
        <w:t>压力为</w:t>
      </w:r>
      <w:r>
        <w:rPr>
          <w:rFonts w:hint="eastAsia"/>
        </w:rPr>
        <w:t>101.3kPa</w:t>
      </w:r>
      <w:r>
        <w:rPr>
          <w:rFonts w:hint="eastAsia"/>
        </w:rPr>
        <w:t>，并设水的体积分数为</w:t>
      </w:r>
      <w:r>
        <w:rPr>
          <w:rFonts w:hint="eastAsia"/>
        </w:rPr>
        <w:t>0</w:t>
      </w:r>
      <w:r>
        <w:rPr>
          <w:rFonts w:hint="eastAsia"/>
        </w:rPr>
        <w:t>，即出口处全为空气</w:t>
      </w:r>
      <w:r>
        <w:rPr>
          <w:rFonts w:hint="eastAsia"/>
        </w:rPr>
        <w:t>;</w:t>
      </w:r>
      <w:r>
        <w:rPr>
          <w:rFonts w:hint="eastAsia"/>
        </w:rPr>
        <w:t>喷嘴压力设定为</w:t>
      </w:r>
      <w:r>
        <w:rPr>
          <w:rFonts w:hint="eastAsia"/>
        </w:rPr>
        <w:t>8MPa</w:t>
      </w:r>
      <w:r>
        <w:rPr>
          <w:rFonts w:hint="eastAsia"/>
        </w:rPr>
        <w:t>，喷嘴外壁定义为固壁</w:t>
      </w:r>
      <w:r>
        <w:rPr>
          <w:rFonts w:hint="eastAsia"/>
        </w:rPr>
        <w:t>wall</w:t>
      </w:r>
      <w:r>
        <w:rPr>
          <w:rFonts w:hint="eastAsia"/>
        </w:rPr>
        <w:t>。</w:t>
      </w:r>
    </w:p>
    <w:p w:rsidR="00B11B26" w:rsidRDefault="00B11B26" w:rsidP="002B290B">
      <w:pPr>
        <w:ind w:firstLineChars="0" w:firstLine="0"/>
      </w:pPr>
      <w:r>
        <w:rPr>
          <w:rFonts w:hint="eastAsia"/>
        </w:rPr>
        <w:t>(6)</w:t>
      </w:r>
      <w:r>
        <w:rPr>
          <w:rFonts w:hint="eastAsia"/>
        </w:rPr>
        <w:t>计算方案</w:t>
      </w:r>
      <w:r>
        <w:rPr>
          <w:rFonts w:hint="eastAsia"/>
        </w:rPr>
        <w:t>:</w:t>
      </w:r>
      <w:r>
        <w:rPr>
          <w:rFonts w:hint="eastAsia"/>
        </w:rPr>
        <w:t>选用</w:t>
      </w:r>
      <w:r>
        <w:rPr>
          <w:rFonts w:hint="eastAsia"/>
        </w:rPr>
        <w:t>PISO</w:t>
      </w:r>
      <w:r>
        <w:rPr>
          <w:rFonts w:hint="eastAsia"/>
        </w:rPr>
        <w:t>算法对流体压力和速度进行耦合，压力的插值格式选</w:t>
      </w:r>
      <w:r>
        <w:rPr>
          <w:rFonts w:hint="eastAsia"/>
        </w:rPr>
        <w:t>Body Force Weighted;</w:t>
      </w:r>
      <w:r>
        <w:rPr>
          <w:rFonts w:hint="eastAsia"/>
        </w:rPr>
        <w:t>时间步长为</w:t>
      </w:r>
      <w:r>
        <w:rPr>
          <w:rFonts w:hint="eastAsia"/>
        </w:rPr>
        <w:t>0.000 1s;</w:t>
      </w:r>
      <w:r>
        <w:rPr>
          <w:rFonts w:hint="eastAsia"/>
        </w:rPr>
        <w:t>迭代周期次数为</w:t>
      </w:r>
      <w:r>
        <w:rPr>
          <w:rFonts w:hint="eastAsia"/>
        </w:rPr>
        <w:t>1 000</w:t>
      </w:r>
      <w:r>
        <w:rPr>
          <w:rFonts w:hint="eastAsia"/>
        </w:rPr>
        <w:t>。经过迭代计算，模型中各参数在迭代至</w:t>
      </w:r>
      <w:r>
        <w:rPr>
          <w:rFonts w:hint="eastAsia"/>
        </w:rPr>
        <w:t>800</w:t>
      </w:r>
      <w:r>
        <w:rPr>
          <w:rFonts w:hint="eastAsia"/>
        </w:rPr>
        <w:t>个周期左右时收敛。</w:t>
      </w:r>
    </w:p>
    <w:p w:rsidR="00B16071" w:rsidRDefault="00B16071" w:rsidP="002B290B">
      <w:pPr>
        <w:ind w:firstLine="420"/>
      </w:pPr>
      <w:r>
        <w:rPr>
          <w:rFonts w:hint="eastAsia"/>
        </w:rPr>
        <w:t>利用</w:t>
      </w:r>
      <w:r>
        <w:rPr>
          <w:rFonts w:hint="eastAsia"/>
        </w:rPr>
        <w:t>FLUENT</w:t>
      </w:r>
      <w:r>
        <w:rPr>
          <w:rFonts w:hint="eastAsia"/>
        </w:rPr>
        <w:t>软件进行求解的步骤如下</w:t>
      </w:r>
      <w:r>
        <w:rPr>
          <w:rFonts w:hint="eastAsia"/>
        </w:rPr>
        <w:t>:</w:t>
      </w:r>
    </w:p>
    <w:p w:rsidR="00B16071" w:rsidRDefault="00B16071" w:rsidP="002B290B">
      <w:pPr>
        <w:ind w:firstLineChars="0" w:firstLine="0"/>
      </w:pPr>
      <w:r>
        <w:rPr>
          <w:rFonts w:hint="eastAsia"/>
        </w:rPr>
        <w:t>(1)</w:t>
      </w:r>
      <w:r>
        <w:rPr>
          <w:rFonts w:hint="eastAsia"/>
        </w:rPr>
        <w:t>确定几何形状，生成计算网格</w:t>
      </w:r>
      <w:r>
        <w:rPr>
          <w:rFonts w:hint="eastAsia"/>
        </w:rPr>
        <w:t>(</w:t>
      </w:r>
      <w:r>
        <w:rPr>
          <w:rFonts w:hint="eastAsia"/>
        </w:rPr>
        <w:t>用</w:t>
      </w:r>
      <w:r>
        <w:rPr>
          <w:rFonts w:hint="eastAsia"/>
        </w:rPr>
        <w:t>GAMBIT</w:t>
      </w:r>
      <w:r>
        <w:rPr>
          <w:rFonts w:hint="eastAsia"/>
        </w:rPr>
        <w:t>，也可读入其他指定程序生成的网格</w:t>
      </w:r>
      <w:r>
        <w:rPr>
          <w:rFonts w:hint="eastAsia"/>
        </w:rPr>
        <w:t>)</w:t>
      </w:r>
      <w:r>
        <w:rPr>
          <w:rFonts w:hint="eastAsia"/>
        </w:rPr>
        <w:t>。</w:t>
      </w:r>
    </w:p>
    <w:p w:rsidR="00B16071" w:rsidRDefault="00B16071" w:rsidP="002B290B">
      <w:pPr>
        <w:ind w:firstLineChars="0" w:firstLine="0"/>
      </w:pPr>
      <w:r>
        <w:rPr>
          <w:rFonts w:hint="eastAsia"/>
        </w:rPr>
        <w:t>(2)</w:t>
      </w:r>
      <w:r>
        <w:rPr>
          <w:rFonts w:hint="eastAsia"/>
        </w:rPr>
        <w:t>输入并检查网格。</w:t>
      </w:r>
    </w:p>
    <w:p w:rsidR="00B16071" w:rsidRDefault="00B16071" w:rsidP="002B290B">
      <w:pPr>
        <w:ind w:firstLineChars="0" w:firstLine="0"/>
      </w:pPr>
      <w:r>
        <w:rPr>
          <w:rFonts w:hint="eastAsia"/>
        </w:rPr>
        <w:t>(3)</w:t>
      </w:r>
      <w:r>
        <w:rPr>
          <w:rFonts w:hint="eastAsia"/>
        </w:rPr>
        <w:t>选择求解器</w:t>
      </w:r>
      <w:r>
        <w:rPr>
          <w:rFonts w:hint="eastAsia"/>
        </w:rPr>
        <w:t>(ZD</w:t>
      </w:r>
      <w:r>
        <w:rPr>
          <w:rFonts w:hint="eastAsia"/>
        </w:rPr>
        <w:t>或</w:t>
      </w:r>
      <w:r>
        <w:rPr>
          <w:rFonts w:hint="eastAsia"/>
        </w:rPr>
        <w:t>3D</w:t>
      </w:r>
      <w:r>
        <w:rPr>
          <w:rFonts w:hint="eastAsia"/>
        </w:rPr>
        <w:t>等</w:t>
      </w:r>
      <w:r>
        <w:rPr>
          <w:rFonts w:hint="eastAsia"/>
        </w:rPr>
        <w:t>)</w:t>
      </w:r>
      <w:r>
        <w:rPr>
          <w:rFonts w:hint="eastAsia"/>
        </w:rPr>
        <w:t>。</w:t>
      </w:r>
    </w:p>
    <w:p w:rsidR="00B16071" w:rsidRDefault="00B16071" w:rsidP="002B290B">
      <w:pPr>
        <w:ind w:firstLineChars="0" w:firstLine="0"/>
      </w:pPr>
      <w:r>
        <w:rPr>
          <w:rFonts w:hint="eastAsia"/>
        </w:rPr>
        <w:t>(4)</w:t>
      </w:r>
      <w:r>
        <w:rPr>
          <w:rFonts w:hint="eastAsia"/>
        </w:rPr>
        <w:t>选择求解的方程</w:t>
      </w:r>
      <w:r>
        <w:rPr>
          <w:rFonts w:hint="eastAsia"/>
        </w:rPr>
        <w:t>:</w:t>
      </w:r>
      <w:r>
        <w:rPr>
          <w:rFonts w:hint="eastAsia"/>
        </w:rPr>
        <w:t>层流或湍流</w:t>
      </w:r>
      <w:r>
        <w:rPr>
          <w:rFonts w:hint="eastAsia"/>
        </w:rPr>
        <w:t>(</w:t>
      </w:r>
      <w:r>
        <w:rPr>
          <w:rFonts w:hint="eastAsia"/>
        </w:rPr>
        <w:t>或无湍流</w:t>
      </w:r>
      <w:r>
        <w:rPr>
          <w:rFonts w:hint="eastAsia"/>
        </w:rPr>
        <w:t>)</w:t>
      </w:r>
      <w:r>
        <w:rPr>
          <w:rFonts w:hint="eastAsia"/>
        </w:rPr>
        <w:t>，化学组分或化学反应，热传模型等。确定其他需要的模型，如</w:t>
      </w:r>
      <w:r>
        <w:rPr>
          <w:rFonts w:hint="eastAsia"/>
        </w:rPr>
        <w:t>:</w:t>
      </w:r>
      <w:r>
        <w:rPr>
          <w:rFonts w:hint="eastAsia"/>
        </w:rPr>
        <w:t>风扇、热交换器、多孔介质等模型。</w:t>
      </w:r>
    </w:p>
    <w:p w:rsidR="00B16071" w:rsidRDefault="00B16071" w:rsidP="002B290B">
      <w:pPr>
        <w:ind w:firstLineChars="0" w:firstLine="0"/>
      </w:pPr>
      <w:r>
        <w:rPr>
          <w:rFonts w:hint="eastAsia"/>
        </w:rPr>
        <w:t>(5)</w:t>
      </w:r>
      <w:r>
        <w:rPr>
          <w:rFonts w:hint="eastAsia"/>
        </w:rPr>
        <w:t>确定流体的材料物性。</w:t>
      </w:r>
    </w:p>
    <w:p w:rsidR="00B16071" w:rsidRDefault="00B16071" w:rsidP="002B290B">
      <w:pPr>
        <w:ind w:firstLineChars="0" w:firstLine="0"/>
      </w:pPr>
      <w:r>
        <w:rPr>
          <w:rFonts w:hint="eastAsia"/>
        </w:rPr>
        <w:t>(6)</w:t>
      </w:r>
      <w:r>
        <w:rPr>
          <w:rFonts w:hint="eastAsia"/>
        </w:rPr>
        <w:t>确定边界类型及其边界条件。</w:t>
      </w:r>
    </w:p>
    <w:p w:rsidR="00B16071" w:rsidRDefault="00B16071" w:rsidP="002B290B">
      <w:pPr>
        <w:ind w:firstLineChars="0" w:firstLine="0"/>
      </w:pPr>
      <w:r>
        <w:rPr>
          <w:rFonts w:hint="eastAsia"/>
        </w:rPr>
        <w:t>(7)</w:t>
      </w:r>
      <w:r>
        <w:rPr>
          <w:rFonts w:hint="eastAsia"/>
        </w:rPr>
        <w:t>条件计算控制参数。</w:t>
      </w:r>
    </w:p>
    <w:p w:rsidR="00B16071" w:rsidRDefault="00B16071" w:rsidP="002B290B">
      <w:pPr>
        <w:ind w:firstLineChars="0" w:firstLine="0"/>
      </w:pPr>
      <w:r>
        <w:rPr>
          <w:rFonts w:hint="eastAsia"/>
        </w:rPr>
        <w:t>(8)</w:t>
      </w:r>
      <w:r>
        <w:rPr>
          <w:rFonts w:hint="eastAsia"/>
        </w:rPr>
        <w:t>流场初始化。</w:t>
      </w:r>
    </w:p>
    <w:p w:rsidR="00B16071" w:rsidRDefault="00B16071" w:rsidP="002B290B">
      <w:pPr>
        <w:ind w:firstLineChars="0" w:firstLine="0"/>
      </w:pPr>
      <w:r>
        <w:rPr>
          <w:rFonts w:hint="eastAsia"/>
        </w:rPr>
        <w:t>(9)</w:t>
      </w:r>
      <w:r>
        <w:rPr>
          <w:rFonts w:hint="eastAsia"/>
        </w:rPr>
        <w:t>求解计算。</w:t>
      </w:r>
    </w:p>
    <w:p w:rsidR="00B16071" w:rsidRPr="00B11B26" w:rsidRDefault="00B16071" w:rsidP="002B290B">
      <w:pPr>
        <w:ind w:firstLineChars="0" w:firstLine="0"/>
      </w:pPr>
      <w:r>
        <w:rPr>
          <w:rFonts w:hint="eastAsia"/>
        </w:rPr>
        <w:t>(10)</w:t>
      </w:r>
      <w:r>
        <w:rPr>
          <w:rFonts w:hint="eastAsia"/>
        </w:rPr>
        <w:t>保存结果，进行后处理等。</w:t>
      </w:r>
    </w:p>
    <w:p w:rsidR="00547FC6" w:rsidRDefault="00547FC6" w:rsidP="005C5361">
      <w:pPr>
        <w:pStyle w:val="2"/>
      </w:pPr>
      <w:r>
        <w:rPr>
          <w:rFonts w:hint="eastAsia"/>
        </w:rPr>
        <w:lastRenderedPageBreak/>
        <w:t>3.2</w:t>
      </w:r>
      <w:r w:rsidR="00D92717" w:rsidRPr="00D92717">
        <w:rPr>
          <w:rFonts w:hint="eastAsia"/>
        </w:rPr>
        <w:t>喷嘴外自由喷射流场中影响射流效果的因素</w:t>
      </w:r>
    </w:p>
    <w:p w:rsidR="00547FC6" w:rsidRPr="00547FC6" w:rsidRDefault="00547FC6" w:rsidP="005C5361">
      <w:pPr>
        <w:pStyle w:val="2"/>
      </w:pPr>
      <w:r>
        <w:rPr>
          <w:rFonts w:hint="eastAsia"/>
        </w:rPr>
        <w:t>3.3</w:t>
      </w:r>
      <w:r w:rsidR="00D92717">
        <w:rPr>
          <w:rFonts w:hint="eastAsia"/>
        </w:rPr>
        <w:t>本章小结</w:t>
      </w:r>
    </w:p>
    <w:p w:rsidR="009650C0" w:rsidRDefault="009650C0" w:rsidP="005C5361">
      <w:pPr>
        <w:pStyle w:val="1"/>
      </w:pPr>
      <w:r>
        <w:rPr>
          <w:rFonts w:hint="eastAsia"/>
        </w:rPr>
        <w:t>第</w:t>
      </w:r>
      <w:r>
        <w:rPr>
          <w:rFonts w:hint="eastAsia"/>
        </w:rPr>
        <w:t>4</w:t>
      </w:r>
      <w:r>
        <w:rPr>
          <w:rFonts w:hint="eastAsia"/>
        </w:rPr>
        <w:t>章</w:t>
      </w:r>
      <w:r>
        <w:rPr>
          <w:rFonts w:hint="eastAsia"/>
        </w:rPr>
        <w:t xml:space="preserve"> </w:t>
      </w:r>
      <w:r w:rsidRPr="009650C0">
        <w:rPr>
          <w:rFonts w:hint="eastAsia"/>
        </w:rPr>
        <w:t>基于电液比例控制技术的液压系统设计</w:t>
      </w:r>
      <w:r w:rsidR="001E1812">
        <w:rPr>
          <w:rFonts w:hint="eastAsia"/>
        </w:rPr>
        <w:t>与</w:t>
      </w:r>
      <w:r w:rsidR="001E1812" w:rsidRPr="009650C0">
        <w:rPr>
          <w:rFonts w:hint="eastAsia"/>
        </w:rPr>
        <w:t>数学建模</w:t>
      </w:r>
    </w:p>
    <w:p w:rsidR="00891AFC" w:rsidRDefault="00A6096C" w:rsidP="005C5361">
      <w:pPr>
        <w:pStyle w:val="2"/>
      </w:pPr>
      <w:r>
        <w:rPr>
          <w:rFonts w:hint="eastAsia"/>
        </w:rPr>
        <w:t>4.1</w:t>
      </w:r>
      <w:r w:rsidR="00891AFC" w:rsidRPr="00A6096C">
        <w:rPr>
          <w:rFonts w:hint="eastAsia"/>
        </w:rPr>
        <w:t>基于电液比例控制技术的液压系统设计</w:t>
      </w:r>
    </w:p>
    <w:p w:rsidR="00891AFC" w:rsidRDefault="00891AFC" w:rsidP="00227B3B">
      <w:pPr>
        <w:pStyle w:val="3"/>
      </w:pPr>
      <w:r>
        <w:rPr>
          <w:rFonts w:hint="eastAsia"/>
        </w:rPr>
        <w:t>4.1.1</w:t>
      </w:r>
      <w:r>
        <w:rPr>
          <w:rFonts w:hint="eastAsia"/>
        </w:rPr>
        <w:t>电液比例控制系统的特点</w:t>
      </w:r>
    </w:p>
    <w:p w:rsidR="00891AFC" w:rsidRDefault="00891AFC" w:rsidP="00227B3B">
      <w:pPr>
        <w:pStyle w:val="3"/>
      </w:pPr>
      <w:r>
        <w:rPr>
          <w:rFonts w:hint="eastAsia"/>
        </w:rPr>
        <w:t>4.1.2</w:t>
      </w:r>
      <w:r>
        <w:rPr>
          <w:rFonts w:hint="eastAsia"/>
        </w:rPr>
        <w:t>电液比例换向阀控制的液压系统分析</w:t>
      </w:r>
    </w:p>
    <w:p w:rsidR="007D089C" w:rsidRDefault="00891AFC" w:rsidP="00227B3B">
      <w:pPr>
        <w:pStyle w:val="3"/>
        <w:spacing w:before="0" w:after="0" w:line="360" w:lineRule="auto"/>
      </w:pPr>
      <w:r>
        <w:rPr>
          <w:rFonts w:hint="eastAsia"/>
        </w:rPr>
        <w:t>4.1.3</w:t>
      </w:r>
      <w:r>
        <w:rPr>
          <w:rFonts w:hint="eastAsia"/>
        </w:rPr>
        <w:t>电液比例控制液压系统设计</w:t>
      </w:r>
      <w:bookmarkStart w:id="0" w:name="_Toc240448871"/>
    </w:p>
    <w:p w:rsidR="007D089C" w:rsidRPr="00227B3B" w:rsidRDefault="007D089C" w:rsidP="00227B3B">
      <w:pPr>
        <w:ind w:firstLine="422"/>
        <w:rPr>
          <w:b/>
        </w:rPr>
      </w:pPr>
      <w:r w:rsidRPr="00227B3B">
        <w:rPr>
          <w:rFonts w:hint="eastAsia"/>
          <w:b/>
        </w:rPr>
        <w:t>一、液压泵站整体布置说明</w:t>
      </w:r>
      <w:bookmarkEnd w:id="0"/>
    </w:p>
    <w:p w:rsidR="007D089C" w:rsidRPr="00A45FE4" w:rsidRDefault="007D089C" w:rsidP="007D089C">
      <w:pPr>
        <w:pStyle w:val="a6"/>
        <w:spacing w:line="360" w:lineRule="auto"/>
        <w:ind w:firstLineChars="225" w:firstLine="540"/>
      </w:pPr>
      <w:r w:rsidRPr="00587B19">
        <w:rPr>
          <w:rFonts w:hint="eastAsia"/>
        </w:rPr>
        <w:t>液压泵站</w:t>
      </w:r>
      <w:r w:rsidRPr="008F1113">
        <w:rPr>
          <w:rFonts w:hint="eastAsia"/>
          <w:szCs w:val="24"/>
        </w:rPr>
        <w:t>整体</w:t>
      </w:r>
      <w:r w:rsidRPr="00587B19">
        <w:rPr>
          <w:rFonts w:hint="eastAsia"/>
        </w:rPr>
        <w:t>布置</w:t>
      </w:r>
      <w:r>
        <w:rPr>
          <w:rFonts w:hint="eastAsia"/>
        </w:rPr>
        <w:t>如图</w:t>
      </w:r>
      <w:r>
        <w:rPr>
          <w:rFonts w:hint="eastAsia"/>
        </w:rPr>
        <w:t>4</w:t>
      </w:r>
      <w:r w:rsidRPr="00587B19">
        <w:rPr>
          <w:rFonts w:hint="eastAsia"/>
        </w:rPr>
        <w:t>、</w:t>
      </w:r>
      <w:r>
        <w:rPr>
          <w:rFonts w:hint="eastAsia"/>
        </w:rPr>
        <w:t>图</w:t>
      </w:r>
      <w:r>
        <w:rPr>
          <w:rFonts w:hint="eastAsia"/>
        </w:rPr>
        <w:t>5</w:t>
      </w:r>
      <w:r>
        <w:rPr>
          <w:rFonts w:hint="eastAsia"/>
        </w:rPr>
        <w:t>所示</w:t>
      </w:r>
      <w:r w:rsidRPr="00587B19">
        <w:rPr>
          <w:rFonts w:hint="eastAsia"/>
        </w:rPr>
        <w:t>。</w:t>
      </w:r>
      <w:r w:rsidRPr="00792C72">
        <w:rPr>
          <w:rFonts w:hint="eastAsia"/>
        </w:rPr>
        <w:t>液压泵站由电机泵组调压阀等液压元件</w:t>
      </w:r>
      <w:r w:rsidRPr="00792C72">
        <w:rPr>
          <w:rFonts w:hint="eastAsia"/>
        </w:rPr>
        <w:t>,</w:t>
      </w:r>
      <w:r w:rsidRPr="00792C72">
        <w:rPr>
          <w:rFonts w:hint="eastAsia"/>
        </w:rPr>
        <w:t>辅件组成液压动力源。具体部件</w:t>
      </w:r>
      <w:r w:rsidRPr="00A45FE4">
        <w:rPr>
          <w:rFonts w:hint="eastAsia"/>
        </w:rPr>
        <w:t>有液压油箱、减振器、手动蝶阀、电机泵组、高压滤油器、单向阀、球阀、电磁溢流阀、冷却器、回有滤油器、压力表组、空滤器、液位液温计等。</w:t>
      </w:r>
    </w:p>
    <w:p w:rsidR="007D089C" w:rsidRDefault="007D089C" w:rsidP="007D089C">
      <w:pPr>
        <w:pStyle w:val="a6"/>
        <w:spacing w:line="360" w:lineRule="auto"/>
        <w:ind w:firstLineChars="225" w:firstLine="540"/>
      </w:pPr>
      <w:r w:rsidRPr="00587B19">
        <w:rPr>
          <w:rFonts w:hint="eastAsia"/>
        </w:rPr>
        <w:t>泵站采用整体型旁置式结构，电机和油箱固定在一个底座上。其高度较低，便于维护，易于移动。液压泵与电机采用法兰连接。空气滤清器在油箱顶板（安装台）；溢流阀</w:t>
      </w:r>
      <w:r>
        <w:rPr>
          <w:rFonts w:hint="eastAsia"/>
        </w:rPr>
        <w:t>、</w:t>
      </w:r>
      <w:r w:rsidRPr="00587B19">
        <w:rPr>
          <w:rFonts w:hint="eastAsia"/>
        </w:rPr>
        <w:t>单向阀</w:t>
      </w:r>
      <w:r>
        <w:rPr>
          <w:rFonts w:hint="eastAsia"/>
        </w:rPr>
        <w:t>和</w:t>
      </w:r>
      <w:r w:rsidRPr="00587B19">
        <w:rPr>
          <w:rFonts w:hint="eastAsia"/>
        </w:rPr>
        <w:t>滤油器集成在一集成块上，该集成块置于油箱顶部的一角；回油滤油器</w:t>
      </w:r>
      <w:r>
        <w:rPr>
          <w:rFonts w:hint="eastAsia"/>
        </w:rPr>
        <w:t>、</w:t>
      </w:r>
      <w:r w:rsidRPr="00587B19">
        <w:rPr>
          <w:rFonts w:hint="eastAsia"/>
        </w:rPr>
        <w:t>冷却器</w:t>
      </w:r>
      <w:r>
        <w:rPr>
          <w:rFonts w:hint="eastAsia"/>
        </w:rPr>
        <w:t>和压力表</w:t>
      </w:r>
      <w:r w:rsidRPr="00587B19">
        <w:rPr>
          <w:rFonts w:hint="eastAsia"/>
        </w:rPr>
        <w:t>也设置在油箱顶部。</w:t>
      </w:r>
      <w:r w:rsidRPr="00792C72">
        <w:rPr>
          <w:rFonts w:hint="eastAsia"/>
        </w:rPr>
        <w:t>液压泵站系统</w:t>
      </w:r>
      <w:r>
        <w:rPr>
          <w:rFonts w:hint="eastAsia"/>
        </w:rPr>
        <w:t>工作</w:t>
      </w:r>
      <w:r w:rsidRPr="00792C72">
        <w:rPr>
          <w:rFonts w:hint="eastAsia"/>
        </w:rPr>
        <w:t>原理图</w:t>
      </w:r>
      <w:r>
        <w:rPr>
          <w:rFonts w:hint="eastAsia"/>
        </w:rPr>
        <w:t>见图</w:t>
      </w:r>
      <w:r>
        <w:rPr>
          <w:rFonts w:hint="eastAsia"/>
        </w:rPr>
        <w:t>6</w:t>
      </w:r>
      <w:r>
        <w:rPr>
          <w:rFonts w:hint="eastAsia"/>
        </w:rPr>
        <w:t>。</w:t>
      </w:r>
    </w:p>
    <w:p w:rsidR="007D089C" w:rsidRDefault="007D089C" w:rsidP="007D089C">
      <w:pPr>
        <w:pStyle w:val="30"/>
        <w:spacing w:line="360" w:lineRule="auto"/>
        <w:rPr>
          <w:rFonts w:ascii="Times New Roman"/>
          <w:color w:val="auto"/>
        </w:rPr>
      </w:pPr>
    </w:p>
    <w:p w:rsidR="007D089C" w:rsidRPr="00792C72" w:rsidRDefault="007D089C" w:rsidP="007D089C">
      <w:pPr>
        <w:pStyle w:val="30"/>
        <w:spacing w:line="360" w:lineRule="auto"/>
        <w:ind w:firstLine="0"/>
        <w:jc w:val="center"/>
        <w:rPr>
          <w:rFonts w:ascii="Times New Roman"/>
          <w:color w:val="auto"/>
        </w:rPr>
      </w:pPr>
      <w:r>
        <w:rPr>
          <w:rFonts w:hint="eastAsia"/>
          <w:noProof/>
        </w:rPr>
        <w:lastRenderedPageBreak/>
        <w:drawing>
          <wp:inline distT="0" distB="0" distL="0" distR="0">
            <wp:extent cx="5708650" cy="4095750"/>
            <wp:effectExtent l="19050" t="0" r="6350" b="0"/>
            <wp:docPr id="3" name="图片 1" descr="泵3维图说明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泵3维图说明1"/>
                    <pic:cNvPicPr>
                      <a:picLocks noChangeAspect="1" noChangeArrowheads="1"/>
                    </pic:cNvPicPr>
                  </pic:nvPicPr>
                  <pic:blipFill>
                    <a:blip r:embed="rId9"/>
                    <a:srcRect/>
                    <a:stretch>
                      <a:fillRect/>
                    </a:stretch>
                  </pic:blipFill>
                  <pic:spPr bwMode="auto">
                    <a:xfrm>
                      <a:off x="0" y="0"/>
                      <a:ext cx="5708650" cy="4095750"/>
                    </a:xfrm>
                    <a:prstGeom prst="rect">
                      <a:avLst/>
                    </a:prstGeom>
                    <a:noFill/>
                    <a:ln w="9525">
                      <a:noFill/>
                      <a:miter lim="800000"/>
                      <a:headEnd/>
                      <a:tailEnd/>
                    </a:ln>
                  </pic:spPr>
                </pic:pic>
              </a:graphicData>
            </a:graphic>
          </wp:inline>
        </w:drawing>
      </w:r>
    </w:p>
    <w:p w:rsidR="007D089C" w:rsidRPr="008F729A" w:rsidRDefault="007D089C" w:rsidP="007D089C">
      <w:pPr>
        <w:spacing w:line="360" w:lineRule="auto"/>
        <w:ind w:firstLine="480"/>
        <w:jc w:val="center"/>
        <w:rPr>
          <w:sz w:val="24"/>
        </w:rPr>
      </w:pPr>
      <w:r w:rsidRPr="008F729A">
        <w:rPr>
          <w:rFonts w:hint="eastAsia"/>
          <w:sz w:val="24"/>
        </w:rPr>
        <w:t>图</w:t>
      </w:r>
      <w:r w:rsidRPr="008F729A">
        <w:rPr>
          <w:rFonts w:hint="eastAsia"/>
          <w:sz w:val="24"/>
        </w:rPr>
        <w:t xml:space="preserve">4 </w:t>
      </w:r>
      <w:r w:rsidRPr="008F729A">
        <w:rPr>
          <w:rFonts w:hint="eastAsia"/>
          <w:sz w:val="24"/>
        </w:rPr>
        <w:t>液压泵站整体布置图</w:t>
      </w:r>
      <w:r w:rsidRPr="008F729A">
        <w:rPr>
          <w:rFonts w:hint="eastAsia"/>
          <w:sz w:val="24"/>
        </w:rPr>
        <w:t>a</w:t>
      </w:r>
    </w:p>
    <w:p w:rsidR="007D089C" w:rsidRDefault="007D089C" w:rsidP="007D089C">
      <w:pPr>
        <w:spacing w:line="360" w:lineRule="auto"/>
        <w:ind w:firstLine="420"/>
        <w:jc w:val="center"/>
      </w:pPr>
    </w:p>
    <w:p w:rsidR="007D089C" w:rsidRDefault="007D089C" w:rsidP="007D089C">
      <w:pPr>
        <w:spacing w:line="360" w:lineRule="auto"/>
        <w:ind w:firstLine="420"/>
        <w:jc w:val="center"/>
      </w:pPr>
    </w:p>
    <w:p w:rsidR="007D089C" w:rsidRDefault="007D089C" w:rsidP="007D089C">
      <w:pPr>
        <w:spacing w:line="360" w:lineRule="auto"/>
        <w:ind w:firstLine="420"/>
        <w:jc w:val="center"/>
      </w:pPr>
    </w:p>
    <w:p w:rsidR="007D089C" w:rsidRDefault="007D089C" w:rsidP="007D089C">
      <w:pPr>
        <w:spacing w:line="360" w:lineRule="auto"/>
        <w:ind w:firstLine="420"/>
        <w:jc w:val="center"/>
      </w:pPr>
    </w:p>
    <w:p w:rsidR="007D089C" w:rsidRDefault="007D089C" w:rsidP="007D089C">
      <w:pPr>
        <w:spacing w:line="360" w:lineRule="auto"/>
        <w:ind w:firstLine="420"/>
        <w:jc w:val="center"/>
      </w:pPr>
      <w:r>
        <w:rPr>
          <w:rFonts w:hint="eastAsia"/>
          <w:noProof/>
        </w:rPr>
        <w:lastRenderedPageBreak/>
        <w:drawing>
          <wp:inline distT="0" distB="0" distL="0" distR="0">
            <wp:extent cx="4692650" cy="3429000"/>
            <wp:effectExtent l="19050" t="0" r="0" b="0"/>
            <wp:docPr id="4" name="图片 2" descr="泵3维图说明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泵3维图说明2"/>
                    <pic:cNvPicPr>
                      <a:picLocks noChangeAspect="1" noChangeArrowheads="1"/>
                    </pic:cNvPicPr>
                  </pic:nvPicPr>
                  <pic:blipFill>
                    <a:blip r:embed="rId10"/>
                    <a:srcRect/>
                    <a:stretch>
                      <a:fillRect/>
                    </a:stretch>
                  </pic:blipFill>
                  <pic:spPr bwMode="auto">
                    <a:xfrm>
                      <a:off x="0" y="0"/>
                      <a:ext cx="4692650" cy="3429000"/>
                    </a:xfrm>
                    <a:prstGeom prst="rect">
                      <a:avLst/>
                    </a:prstGeom>
                    <a:noFill/>
                    <a:ln w="9525">
                      <a:noFill/>
                      <a:miter lim="800000"/>
                      <a:headEnd/>
                      <a:tailEnd/>
                    </a:ln>
                  </pic:spPr>
                </pic:pic>
              </a:graphicData>
            </a:graphic>
          </wp:inline>
        </w:drawing>
      </w:r>
    </w:p>
    <w:p w:rsidR="007D089C" w:rsidRPr="008F729A" w:rsidRDefault="007D089C" w:rsidP="007D089C">
      <w:pPr>
        <w:spacing w:line="360" w:lineRule="auto"/>
        <w:ind w:firstLine="480"/>
        <w:jc w:val="center"/>
        <w:rPr>
          <w:sz w:val="24"/>
        </w:rPr>
      </w:pPr>
      <w:r w:rsidRPr="008F729A">
        <w:rPr>
          <w:rFonts w:hint="eastAsia"/>
          <w:sz w:val="24"/>
        </w:rPr>
        <w:t>图</w:t>
      </w:r>
      <w:r w:rsidRPr="008F729A">
        <w:rPr>
          <w:rFonts w:hint="eastAsia"/>
          <w:sz w:val="24"/>
        </w:rPr>
        <w:t xml:space="preserve">5 </w:t>
      </w:r>
      <w:r w:rsidRPr="008F729A">
        <w:rPr>
          <w:rFonts w:hint="eastAsia"/>
          <w:sz w:val="24"/>
        </w:rPr>
        <w:t>液压泵站整体布置图</w:t>
      </w:r>
      <w:r w:rsidRPr="008F729A">
        <w:rPr>
          <w:rFonts w:hint="eastAsia"/>
          <w:sz w:val="24"/>
        </w:rPr>
        <w:t>b</w:t>
      </w:r>
    </w:p>
    <w:p w:rsidR="007D089C" w:rsidRDefault="00135540" w:rsidP="007D089C">
      <w:pPr>
        <w:ind w:firstLine="420"/>
      </w:pPr>
      <w:r>
        <w:rPr>
          <w:noProof/>
        </w:rPr>
        <w:pict>
          <v:shape id="_x0000_s12344" type="#_x0000_t75" style="position:absolute;left:0;text-align:left;margin-left:62.75pt;margin-top:23.55pt;width:306.8pt;height:255.35pt;z-index:251662336">
            <v:imagedata r:id="rId11" o:title="" cropleft="3600f" cropright="3600f"/>
            <w10:wrap type="topAndBottom"/>
          </v:shape>
          <o:OLEObject Type="Embed" ProgID="AutoCAD.Drawing.16" ShapeID="_x0000_s12344" DrawAspect="Content" ObjectID="_1401213769" r:id="rId12"/>
        </w:pict>
      </w:r>
    </w:p>
    <w:p w:rsidR="007D089C" w:rsidRDefault="007D089C" w:rsidP="007D089C">
      <w:pPr>
        <w:spacing w:line="360" w:lineRule="auto"/>
        <w:ind w:firstLine="420"/>
      </w:pPr>
    </w:p>
    <w:p w:rsidR="007D089C" w:rsidRPr="00FD011B" w:rsidRDefault="007D089C" w:rsidP="007D089C">
      <w:pPr>
        <w:spacing w:line="360" w:lineRule="auto"/>
        <w:ind w:firstLine="480"/>
        <w:jc w:val="center"/>
        <w:rPr>
          <w:sz w:val="24"/>
        </w:rPr>
      </w:pPr>
      <w:r w:rsidRPr="00FD011B">
        <w:rPr>
          <w:rFonts w:hint="eastAsia"/>
          <w:sz w:val="24"/>
        </w:rPr>
        <w:t>图</w:t>
      </w:r>
      <w:r w:rsidRPr="00FD011B">
        <w:rPr>
          <w:rFonts w:hint="eastAsia"/>
          <w:sz w:val="24"/>
        </w:rPr>
        <w:t xml:space="preserve">6  </w:t>
      </w:r>
      <w:r w:rsidRPr="00FD011B">
        <w:rPr>
          <w:rFonts w:hint="eastAsia"/>
          <w:sz w:val="24"/>
        </w:rPr>
        <w:t>液压泵站系统原理图</w:t>
      </w:r>
    </w:p>
    <w:p w:rsidR="007D089C" w:rsidRDefault="007D089C" w:rsidP="007D089C">
      <w:pPr>
        <w:spacing w:line="360" w:lineRule="auto"/>
        <w:ind w:firstLine="420"/>
        <w:jc w:val="center"/>
        <w:rPr>
          <w:szCs w:val="21"/>
        </w:rPr>
      </w:pPr>
      <w:r w:rsidRPr="00846EC7">
        <w:rPr>
          <w:rFonts w:hint="eastAsia"/>
          <w:szCs w:val="21"/>
        </w:rPr>
        <w:t>1</w:t>
      </w:r>
      <w:r w:rsidRPr="00846EC7">
        <w:rPr>
          <w:rFonts w:hint="eastAsia"/>
          <w:color w:val="000000"/>
          <w:szCs w:val="21"/>
        </w:rPr>
        <w:t>-</w:t>
      </w:r>
      <w:r w:rsidRPr="00846EC7">
        <w:rPr>
          <w:rFonts w:ascii="Verdana" w:hAnsi="Verdana"/>
          <w:bCs/>
          <w:color w:val="000000"/>
          <w:szCs w:val="21"/>
        </w:rPr>
        <w:t>压力补偿变量柱塞泵</w:t>
      </w:r>
      <w:r w:rsidRPr="00846EC7">
        <w:rPr>
          <w:rFonts w:hint="eastAsia"/>
          <w:szCs w:val="21"/>
        </w:rPr>
        <w:t xml:space="preserve">  2-</w:t>
      </w:r>
      <w:r w:rsidRPr="00846EC7">
        <w:rPr>
          <w:rFonts w:hint="eastAsia"/>
          <w:szCs w:val="21"/>
        </w:rPr>
        <w:t>油箱</w:t>
      </w:r>
      <w:r w:rsidRPr="00846EC7">
        <w:rPr>
          <w:rFonts w:hint="eastAsia"/>
          <w:szCs w:val="21"/>
        </w:rPr>
        <w:t xml:space="preserve">  3-</w:t>
      </w:r>
      <w:r w:rsidRPr="00846EC7">
        <w:rPr>
          <w:rFonts w:hint="eastAsia"/>
          <w:szCs w:val="21"/>
        </w:rPr>
        <w:t>虑油器</w:t>
      </w:r>
      <w:r w:rsidRPr="00846EC7">
        <w:rPr>
          <w:rFonts w:hint="eastAsia"/>
          <w:szCs w:val="21"/>
        </w:rPr>
        <w:t>1</w:t>
      </w:r>
      <w:r w:rsidRPr="00846EC7">
        <w:rPr>
          <w:rFonts w:hint="eastAsia"/>
          <w:szCs w:val="21"/>
        </w:rPr>
        <w:t>（进油）</w:t>
      </w:r>
      <w:r w:rsidRPr="00846EC7">
        <w:rPr>
          <w:rFonts w:hint="eastAsia"/>
          <w:szCs w:val="21"/>
        </w:rPr>
        <w:t xml:space="preserve">  4-</w:t>
      </w:r>
      <w:r w:rsidRPr="00846EC7">
        <w:rPr>
          <w:rFonts w:hint="eastAsia"/>
          <w:szCs w:val="21"/>
        </w:rPr>
        <w:t>隔爆性溢流阀</w:t>
      </w:r>
      <w:r w:rsidRPr="00846EC7">
        <w:rPr>
          <w:rFonts w:hint="eastAsia"/>
          <w:szCs w:val="21"/>
        </w:rPr>
        <w:t xml:space="preserve">  5-</w:t>
      </w:r>
      <w:r w:rsidRPr="00846EC7">
        <w:rPr>
          <w:rFonts w:hint="eastAsia"/>
          <w:szCs w:val="21"/>
        </w:rPr>
        <w:t>压力表</w:t>
      </w:r>
      <w:r w:rsidRPr="00846EC7">
        <w:rPr>
          <w:rFonts w:hint="eastAsia"/>
          <w:szCs w:val="21"/>
        </w:rPr>
        <w:t xml:space="preserve">  6-</w:t>
      </w:r>
      <w:r w:rsidRPr="00846EC7">
        <w:rPr>
          <w:rFonts w:hint="eastAsia"/>
          <w:szCs w:val="21"/>
        </w:rPr>
        <w:t>单向阀</w:t>
      </w:r>
      <w:r w:rsidRPr="00846EC7">
        <w:rPr>
          <w:rFonts w:hint="eastAsia"/>
          <w:szCs w:val="21"/>
        </w:rPr>
        <w:t xml:space="preserve">  </w:t>
      </w:r>
    </w:p>
    <w:p w:rsidR="007D089C" w:rsidRPr="00846EC7" w:rsidRDefault="007D089C" w:rsidP="007D089C">
      <w:pPr>
        <w:spacing w:line="360" w:lineRule="auto"/>
        <w:ind w:firstLine="420"/>
        <w:jc w:val="center"/>
        <w:rPr>
          <w:szCs w:val="21"/>
        </w:rPr>
      </w:pPr>
      <w:r w:rsidRPr="00846EC7">
        <w:rPr>
          <w:rFonts w:hint="eastAsia"/>
          <w:szCs w:val="21"/>
        </w:rPr>
        <w:t>7</w:t>
      </w:r>
      <w:r w:rsidRPr="00846EC7">
        <w:rPr>
          <w:rFonts w:hint="eastAsia"/>
          <w:szCs w:val="21"/>
        </w:rPr>
        <w:t>、</w:t>
      </w:r>
      <w:r w:rsidRPr="00846EC7">
        <w:rPr>
          <w:rFonts w:hint="eastAsia"/>
          <w:szCs w:val="21"/>
        </w:rPr>
        <w:t>8-</w:t>
      </w:r>
      <w:r w:rsidRPr="00846EC7">
        <w:rPr>
          <w:rFonts w:hint="eastAsia"/>
          <w:szCs w:val="21"/>
        </w:rPr>
        <w:t>球阀</w:t>
      </w:r>
      <w:r w:rsidRPr="00846EC7">
        <w:rPr>
          <w:rFonts w:hint="eastAsia"/>
          <w:szCs w:val="21"/>
        </w:rPr>
        <w:t xml:space="preserve">  9</w:t>
      </w:r>
      <w:r w:rsidRPr="00846EC7">
        <w:rPr>
          <w:rFonts w:hint="eastAsia"/>
          <w:szCs w:val="21"/>
        </w:rPr>
        <w:t>、</w:t>
      </w:r>
      <w:r w:rsidRPr="00846EC7">
        <w:rPr>
          <w:rFonts w:hint="eastAsia"/>
          <w:szCs w:val="21"/>
        </w:rPr>
        <w:t>10-</w:t>
      </w:r>
      <w:r w:rsidRPr="00846EC7">
        <w:rPr>
          <w:rFonts w:hint="eastAsia"/>
          <w:szCs w:val="21"/>
        </w:rPr>
        <w:t>球阀</w:t>
      </w:r>
      <w:r w:rsidRPr="00846EC7">
        <w:rPr>
          <w:rFonts w:hint="eastAsia"/>
          <w:szCs w:val="21"/>
        </w:rPr>
        <w:t xml:space="preserve">  11-</w:t>
      </w:r>
      <w:r w:rsidRPr="00846EC7">
        <w:rPr>
          <w:rFonts w:hint="eastAsia"/>
          <w:szCs w:val="21"/>
        </w:rPr>
        <w:t>冷却器</w:t>
      </w:r>
      <w:r w:rsidRPr="00846EC7">
        <w:rPr>
          <w:rFonts w:hint="eastAsia"/>
          <w:szCs w:val="21"/>
        </w:rPr>
        <w:t xml:space="preserve">  12-</w:t>
      </w:r>
      <w:r w:rsidRPr="00846EC7">
        <w:rPr>
          <w:rFonts w:hint="eastAsia"/>
          <w:szCs w:val="21"/>
        </w:rPr>
        <w:t>过滤器</w:t>
      </w:r>
      <w:r w:rsidRPr="00846EC7">
        <w:rPr>
          <w:rFonts w:hint="eastAsia"/>
          <w:szCs w:val="21"/>
        </w:rPr>
        <w:t>2</w:t>
      </w:r>
      <w:r w:rsidRPr="00846EC7">
        <w:rPr>
          <w:rFonts w:hint="eastAsia"/>
          <w:szCs w:val="21"/>
        </w:rPr>
        <w:t>（回油）</w:t>
      </w:r>
      <w:r w:rsidRPr="00846EC7">
        <w:rPr>
          <w:rFonts w:hint="eastAsia"/>
          <w:szCs w:val="21"/>
        </w:rPr>
        <w:t>13-</w:t>
      </w:r>
      <w:r w:rsidRPr="00846EC7">
        <w:rPr>
          <w:rFonts w:hint="eastAsia"/>
          <w:szCs w:val="21"/>
        </w:rPr>
        <w:t>空气滤清器</w:t>
      </w:r>
      <w:r w:rsidRPr="00846EC7">
        <w:rPr>
          <w:rFonts w:hint="eastAsia"/>
          <w:szCs w:val="21"/>
        </w:rPr>
        <w:t xml:space="preserve">  14-</w:t>
      </w:r>
      <w:r w:rsidRPr="00846EC7">
        <w:rPr>
          <w:rFonts w:hint="eastAsia"/>
          <w:szCs w:val="21"/>
        </w:rPr>
        <w:t>球阀</w:t>
      </w:r>
    </w:p>
    <w:p w:rsidR="007D089C" w:rsidRPr="00EC4407" w:rsidRDefault="007D089C" w:rsidP="007D089C">
      <w:pPr>
        <w:pStyle w:val="30"/>
        <w:spacing w:line="360" w:lineRule="auto"/>
        <w:rPr>
          <w:rFonts w:ascii="Times New Roman"/>
          <w:color w:val="auto"/>
          <w:szCs w:val="24"/>
        </w:rPr>
      </w:pPr>
      <w:r w:rsidRPr="00EC4407">
        <w:rPr>
          <w:rFonts w:ascii="Times New Roman" w:hint="eastAsia"/>
          <w:color w:val="auto"/>
          <w:szCs w:val="24"/>
        </w:rPr>
        <w:lastRenderedPageBreak/>
        <w:t>液压泵站</w:t>
      </w:r>
      <w:r>
        <w:rPr>
          <w:rFonts w:ascii="Times New Roman" w:hint="eastAsia"/>
          <w:color w:val="auto"/>
          <w:szCs w:val="24"/>
        </w:rPr>
        <w:t>使用操作和维护注意事项</w:t>
      </w:r>
    </w:p>
    <w:p w:rsidR="007D089C" w:rsidRPr="003A2997" w:rsidRDefault="007D089C" w:rsidP="007D089C">
      <w:pPr>
        <w:numPr>
          <w:ilvl w:val="0"/>
          <w:numId w:val="4"/>
        </w:numPr>
        <w:tabs>
          <w:tab w:val="clear" w:pos="1339"/>
          <w:tab w:val="num" w:pos="900"/>
        </w:tabs>
        <w:spacing w:line="360" w:lineRule="auto"/>
        <w:ind w:left="0" w:firstLineChars="0" w:firstLine="540"/>
        <w:rPr>
          <w:sz w:val="24"/>
        </w:rPr>
      </w:pPr>
      <w:r w:rsidRPr="003A2997">
        <w:rPr>
          <w:rFonts w:hint="eastAsia"/>
          <w:sz w:val="24"/>
        </w:rPr>
        <w:t>液压泵站启动前检查准备</w:t>
      </w:r>
    </w:p>
    <w:p w:rsidR="007D089C" w:rsidRPr="003A2997" w:rsidRDefault="007D089C" w:rsidP="007D089C">
      <w:pPr>
        <w:spacing w:line="360" w:lineRule="auto"/>
        <w:ind w:firstLine="480"/>
        <w:rPr>
          <w:sz w:val="24"/>
        </w:rPr>
      </w:pPr>
      <w:r w:rsidRPr="003A2997">
        <w:rPr>
          <w:rFonts w:hint="eastAsia"/>
          <w:sz w:val="24"/>
        </w:rPr>
        <w:t>电机启动前应检查各路油管有无渗漏，若有应及时解决后方可开泵，油箱的液位计中有无油液高度，若油柱低于油标指定高度应及时补充洁净的液压油直到油液达到指定高度，否则将有可能损坏油泵，油泵启动后应再次检查油管等处有无渗漏，检查无误后方可给电磁溢流阀的电磁铁通电，使之工作。</w:t>
      </w:r>
    </w:p>
    <w:p w:rsidR="007D089C" w:rsidRPr="003A2997" w:rsidRDefault="007D089C" w:rsidP="007D089C">
      <w:pPr>
        <w:numPr>
          <w:ilvl w:val="0"/>
          <w:numId w:val="4"/>
        </w:numPr>
        <w:tabs>
          <w:tab w:val="clear" w:pos="1339"/>
          <w:tab w:val="num" w:pos="900"/>
        </w:tabs>
        <w:spacing w:line="360" w:lineRule="auto"/>
        <w:ind w:left="0" w:firstLineChars="0" w:firstLine="540"/>
        <w:rPr>
          <w:sz w:val="24"/>
        </w:rPr>
      </w:pPr>
      <w:r w:rsidRPr="003A2997">
        <w:rPr>
          <w:rFonts w:hint="eastAsia"/>
          <w:sz w:val="24"/>
        </w:rPr>
        <w:t>液压泵站启动操作和运转</w:t>
      </w:r>
    </w:p>
    <w:p w:rsidR="007D089C" w:rsidRPr="003A2997" w:rsidRDefault="007D089C" w:rsidP="007D089C">
      <w:pPr>
        <w:spacing w:line="360" w:lineRule="auto"/>
        <w:ind w:firstLine="480"/>
        <w:rPr>
          <w:sz w:val="24"/>
        </w:rPr>
      </w:pPr>
      <w:r w:rsidRPr="003A2997">
        <w:rPr>
          <w:rFonts w:hint="eastAsia"/>
          <w:sz w:val="24"/>
        </w:rPr>
        <w:t>运转前检查油泵安装是否正确可靠，联轴器安装是否合乎要求，用手转动联轴器是否有卡死现象。</w:t>
      </w:r>
    </w:p>
    <w:p w:rsidR="007D089C" w:rsidRPr="003A2997" w:rsidRDefault="007D089C" w:rsidP="007D089C">
      <w:pPr>
        <w:spacing w:line="360" w:lineRule="auto"/>
        <w:ind w:firstLine="480"/>
        <w:rPr>
          <w:sz w:val="24"/>
        </w:rPr>
      </w:pPr>
      <w:r w:rsidRPr="003A2997">
        <w:rPr>
          <w:rFonts w:hint="eastAsia"/>
          <w:sz w:val="24"/>
        </w:rPr>
        <w:t>初始使用或长期存放后运转时，应在启动前在泵的壳体内注满清洁的工作油液，否则不准启动！启动前将手动蝶阀打开，启动时要检查泵的转向是否正确！</w:t>
      </w:r>
    </w:p>
    <w:p w:rsidR="007D089C" w:rsidRPr="003A2997" w:rsidRDefault="007D089C" w:rsidP="007D089C">
      <w:pPr>
        <w:spacing w:line="360" w:lineRule="auto"/>
        <w:ind w:firstLine="480"/>
        <w:rPr>
          <w:sz w:val="24"/>
        </w:rPr>
      </w:pPr>
      <w:r w:rsidRPr="003A2997">
        <w:rPr>
          <w:rFonts w:hint="eastAsia"/>
          <w:sz w:val="24"/>
        </w:rPr>
        <w:t>将系统中溢流阀等调节到最低值，严禁带负荷启动！</w:t>
      </w:r>
    </w:p>
    <w:p w:rsidR="007D089C" w:rsidRPr="003A2997" w:rsidRDefault="007D089C" w:rsidP="007D089C">
      <w:pPr>
        <w:spacing w:line="360" w:lineRule="auto"/>
        <w:ind w:firstLine="480"/>
        <w:rPr>
          <w:sz w:val="24"/>
        </w:rPr>
      </w:pPr>
      <w:r w:rsidRPr="003A2997">
        <w:rPr>
          <w:rFonts w:hint="eastAsia"/>
          <w:sz w:val="24"/>
        </w:rPr>
        <w:t>泵启动时应先点动，正常出油后再连续运转。在运转一定时间后无不良现象发生，再逐步调节到所需压力和流量。溢流阀最大调节值不超过</w:t>
      </w:r>
      <w:r w:rsidRPr="003A2997">
        <w:rPr>
          <w:rFonts w:hint="eastAsia"/>
          <w:sz w:val="24"/>
        </w:rPr>
        <w:t>25Mpa</w:t>
      </w:r>
      <w:r w:rsidRPr="003A2997">
        <w:rPr>
          <w:rFonts w:hint="eastAsia"/>
          <w:sz w:val="24"/>
        </w:rPr>
        <w:t>。</w:t>
      </w:r>
    </w:p>
    <w:p w:rsidR="007D089C" w:rsidRPr="003A2997" w:rsidRDefault="007D089C" w:rsidP="007D089C">
      <w:pPr>
        <w:spacing w:line="360" w:lineRule="auto"/>
        <w:ind w:firstLine="480"/>
        <w:rPr>
          <w:sz w:val="24"/>
        </w:rPr>
      </w:pPr>
      <w:r w:rsidRPr="003A2997">
        <w:rPr>
          <w:rFonts w:hint="eastAsia"/>
          <w:sz w:val="24"/>
        </w:rPr>
        <w:t>调节时压力时</w:t>
      </w:r>
      <w:r>
        <w:rPr>
          <w:rFonts w:hint="eastAsia"/>
          <w:sz w:val="24"/>
        </w:rPr>
        <w:t>，</w:t>
      </w:r>
      <w:r w:rsidRPr="003A2997">
        <w:rPr>
          <w:rFonts w:hint="eastAsia"/>
          <w:sz w:val="24"/>
        </w:rPr>
        <w:t>慢慢调节电磁溢流阀</w:t>
      </w:r>
      <w:r>
        <w:rPr>
          <w:rFonts w:hint="eastAsia"/>
          <w:sz w:val="24"/>
        </w:rPr>
        <w:t>的调压</w:t>
      </w:r>
      <w:r w:rsidRPr="003A2997">
        <w:rPr>
          <w:rFonts w:hint="eastAsia"/>
          <w:sz w:val="24"/>
        </w:rPr>
        <w:t>手柄</w:t>
      </w:r>
      <w:r>
        <w:rPr>
          <w:rFonts w:hint="eastAsia"/>
          <w:sz w:val="24"/>
        </w:rPr>
        <w:t>，</w:t>
      </w:r>
      <w:r w:rsidRPr="003A2997">
        <w:rPr>
          <w:rFonts w:hint="eastAsia"/>
          <w:sz w:val="24"/>
        </w:rPr>
        <w:t>从压力表中可看到压力读数，正向调节时压力升高，当压力达到预定数值时停止调节，并用锁母将调节手柄锁住，以使系统压力保持在稳定状态。以后再工作时则不需再调系统压力，只需将油泵启动</w:t>
      </w:r>
      <w:r w:rsidRPr="003A2997">
        <w:rPr>
          <w:rFonts w:hint="eastAsia"/>
          <w:sz w:val="24"/>
        </w:rPr>
        <w:t>5</w:t>
      </w:r>
      <w:r w:rsidRPr="003A2997">
        <w:rPr>
          <w:rFonts w:hint="eastAsia"/>
          <w:sz w:val="24"/>
        </w:rPr>
        <w:t>秒钟再将电磁溢流法的电磁铁通电即可。油泵停车时，应先卸荷，后停机。</w:t>
      </w:r>
      <w:r w:rsidRPr="003A2997">
        <w:rPr>
          <w:sz w:val="24"/>
        </w:rPr>
        <w:t xml:space="preserve">　　</w:t>
      </w:r>
    </w:p>
    <w:p w:rsidR="007D089C" w:rsidRPr="003A2997" w:rsidRDefault="007D089C" w:rsidP="007D089C">
      <w:pPr>
        <w:numPr>
          <w:ilvl w:val="0"/>
          <w:numId w:val="4"/>
        </w:numPr>
        <w:tabs>
          <w:tab w:val="clear" w:pos="1339"/>
          <w:tab w:val="num" w:pos="900"/>
        </w:tabs>
        <w:spacing w:line="360" w:lineRule="auto"/>
        <w:ind w:left="0" w:firstLineChars="0" w:firstLine="540"/>
        <w:rPr>
          <w:sz w:val="24"/>
        </w:rPr>
      </w:pPr>
      <w:r w:rsidRPr="003A2997">
        <w:rPr>
          <w:rFonts w:hint="eastAsia"/>
          <w:sz w:val="24"/>
        </w:rPr>
        <w:t>液压泵站使用维护事项</w:t>
      </w:r>
    </w:p>
    <w:p w:rsidR="007D089C" w:rsidRPr="003A2997" w:rsidRDefault="007D089C" w:rsidP="007D089C">
      <w:pPr>
        <w:spacing w:line="360" w:lineRule="auto"/>
        <w:ind w:firstLine="480"/>
        <w:rPr>
          <w:sz w:val="24"/>
        </w:rPr>
      </w:pPr>
      <w:r w:rsidRPr="003A2997">
        <w:rPr>
          <w:rFonts w:hint="eastAsia"/>
          <w:sz w:val="24"/>
        </w:rPr>
        <w:t>本系统对液压油的要求是较高的，应采用</w:t>
      </w:r>
      <w:r w:rsidRPr="003A2997">
        <w:rPr>
          <w:rFonts w:hint="eastAsia"/>
          <w:sz w:val="24"/>
        </w:rPr>
        <w:t>46</w:t>
      </w:r>
      <w:r w:rsidRPr="003A2997">
        <w:rPr>
          <w:rFonts w:hint="eastAsia"/>
          <w:sz w:val="24"/>
        </w:rPr>
        <w:t>号</w:t>
      </w:r>
      <w:r>
        <w:rPr>
          <w:rFonts w:hint="eastAsia"/>
          <w:sz w:val="24"/>
        </w:rPr>
        <w:t>抗磨</w:t>
      </w:r>
      <w:r w:rsidRPr="003A2997">
        <w:rPr>
          <w:rFonts w:hint="eastAsia"/>
          <w:sz w:val="24"/>
        </w:rPr>
        <w:t>液压油，清洁度达</w:t>
      </w:r>
      <w:r w:rsidRPr="003A2997">
        <w:rPr>
          <w:rFonts w:hint="eastAsia"/>
          <w:sz w:val="24"/>
        </w:rPr>
        <w:t>9</w:t>
      </w:r>
      <w:r w:rsidRPr="003A2997">
        <w:rPr>
          <w:rFonts w:hint="eastAsia"/>
          <w:sz w:val="24"/>
        </w:rPr>
        <w:t>级以上</w:t>
      </w:r>
      <w:r>
        <w:rPr>
          <w:rFonts w:hint="eastAsia"/>
          <w:sz w:val="24"/>
        </w:rPr>
        <w:t>。应使用符合标准的液压油，</w:t>
      </w:r>
      <w:r w:rsidRPr="003A2997">
        <w:rPr>
          <w:rFonts w:hint="eastAsia"/>
          <w:sz w:val="24"/>
        </w:rPr>
        <w:t>否则会使泵</w:t>
      </w:r>
      <w:r>
        <w:rPr>
          <w:rFonts w:hint="eastAsia"/>
          <w:sz w:val="24"/>
        </w:rPr>
        <w:t>、</w:t>
      </w:r>
      <w:r w:rsidRPr="003A2997">
        <w:rPr>
          <w:rFonts w:hint="eastAsia"/>
          <w:sz w:val="24"/>
        </w:rPr>
        <w:t>阀在使用过程中</w:t>
      </w:r>
      <w:r>
        <w:rPr>
          <w:rFonts w:hint="eastAsia"/>
          <w:sz w:val="24"/>
        </w:rPr>
        <w:t>早期</w:t>
      </w:r>
      <w:r w:rsidRPr="003A2997">
        <w:rPr>
          <w:rFonts w:hint="eastAsia"/>
          <w:sz w:val="24"/>
        </w:rPr>
        <w:t>磨损，造成内渗漏过大，使阀损坏或是造成阀内部被堵塞，影响正常使用。液压油应定期监测，根据使用情况半年或一年检测一次，若达不到清洁度要求，应及时过滤或更换新油，高压过滤器的滤芯及低压滤油器的滤芯也应定期检查，根据情况可清洗或更换滤芯，以确保液压系统的正常工作。</w:t>
      </w:r>
    </w:p>
    <w:p w:rsidR="007D089C" w:rsidRPr="003A2997" w:rsidRDefault="007D089C" w:rsidP="007D089C">
      <w:pPr>
        <w:spacing w:line="360" w:lineRule="auto"/>
        <w:ind w:firstLine="480"/>
        <w:rPr>
          <w:sz w:val="24"/>
        </w:rPr>
      </w:pPr>
      <w:r w:rsidRPr="003A2997">
        <w:rPr>
          <w:rFonts w:hint="eastAsia"/>
          <w:sz w:val="24"/>
        </w:rPr>
        <w:t>在高温环境下工作，应采用有效散热措施，务使泵体的任何外露部分温度不超过</w:t>
      </w:r>
      <w:r w:rsidRPr="003A2997">
        <w:rPr>
          <w:rFonts w:hint="eastAsia"/>
          <w:sz w:val="24"/>
        </w:rPr>
        <w:t>80</w:t>
      </w:r>
      <w:r w:rsidRPr="003A2997">
        <w:rPr>
          <w:rFonts w:hint="eastAsia"/>
          <w:sz w:val="24"/>
        </w:rPr>
        <w:t>℃（如超过应加装冷却装置）。</w:t>
      </w:r>
    </w:p>
    <w:p w:rsidR="00891AFC" w:rsidRPr="00227B3B" w:rsidRDefault="007D089C" w:rsidP="00227B3B">
      <w:pPr>
        <w:spacing w:line="360" w:lineRule="auto"/>
        <w:ind w:firstLine="480"/>
        <w:rPr>
          <w:sz w:val="24"/>
        </w:rPr>
      </w:pPr>
      <w:r w:rsidRPr="003A2997">
        <w:rPr>
          <w:rFonts w:hint="eastAsia"/>
          <w:sz w:val="24"/>
        </w:rPr>
        <w:t>泵停用三个月以上而重新使用时，应首先空运转半小时。运转中发现泵有异</w:t>
      </w:r>
      <w:r w:rsidRPr="003A2997">
        <w:rPr>
          <w:rFonts w:hint="eastAsia"/>
          <w:sz w:val="24"/>
        </w:rPr>
        <w:lastRenderedPageBreak/>
        <w:t>常升温、泄漏、振动和噪声，应立即停车进行检查。</w:t>
      </w:r>
    </w:p>
    <w:p w:rsidR="007D089C" w:rsidRPr="00227B3B" w:rsidRDefault="00227B3B" w:rsidP="00227B3B">
      <w:pPr>
        <w:ind w:firstLine="422"/>
        <w:rPr>
          <w:b/>
        </w:rPr>
      </w:pPr>
      <w:bookmarkStart w:id="1" w:name="_Toc241141958"/>
      <w:r w:rsidRPr="00227B3B">
        <w:rPr>
          <w:rFonts w:hint="eastAsia"/>
          <w:b/>
        </w:rPr>
        <w:t>6.1</w:t>
      </w:r>
      <w:r w:rsidR="007D089C" w:rsidRPr="00227B3B">
        <w:rPr>
          <w:rFonts w:hint="eastAsia"/>
          <w:b/>
        </w:rPr>
        <w:t>液压系统设计依据</w:t>
      </w:r>
      <w:bookmarkEnd w:id="1"/>
    </w:p>
    <w:p w:rsidR="007D089C" w:rsidRPr="00B85182" w:rsidRDefault="007D089C" w:rsidP="007D089C">
      <w:pPr>
        <w:pStyle w:val="a9"/>
        <w:spacing w:line="360" w:lineRule="auto"/>
        <w:ind w:firstLine="480"/>
        <w:rPr>
          <w:rFonts w:ascii="宋体" w:hAnsi="宋体"/>
          <w:sz w:val="24"/>
          <w:szCs w:val="24"/>
        </w:rPr>
      </w:pPr>
      <w:r w:rsidRPr="00B85182">
        <w:rPr>
          <w:rFonts w:ascii="宋体" w:hAnsi="宋体" w:cs="宋体" w:hint="eastAsia"/>
          <w:sz w:val="24"/>
          <w:szCs w:val="24"/>
        </w:rPr>
        <w:t>原油储罐</w:t>
      </w:r>
      <w:r>
        <w:rPr>
          <w:rFonts w:ascii="宋体" w:hAnsi="宋体" w:cs="宋体" w:hint="eastAsia"/>
          <w:sz w:val="24"/>
          <w:szCs w:val="24"/>
        </w:rPr>
        <w:t>油泥</w:t>
      </w:r>
      <w:r w:rsidRPr="00B85182">
        <w:rPr>
          <w:rFonts w:ascii="宋体" w:hAnsi="宋体" w:cs="宋体" w:hint="eastAsia"/>
          <w:sz w:val="24"/>
          <w:szCs w:val="24"/>
        </w:rPr>
        <w:t>清</w:t>
      </w:r>
      <w:r>
        <w:rPr>
          <w:rFonts w:ascii="宋体" w:hAnsi="宋体" w:cs="宋体" w:hint="eastAsia"/>
          <w:sz w:val="24"/>
          <w:szCs w:val="24"/>
        </w:rPr>
        <w:t>理</w:t>
      </w:r>
      <w:r w:rsidRPr="00B85182">
        <w:rPr>
          <w:rFonts w:ascii="宋体" w:hAnsi="宋体" w:cs="宋体" w:hint="eastAsia"/>
          <w:sz w:val="24"/>
          <w:szCs w:val="24"/>
        </w:rPr>
        <w:t>机器人液压式行走系统的设计要满足如下要求：</w:t>
      </w:r>
    </w:p>
    <w:p w:rsidR="007D089C" w:rsidRPr="00B85182" w:rsidRDefault="007D089C" w:rsidP="007D089C">
      <w:pPr>
        <w:pStyle w:val="a9"/>
        <w:spacing w:line="360" w:lineRule="auto"/>
        <w:ind w:firstLine="480"/>
        <w:rPr>
          <w:rFonts w:ascii="宋体" w:hAnsi="宋体"/>
          <w:sz w:val="24"/>
          <w:szCs w:val="24"/>
        </w:rPr>
      </w:pPr>
      <w:r w:rsidRPr="00B85182">
        <w:rPr>
          <w:rFonts w:ascii="宋体" w:hAnsi="宋体"/>
          <w:sz w:val="24"/>
          <w:szCs w:val="24"/>
        </w:rPr>
        <w:t xml:space="preserve">(1) </w:t>
      </w:r>
      <w:r w:rsidRPr="00B85182">
        <w:rPr>
          <w:rFonts w:ascii="宋体" w:hAnsi="宋体" w:cs="宋体" w:hint="eastAsia"/>
          <w:sz w:val="24"/>
          <w:szCs w:val="24"/>
        </w:rPr>
        <w:t>能够适应原油储罐环境下驱动力的要求。</w:t>
      </w:r>
    </w:p>
    <w:p w:rsidR="007D089C" w:rsidRPr="00B85182" w:rsidRDefault="007D089C" w:rsidP="007D089C">
      <w:pPr>
        <w:pStyle w:val="a9"/>
        <w:spacing w:line="360" w:lineRule="auto"/>
        <w:ind w:firstLine="480"/>
        <w:rPr>
          <w:rFonts w:ascii="宋体" w:hAnsi="宋体"/>
          <w:sz w:val="24"/>
          <w:szCs w:val="24"/>
        </w:rPr>
      </w:pPr>
      <w:r w:rsidRPr="00B85182">
        <w:rPr>
          <w:rFonts w:ascii="宋体" w:hAnsi="宋体"/>
          <w:sz w:val="24"/>
          <w:szCs w:val="24"/>
        </w:rPr>
        <w:t xml:space="preserve">(2) </w:t>
      </w:r>
      <w:r w:rsidRPr="00B85182">
        <w:rPr>
          <w:rFonts w:ascii="宋体" w:hAnsi="宋体" w:cs="宋体" w:hint="eastAsia"/>
          <w:sz w:val="24"/>
          <w:szCs w:val="24"/>
        </w:rPr>
        <w:t>保持正常行走</w:t>
      </w:r>
      <w:r>
        <w:rPr>
          <w:rFonts w:ascii="宋体" w:hAnsi="宋体" w:cs="宋体" w:hint="eastAsia"/>
          <w:sz w:val="24"/>
          <w:szCs w:val="24"/>
        </w:rPr>
        <w:t>的</w:t>
      </w:r>
      <w:r w:rsidRPr="00B85182">
        <w:rPr>
          <w:rFonts w:ascii="宋体" w:hAnsi="宋体" w:cs="宋体" w:hint="eastAsia"/>
          <w:sz w:val="24"/>
          <w:szCs w:val="24"/>
        </w:rPr>
        <w:t>速度</w:t>
      </w:r>
      <w:r>
        <w:rPr>
          <w:rFonts w:ascii="宋体" w:hAnsi="宋体" w:cs="宋体" w:hint="eastAsia"/>
          <w:sz w:val="24"/>
          <w:szCs w:val="24"/>
        </w:rPr>
        <w:t>范围</w:t>
      </w:r>
      <w:r w:rsidRPr="00B85182">
        <w:rPr>
          <w:rFonts w:ascii="宋体" w:hAnsi="宋体" w:cs="宋体" w:hint="eastAsia"/>
          <w:sz w:val="24"/>
          <w:szCs w:val="24"/>
        </w:rPr>
        <w:t>为</w:t>
      </w:r>
      <w:r w:rsidRPr="00AD3FE3">
        <w:rPr>
          <w:sz w:val="24"/>
          <w:szCs w:val="24"/>
        </w:rPr>
        <w:t>0.1~</w:t>
      </w:r>
      <w:r w:rsidRPr="00AD3FE3">
        <w:rPr>
          <w:rFonts w:hAnsi="宋体"/>
          <w:sz w:val="24"/>
          <w:szCs w:val="24"/>
        </w:rPr>
        <w:t>１</w:t>
      </w:r>
      <w:r w:rsidRPr="00AD3FE3">
        <w:rPr>
          <w:sz w:val="24"/>
          <w:szCs w:val="24"/>
        </w:rPr>
        <w:t>m/s</w:t>
      </w:r>
      <w:r w:rsidRPr="00B85182">
        <w:rPr>
          <w:rFonts w:ascii="宋体" w:hAnsi="宋体" w:cs="宋体" w:hint="eastAsia"/>
          <w:sz w:val="24"/>
          <w:szCs w:val="24"/>
        </w:rPr>
        <w:t>，空载最大速度达到</w:t>
      </w:r>
      <w:r>
        <w:rPr>
          <w:rFonts w:ascii="宋体" w:hAnsi="宋体" w:hint="eastAsia"/>
          <w:sz w:val="24"/>
          <w:szCs w:val="24"/>
        </w:rPr>
        <w:t>1</w:t>
      </w:r>
      <w:r w:rsidRPr="00B85182">
        <w:rPr>
          <w:rFonts w:ascii="宋体" w:hAnsi="宋体"/>
          <w:sz w:val="24"/>
          <w:szCs w:val="24"/>
        </w:rPr>
        <w:t>m/s</w:t>
      </w:r>
      <w:r w:rsidRPr="00B85182">
        <w:rPr>
          <w:rFonts w:ascii="宋体" w:hAnsi="宋体" w:cs="宋体" w:hint="eastAsia"/>
          <w:sz w:val="24"/>
          <w:szCs w:val="24"/>
        </w:rPr>
        <w:t>左右，转向速度在</w:t>
      </w:r>
      <w:r w:rsidRPr="00B85182">
        <w:rPr>
          <w:rFonts w:ascii="宋体" w:hAnsi="宋体"/>
          <w:sz w:val="24"/>
          <w:szCs w:val="24"/>
        </w:rPr>
        <w:t>0.</w:t>
      </w:r>
      <w:r>
        <w:rPr>
          <w:rFonts w:ascii="宋体" w:hAnsi="宋体" w:hint="eastAsia"/>
          <w:sz w:val="24"/>
          <w:szCs w:val="24"/>
        </w:rPr>
        <w:t>1</w:t>
      </w:r>
      <w:r w:rsidRPr="00B85182">
        <w:rPr>
          <w:rFonts w:ascii="宋体" w:hAnsi="宋体" w:cs="宋体" w:hint="eastAsia"/>
          <w:sz w:val="24"/>
          <w:szCs w:val="24"/>
        </w:rPr>
        <w:t>～</w:t>
      </w:r>
      <w:r>
        <w:rPr>
          <w:rFonts w:ascii="宋体" w:hAnsi="宋体" w:hint="eastAsia"/>
          <w:sz w:val="24"/>
          <w:szCs w:val="24"/>
        </w:rPr>
        <w:t>0</w:t>
      </w:r>
      <w:r w:rsidRPr="00B85182">
        <w:rPr>
          <w:rFonts w:ascii="宋体" w:hAnsi="宋体"/>
          <w:sz w:val="24"/>
          <w:szCs w:val="24"/>
        </w:rPr>
        <w:t>.</w:t>
      </w:r>
      <w:r>
        <w:rPr>
          <w:rFonts w:ascii="宋体" w:hAnsi="宋体" w:hint="eastAsia"/>
          <w:sz w:val="24"/>
          <w:szCs w:val="24"/>
        </w:rPr>
        <w:t>6</w:t>
      </w:r>
      <w:r w:rsidRPr="00B85182">
        <w:rPr>
          <w:rFonts w:ascii="宋体" w:hAnsi="宋体"/>
          <w:sz w:val="24"/>
          <w:szCs w:val="24"/>
        </w:rPr>
        <w:t>m/s</w:t>
      </w:r>
      <w:r w:rsidRPr="00B85182">
        <w:rPr>
          <w:rFonts w:ascii="宋体" w:hAnsi="宋体" w:cs="宋体" w:hint="eastAsia"/>
          <w:sz w:val="24"/>
          <w:szCs w:val="24"/>
        </w:rPr>
        <w:t>范围内。</w:t>
      </w:r>
    </w:p>
    <w:p w:rsidR="007D089C" w:rsidRDefault="007D089C" w:rsidP="007D089C">
      <w:pPr>
        <w:pStyle w:val="a9"/>
        <w:spacing w:line="360" w:lineRule="auto"/>
        <w:ind w:firstLine="480"/>
        <w:rPr>
          <w:rFonts w:ascii="宋体" w:hAnsi="宋体" w:cs="宋体"/>
          <w:sz w:val="24"/>
          <w:szCs w:val="24"/>
        </w:rPr>
      </w:pPr>
      <w:r w:rsidRPr="00B85182">
        <w:rPr>
          <w:rFonts w:ascii="宋体" w:hAnsi="宋体"/>
          <w:sz w:val="24"/>
          <w:szCs w:val="24"/>
        </w:rPr>
        <w:t xml:space="preserve">(3) </w:t>
      </w:r>
      <w:r w:rsidRPr="00B85182">
        <w:rPr>
          <w:rFonts w:ascii="宋体" w:hAnsi="宋体" w:cs="宋体" w:hint="eastAsia"/>
          <w:sz w:val="24"/>
          <w:szCs w:val="24"/>
        </w:rPr>
        <w:t>转速比要适当、操作灵活方便、成本低。</w:t>
      </w:r>
    </w:p>
    <w:p w:rsidR="007D089C" w:rsidRPr="00B85182" w:rsidRDefault="007D089C" w:rsidP="007D089C">
      <w:pPr>
        <w:pStyle w:val="a9"/>
        <w:spacing w:line="360" w:lineRule="auto"/>
        <w:ind w:firstLine="480"/>
        <w:rPr>
          <w:rFonts w:ascii="宋体" w:hAnsi="宋体"/>
          <w:sz w:val="24"/>
          <w:szCs w:val="24"/>
        </w:rPr>
      </w:pPr>
    </w:p>
    <w:p w:rsidR="007D089C" w:rsidRPr="00227B3B" w:rsidRDefault="00227B3B" w:rsidP="00227B3B">
      <w:pPr>
        <w:ind w:firstLine="422"/>
        <w:rPr>
          <w:b/>
        </w:rPr>
      </w:pPr>
      <w:bookmarkStart w:id="2" w:name="_Toc241141959"/>
      <w:r w:rsidRPr="00227B3B">
        <w:rPr>
          <w:rFonts w:hint="eastAsia"/>
          <w:b/>
        </w:rPr>
        <w:t>6.2</w:t>
      </w:r>
      <w:r w:rsidR="007D089C" w:rsidRPr="00227B3B">
        <w:rPr>
          <w:rFonts w:hint="eastAsia"/>
          <w:b/>
        </w:rPr>
        <w:t>液压系统的设计</w:t>
      </w:r>
      <w:bookmarkEnd w:id="2"/>
    </w:p>
    <w:p w:rsidR="007D089C" w:rsidRPr="00B85182" w:rsidRDefault="00227B3B" w:rsidP="00227B3B">
      <w:pPr>
        <w:ind w:firstLine="420"/>
      </w:pPr>
      <w:bookmarkStart w:id="3" w:name="_Toc240525102"/>
      <w:r>
        <w:rPr>
          <w:rFonts w:hint="eastAsia"/>
        </w:rPr>
        <w:t>1</w:t>
      </w:r>
      <w:r>
        <w:rPr>
          <w:rFonts w:hint="eastAsia"/>
        </w:rPr>
        <w:t>）</w:t>
      </w:r>
      <w:r w:rsidR="007D089C" w:rsidRPr="00B85182">
        <w:rPr>
          <w:rFonts w:hint="eastAsia"/>
        </w:rPr>
        <w:t>液压系统</w:t>
      </w:r>
      <w:r w:rsidR="007D089C" w:rsidRPr="002876F2">
        <w:rPr>
          <w:rFonts w:hint="eastAsia"/>
        </w:rPr>
        <w:t>方案</w:t>
      </w:r>
      <w:r w:rsidR="007D089C" w:rsidRPr="00B85182">
        <w:rPr>
          <w:rFonts w:hint="eastAsia"/>
        </w:rPr>
        <w:t>的选择</w:t>
      </w:r>
      <w:bookmarkEnd w:id="3"/>
    </w:p>
    <w:p w:rsidR="007D089C" w:rsidRDefault="007D089C" w:rsidP="007D089C">
      <w:pPr>
        <w:pStyle w:val="a9"/>
        <w:spacing w:line="360" w:lineRule="auto"/>
        <w:ind w:firstLine="480"/>
        <w:rPr>
          <w:rFonts w:ascii="宋体" w:hAnsi="宋体" w:cs="宋体"/>
          <w:sz w:val="24"/>
          <w:szCs w:val="24"/>
        </w:rPr>
      </w:pPr>
      <w:r>
        <w:rPr>
          <w:rFonts w:ascii="宋体" w:hAnsi="宋体" w:cs="宋体" w:hint="eastAsia"/>
          <w:sz w:val="24"/>
          <w:szCs w:val="24"/>
        </w:rPr>
        <w:t>该</w:t>
      </w:r>
      <w:r w:rsidRPr="00AD3FE3">
        <w:rPr>
          <w:rFonts w:ascii="宋体" w:hAnsi="宋体" w:cs="宋体" w:hint="eastAsia"/>
          <w:sz w:val="24"/>
          <w:szCs w:val="24"/>
        </w:rPr>
        <w:t>行走液压系统设计</w:t>
      </w:r>
      <w:r>
        <w:rPr>
          <w:rFonts w:ascii="宋体" w:hAnsi="宋体" w:cs="宋体" w:hint="eastAsia"/>
          <w:sz w:val="24"/>
          <w:szCs w:val="24"/>
        </w:rPr>
        <w:t>方案</w:t>
      </w:r>
      <w:r w:rsidRPr="00B85182">
        <w:rPr>
          <w:rFonts w:ascii="宋体" w:hAnsi="宋体" w:cs="宋体" w:hint="eastAsia"/>
          <w:sz w:val="24"/>
          <w:szCs w:val="24"/>
        </w:rPr>
        <w:t>以马达为执行元件，采用</w:t>
      </w:r>
      <w:r>
        <w:rPr>
          <w:rFonts w:ascii="宋体" w:hAnsi="宋体" w:cs="宋体" w:hint="eastAsia"/>
          <w:sz w:val="24"/>
          <w:szCs w:val="24"/>
        </w:rPr>
        <w:t>变</w:t>
      </w:r>
      <w:r w:rsidRPr="00B85182">
        <w:rPr>
          <w:rFonts w:ascii="宋体" w:hAnsi="宋体" w:cs="宋体" w:hint="eastAsia"/>
          <w:sz w:val="24"/>
          <w:szCs w:val="24"/>
        </w:rPr>
        <w:t>量泵</w:t>
      </w:r>
      <w:r w:rsidRPr="00B85182">
        <w:rPr>
          <w:rFonts w:ascii="宋体" w:hAnsi="宋体"/>
          <w:sz w:val="24"/>
          <w:szCs w:val="24"/>
        </w:rPr>
        <w:t>+</w:t>
      </w:r>
      <w:r w:rsidRPr="00B85182">
        <w:rPr>
          <w:rFonts w:ascii="宋体" w:hAnsi="宋体" w:cs="宋体" w:hint="eastAsia"/>
          <w:sz w:val="24"/>
          <w:szCs w:val="24"/>
        </w:rPr>
        <w:t>定量马达</w:t>
      </w:r>
      <w:r>
        <w:rPr>
          <w:rFonts w:ascii="宋体" w:hAnsi="宋体" w:cs="宋体" w:hint="eastAsia"/>
          <w:sz w:val="24"/>
          <w:szCs w:val="24"/>
        </w:rPr>
        <w:t>的开式液压</w:t>
      </w:r>
      <w:r w:rsidRPr="00B85182">
        <w:rPr>
          <w:rFonts w:ascii="宋体" w:hAnsi="宋体" w:cs="宋体" w:hint="eastAsia"/>
          <w:sz w:val="24"/>
          <w:szCs w:val="24"/>
        </w:rPr>
        <w:t>系统，其液压系统</w:t>
      </w:r>
      <w:r w:rsidRPr="00B85182">
        <w:rPr>
          <w:rFonts w:ascii="宋体" w:hAnsi="宋体" w:hint="eastAsia"/>
          <w:sz w:val="24"/>
          <w:szCs w:val="24"/>
        </w:rPr>
        <w:t>原理图</w:t>
      </w:r>
      <w:r w:rsidRPr="00B85182">
        <w:rPr>
          <w:rFonts w:ascii="宋体" w:hAnsi="宋体" w:cs="宋体" w:hint="eastAsia"/>
          <w:sz w:val="24"/>
          <w:szCs w:val="24"/>
        </w:rPr>
        <w:t>如</w:t>
      </w:r>
      <w:r>
        <w:rPr>
          <w:rFonts w:ascii="宋体" w:hAnsi="宋体" w:hint="eastAsia"/>
          <w:sz w:val="24"/>
          <w:szCs w:val="24"/>
        </w:rPr>
        <w:t>图6-1</w:t>
      </w:r>
      <w:r w:rsidRPr="00B85182">
        <w:rPr>
          <w:rFonts w:ascii="宋体" w:hAnsi="宋体" w:cs="宋体" w:hint="eastAsia"/>
          <w:sz w:val="24"/>
          <w:szCs w:val="24"/>
        </w:rPr>
        <w:t>所示。</w:t>
      </w:r>
    </w:p>
    <w:p w:rsidR="007D089C" w:rsidRDefault="007D089C" w:rsidP="007D089C">
      <w:pPr>
        <w:pStyle w:val="a9"/>
        <w:spacing w:line="360" w:lineRule="auto"/>
        <w:ind w:firstLine="480"/>
        <w:rPr>
          <w:rFonts w:ascii="宋体" w:hAnsi="宋体" w:cs="宋体"/>
          <w:sz w:val="24"/>
          <w:szCs w:val="24"/>
        </w:rPr>
      </w:pPr>
    </w:p>
    <w:p w:rsidR="007D089C" w:rsidRPr="00B85182" w:rsidRDefault="00227B3B" w:rsidP="00227B3B">
      <w:pPr>
        <w:ind w:firstLine="420"/>
      </w:pPr>
      <w:bookmarkStart w:id="4" w:name="_Toc240525103"/>
      <w:r>
        <w:rPr>
          <w:rFonts w:hint="eastAsia"/>
        </w:rPr>
        <w:t>2</w:t>
      </w:r>
      <w:r>
        <w:rPr>
          <w:rFonts w:hint="eastAsia"/>
        </w:rPr>
        <w:t>）</w:t>
      </w:r>
      <w:r w:rsidR="007D089C" w:rsidRPr="00B85182">
        <w:rPr>
          <w:rFonts w:hint="eastAsia"/>
        </w:rPr>
        <w:t>工作过程分析</w:t>
      </w:r>
      <w:bookmarkEnd w:id="4"/>
    </w:p>
    <w:p w:rsidR="007D089C" w:rsidRPr="00B85182" w:rsidRDefault="007D089C" w:rsidP="007D089C">
      <w:pPr>
        <w:pStyle w:val="a9"/>
        <w:spacing w:line="360" w:lineRule="auto"/>
        <w:ind w:firstLine="480"/>
        <w:rPr>
          <w:rFonts w:ascii="宋体" w:hAnsi="宋体" w:cs="宋体"/>
          <w:sz w:val="24"/>
          <w:szCs w:val="24"/>
        </w:rPr>
      </w:pPr>
      <w:r w:rsidRPr="00B85182">
        <w:rPr>
          <w:rFonts w:ascii="宋体" w:hAnsi="宋体" w:cs="宋体" w:hint="eastAsia"/>
          <w:sz w:val="24"/>
          <w:szCs w:val="24"/>
        </w:rPr>
        <w:t>由泵出来的液压油通过负载敏感多路阀，分别进入两个马达，驱动马达运转。当负载变化时，将压力信号</w:t>
      </w:r>
      <w:r>
        <w:rPr>
          <w:rFonts w:ascii="宋体" w:hAnsi="宋体" w:cs="宋体" w:hint="eastAsia"/>
          <w:sz w:val="24"/>
          <w:szCs w:val="24"/>
        </w:rPr>
        <w:t>反馈</w:t>
      </w:r>
      <w:r w:rsidRPr="00B85182">
        <w:rPr>
          <w:rFonts w:ascii="宋体" w:hAnsi="宋体" w:cs="宋体" w:hint="eastAsia"/>
          <w:sz w:val="24"/>
          <w:szCs w:val="24"/>
        </w:rPr>
        <w:t>到泵内</w:t>
      </w:r>
      <w:r>
        <w:rPr>
          <w:rFonts w:ascii="宋体" w:hAnsi="宋体" w:cs="宋体" w:hint="eastAsia"/>
          <w:sz w:val="24"/>
          <w:szCs w:val="24"/>
        </w:rPr>
        <w:t>部的变量机构中</w:t>
      </w:r>
      <w:r w:rsidRPr="00B85182">
        <w:rPr>
          <w:rFonts w:ascii="宋体" w:hAnsi="宋体" w:cs="宋体" w:hint="eastAsia"/>
          <w:sz w:val="24"/>
          <w:szCs w:val="24"/>
        </w:rPr>
        <w:t>，</w:t>
      </w:r>
      <w:r>
        <w:rPr>
          <w:rFonts w:ascii="宋体" w:hAnsi="宋体" w:cs="宋体" w:hint="eastAsia"/>
          <w:sz w:val="24"/>
          <w:szCs w:val="24"/>
        </w:rPr>
        <w:t>通过自动变量机构可</w:t>
      </w:r>
      <w:r w:rsidRPr="00B85182">
        <w:rPr>
          <w:rFonts w:ascii="宋体" w:hAnsi="宋体" w:cs="宋体" w:hint="eastAsia"/>
          <w:sz w:val="24"/>
          <w:szCs w:val="24"/>
        </w:rPr>
        <w:t>改变泵的输出流量</w:t>
      </w:r>
      <w:r>
        <w:rPr>
          <w:rFonts w:ascii="宋体" w:hAnsi="宋体" w:cs="宋体" w:hint="eastAsia"/>
          <w:sz w:val="24"/>
          <w:szCs w:val="24"/>
        </w:rPr>
        <w:t>，从而控制系统的工作压力</w:t>
      </w:r>
      <w:r w:rsidRPr="00B85182">
        <w:rPr>
          <w:rFonts w:ascii="宋体" w:hAnsi="宋体" w:cs="宋体" w:hint="eastAsia"/>
          <w:sz w:val="24"/>
          <w:szCs w:val="24"/>
        </w:rPr>
        <w:t>。</w:t>
      </w:r>
    </w:p>
    <w:p w:rsidR="007D089C" w:rsidRDefault="007D089C" w:rsidP="007D089C">
      <w:pPr>
        <w:pStyle w:val="a9"/>
        <w:spacing w:line="360" w:lineRule="auto"/>
        <w:ind w:firstLine="480"/>
        <w:rPr>
          <w:rFonts w:ascii="宋体" w:hAnsi="宋体" w:cs="宋体"/>
          <w:sz w:val="24"/>
          <w:szCs w:val="24"/>
        </w:rPr>
      </w:pPr>
      <w:r w:rsidRPr="00B85182">
        <w:rPr>
          <w:rFonts w:ascii="宋体" w:hAnsi="宋体" w:cs="宋体" w:hint="eastAsia"/>
          <w:sz w:val="24"/>
          <w:szCs w:val="24"/>
        </w:rPr>
        <w:t>另外一路压力油由负载敏感多路阀</w:t>
      </w:r>
      <w:r>
        <w:rPr>
          <w:rFonts w:ascii="宋体" w:hAnsi="宋体" w:cs="宋体" w:hint="eastAsia"/>
          <w:sz w:val="24"/>
          <w:szCs w:val="24"/>
        </w:rPr>
        <w:t>输出</w:t>
      </w:r>
      <w:r w:rsidRPr="00B85182">
        <w:rPr>
          <w:rFonts w:ascii="宋体" w:hAnsi="宋体" w:cs="宋体" w:hint="eastAsia"/>
          <w:sz w:val="24"/>
          <w:szCs w:val="24"/>
        </w:rPr>
        <w:t>，进入</w:t>
      </w:r>
      <w:r>
        <w:rPr>
          <w:rFonts w:ascii="宋体" w:hAnsi="宋体" w:cs="宋体" w:hint="eastAsia"/>
          <w:sz w:val="24"/>
          <w:szCs w:val="24"/>
        </w:rPr>
        <w:t>推铲提升的</w:t>
      </w:r>
      <w:r w:rsidRPr="00B85182">
        <w:rPr>
          <w:rFonts w:ascii="宋体" w:hAnsi="宋体" w:cs="宋体" w:hint="eastAsia"/>
          <w:sz w:val="24"/>
          <w:szCs w:val="24"/>
        </w:rPr>
        <w:t>液压缸，驱动缸的运动。</w:t>
      </w:r>
    </w:p>
    <w:p w:rsidR="007D089C" w:rsidRPr="00B85182" w:rsidRDefault="007D089C" w:rsidP="007D089C">
      <w:pPr>
        <w:pStyle w:val="a9"/>
        <w:spacing w:line="360" w:lineRule="auto"/>
        <w:ind w:firstLine="480"/>
        <w:rPr>
          <w:rFonts w:ascii="宋体" w:hAnsi="宋体" w:cs="宋体"/>
          <w:sz w:val="24"/>
          <w:szCs w:val="24"/>
        </w:rPr>
      </w:pPr>
    </w:p>
    <w:p w:rsidR="007D089C" w:rsidRPr="00B85182" w:rsidRDefault="00227B3B" w:rsidP="00227B3B">
      <w:pPr>
        <w:ind w:firstLine="420"/>
      </w:pPr>
      <w:bookmarkStart w:id="5" w:name="_Toc240525104"/>
      <w:r>
        <w:rPr>
          <w:rFonts w:hint="eastAsia"/>
        </w:rPr>
        <w:t>3</w:t>
      </w:r>
      <w:r>
        <w:rPr>
          <w:rFonts w:hint="eastAsia"/>
        </w:rPr>
        <w:t>）</w:t>
      </w:r>
      <w:r w:rsidR="007D089C" w:rsidRPr="00B85182">
        <w:rPr>
          <w:rFonts w:hint="eastAsia"/>
        </w:rPr>
        <w:t>主要参数的确定</w:t>
      </w:r>
      <w:bookmarkEnd w:id="5"/>
    </w:p>
    <w:p w:rsidR="007D089C" w:rsidRPr="00B85182" w:rsidRDefault="007D089C" w:rsidP="007D089C">
      <w:pPr>
        <w:pStyle w:val="a9"/>
        <w:spacing w:line="360" w:lineRule="auto"/>
        <w:ind w:firstLine="480"/>
        <w:rPr>
          <w:rFonts w:ascii="宋体" w:hAnsi="宋体"/>
          <w:sz w:val="24"/>
          <w:szCs w:val="24"/>
        </w:rPr>
      </w:pPr>
      <w:r w:rsidRPr="00B85182">
        <w:rPr>
          <w:rFonts w:ascii="宋体" w:hAnsi="宋体" w:cs="宋体" w:hint="eastAsia"/>
          <w:sz w:val="24"/>
          <w:szCs w:val="24"/>
        </w:rPr>
        <w:t>液压马达载荷力矩和工作载荷力矩：采用后轮驱动方式，取被驱动轮阻力矩为工作载荷力矩。</w:t>
      </w:r>
    </w:p>
    <w:p w:rsidR="007D089C" w:rsidRPr="00B85182" w:rsidRDefault="007D089C" w:rsidP="007D089C">
      <w:pPr>
        <w:pStyle w:val="a9"/>
        <w:spacing w:line="360" w:lineRule="auto"/>
        <w:ind w:firstLine="480"/>
        <w:rPr>
          <w:rFonts w:ascii="宋体" w:hAnsi="宋体"/>
          <w:sz w:val="24"/>
          <w:szCs w:val="24"/>
        </w:rPr>
      </w:pPr>
    </w:p>
    <w:p w:rsidR="007D089C" w:rsidRPr="00B85182" w:rsidRDefault="007D089C" w:rsidP="007D089C">
      <w:pPr>
        <w:pStyle w:val="a9"/>
        <w:spacing w:line="360" w:lineRule="auto"/>
        <w:ind w:firstLine="480"/>
        <w:rPr>
          <w:rFonts w:ascii="宋体" w:hAnsi="宋体"/>
          <w:sz w:val="24"/>
          <w:szCs w:val="24"/>
        </w:rPr>
      </w:pPr>
    </w:p>
    <w:p w:rsidR="007D089C" w:rsidRPr="00B85182" w:rsidRDefault="007D089C" w:rsidP="007D089C">
      <w:pPr>
        <w:spacing w:line="360" w:lineRule="auto"/>
        <w:ind w:firstLine="420"/>
        <w:rPr>
          <w:rFonts w:ascii="宋体" w:hAnsi="宋体"/>
        </w:rPr>
      </w:pPr>
    </w:p>
    <w:p w:rsidR="007D089C" w:rsidRPr="00B85182" w:rsidRDefault="00135540" w:rsidP="007D089C">
      <w:pPr>
        <w:spacing w:line="360" w:lineRule="auto"/>
        <w:ind w:firstLine="420"/>
        <w:rPr>
          <w:rFonts w:ascii="宋体" w:hAnsi="宋体"/>
        </w:rPr>
      </w:pPr>
      <w:r>
        <w:rPr>
          <w:rFonts w:ascii="宋体" w:hAnsi="宋体"/>
        </w:rPr>
      </w:r>
      <w:r>
        <w:rPr>
          <w:rFonts w:ascii="宋体" w:hAnsi="宋体"/>
        </w:rPr>
        <w:pict>
          <v:group id="_x0000_s2051" editas="canvas" style="width:416.85pt;height:385.15pt;mso-position-horizontal-relative:char;mso-position-vertical-relative:line" coordorigin="2694,661" coordsize="3947,3647">
            <o:lock v:ext="edit" aspectratio="t"/>
            <v:shape id="_x0000_s2052" type="#_x0000_t75" style="position:absolute;left:2694;top:661;width:3947;height:3647" o:preferrelative="f">
              <v:fill o:detectmouseclick="t"/>
              <v:path o:extrusionok="t" o:connecttype="none"/>
              <o:lock v:ext="edit" text="t"/>
            </v:shape>
            <v:group id="_x0000_s2053" style="position:absolute;left:3606;top:1533;width:2715;height:1262" coordorigin="3606,1533" coordsize="2715,1262">
              <v:line id="_x0000_s2054" style="position:absolute;flip:x" from="6252,1533" to="6321,1534" strokecolor="yellow" strokeweight="0"/>
              <v:line id="_x0000_s2055" style="position:absolute;flip:x" from="6218,1533" to="6235,1534" strokecolor="yellow" strokeweight="0"/>
              <v:line id="_x0000_s2056" style="position:absolute;flip:x" from="6132,1533" to="6201,1534" strokecolor="yellow" strokeweight="0"/>
              <v:line id="_x0000_s2057" style="position:absolute;flip:x" from="6252,2794" to="6321,2795" strokecolor="yellow" strokeweight="0"/>
              <v:line id="_x0000_s2058" style="position:absolute;flip:x" from="6218,2794" to="6235,2795" strokecolor="yellow" strokeweight="0"/>
              <v:line id="_x0000_s2059" style="position:absolute;flip:x" from="6132,2794" to="6201,2795" strokecolor="yellow" strokeweight="0"/>
              <v:line id="_x0000_s2060" style="position:absolute" from="3759,1533" to="3760,1599" strokecolor="yellow" strokeweight="0"/>
              <v:line id="_x0000_s2061" style="position:absolute" from="3759,1616" to="3760,1633" strokecolor="yellow" strokeweight="0"/>
              <v:line id="_x0000_s2062" style="position:absolute" from="3759,1650" to="3760,1734" strokecolor="yellow" strokeweight="0"/>
              <v:line id="_x0000_s2063" style="position:absolute" from="3759,1751" to="3760,1768" strokecolor="yellow" strokeweight="0"/>
              <v:line id="_x0000_s2064" style="position:absolute" from="3759,1784" to="3760,1869" strokecolor="yellow" strokeweight="0"/>
              <v:line id="_x0000_s2065" style="position:absolute" from="3759,1886" to="3760,1902" strokecolor="yellow" strokeweight="0"/>
              <v:line id="_x0000_s2066" style="position:absolute" from="3759,1919" to="3760,2003" strokecolor="yellow" strokeweight="0"/>
              <v:line id="_x0000_s2067" style="position:absolute" from="3759,2020" to="3760,2037" strokecolor="yellow" strokeweight="0"/>
              <v:line id="_x0000_s2068" style="position:absolute" from="3759,2054" to="3760,2138" strokecolor="yellow" strokeweight="0"/>
              <v:line id="_x0000_s2069" style="position:absolute" from="3759,2155" to="3760,2172" strokecolor="yellow" strokeweight="0"/>
              <v:line id="_x0000_s2070" style="position:absolute" from="3759,2189" to="3760,2273" strokecolor="yellow" strokeweight="0"/>
              <v:line id="_x0000_s2071" style="position:absolute" from="3759,2290" to="3760,2307" strokecolor="yellow" strokeweight="0"/>
              <v:line id="_x0000_s2072" style="position:absolute" from="3759,2323" to="3760,2407" strokecolor="yellow" strokeweight="0"/>
              <v:line id="_x0000_s2073" style="position:absolute" from="3759,2424" to="3760,2441" strokecolor="yellow" strokeweight="0"/>
              <v:line id="_x0000_s2074" style="position:absolute" from="3759,2458" to="3760,2542" strokecolor="yellow" strokeweight="0"/>
              <v:line id="_x0000_s2075" style="position:absolute" from="3759,2559" to="3760,2576" strokecolor="yellow" strokeweight="0"/>
              <v:line id="_x0000_s2076" style="position:absolute" from="3759,2593" to="3760,2677" strokecolor="yellow" strokeweight="0"/>
              <v:line id="_x0000_s2077" style="position:absolute" from="3759,2694" to="3760,2711" strokecolor="yellow" strokeweight="0"/>
              <v:line id="_x0000_s2078" style="position:absolute" from="3759,2728" to="3760,2794" strokecolor="yellow" strokeweight="0"/>
              <v:line id="_x0000_s2079" style="position:absolute;flip:x" from="6132,1603" to="6216,1604" strokecolor="red" strokeweight="0"/>
              <v:line id="_x0000_s2080" style="position:absolute;flip:x" from="6132,2741" to="6270,2742" strokecolor="red" strokeweight="0"/>
              <v:line id="_x0000_s2081" style="position:absolute" from="4142,1834" to="4143,2207" strokecolor="red" strokeweight="0"/>
              <v:line id="_x0000_s2082" style="position:absolute;flip:x" from="4054,2207" to="4142,2208" strokecolor="red" strokeweight="0"/>
              <v:line id="_x0000_s2083" style="position:absolute;flip:y" from="4054,1834" to="4055,2207" strokecolor="red" strokeweight="0"/>
              <v:line id="_x0000_s2084" style="position:absolute" from="4054,1834" to="4142,1835" strokecolor="red" strokeweight="0"/>
              <v:line id="_x0000_s2085" style="position:absolute" from="4054,1958" to="4142,1959" strokecolor="red" strokeweight="0"/>
              <v:line id="_x0000_s2086" style="position:absolute;flip:x" from="4054,2083" to="4142,2084" strokecolor="red" strokeweight="0"/>
              <v:line id="_x0000_s2087" style="position:absolute" from="4154,1834" to="4155,2207" strokecolor="red" strokeweight="0"/>
              <v:line id="_x0000_s2088" style="position:absolute;flip:y" from="4042,1834" to="4043,2207" strokecolor="red" strokeweight="0"/>
              <v:line id="_x0000_s2089" style="position:absolute" from="4054,2021" to="4073,2022" strokecolor="lime" strokeweight="0"/>
              <v:line id="_x0000_s2090" style="position:absolute" from="4073,2011" to="4074,2030" strokecolor="lime" strokeweight="0"/>
              <v:line id="_x0000_s2091" style="position:absolute" from="4054,1855" to="4073,1856" strokecolor="lime" strokeweight="0"/>
              <v:line id="_x0000_s2092" style="position:absolute" from="4073,1845" to="4074,1865" strokecolor="lime" strokeweight="0"/>
              <v:line id="_x0000_s2093" style="position:absolute" from="4054,2186" to="4073,2187" strokecolor="lime" strokeweight="0"/>
              <v:line id="_x0000_s2094" style="position:absolute" from="4073,2176" to="4074,2196" strokecolor="lime" strokeweight="0"/>
              <v:line id="_x0000_s2095" style="position:absolute;flip:y" from="4054,1917" to="4142,1938" strokecolor="aqua" strokeweight="0"/>
              <v:line id="_x0000_s2096" style="position:absolute;flip:x" from="4054,1876" to="4142,1896" strokecolor="aqua" strokeweight="0"/>
              <v:line id="_x0000_s2097" style="position:absolute" from="4054,2103" to="4142,2124" strokecolor="aqua" strokeweight="0"/>
              <v:line id="_x0000_s2098" style="position:absolute;flip:x y" from="4054,2145" to="4142,2165" strokecolor="aqua" strokeweight="0"/>
              <v:line id="_x0000_s2099" style="position:absolute;flip:x" from="4109,1938" to="4142,1939" strokecolor="fuchsia" strokeweight="0"/>
              <v:line id="_x0000_s2100" style="position:absolute;flip:y" from="4109,1925" to="4110,1938" strokecolor="fuchsia" strokeweight="0"/>
              <v:line id="_x0000_s2101" style="position:absolute;flip:x" from="4109,1896" to="4142,1897" strokecolor="fuchsia" strokeweight="0"/>
              <v:line id="_x0000_s2102" style="position:absolute;flip:y" from="4109,1857" to="4110,1896" strokecolor="fuchsia" strokeweight="0"/>
              <v:line id="_x0000_s2103" style="position:absolute;flip:x" from="4109,1855" to="4142,1856" strokecolor="fuchsia" strokeweight="0"/>
              <v:line id="_x0000_s2104" style="position:absolute" from="4054,2062" to="4142,2063" strokecolor="fuchsia" strokeweight="0"/>
              <v:line id="_x0000_s2105" style="position:absolute;flip:x" from="4109,2103" to="4142,2104" strokecolor="fuchsia" strokeweight="0"/>
              <v:line id="_x0000_s2106" style="position:absolute" from="4109,2103" to="4110,2116" strokecolor="fuchsia" strokeweight="0"/>
              <v:line id="_x0000_s2107" style="position:absolute;flip:x" from="4109,2145" to="4142,2146" strokecolor="fuchsia" strokeweight="0"/>
              <v:line id="_x0000_s2108" style="position:absolute" from="4109,2145" to="4110,2186" strokecolor="fuchsia" strokeweight="0"/>
              <v:line id="_x0000_s2109" style="position:absolute;flip:x" from="4109,2186" to="4142,2187" strokecolor="fuchsia" strokeweight="0"/>
              <v:shape id="_x0000_s2110" style="position:absolute;left:4109;top:1925;width:2;height:3" coordsize="2,3" path="m,3l2,2,,,,3xe" fillcolor="fuchsia" stroked="f">
                <v:path arrowok="t"/>
              </v:shape>
              <v:shape id="_x0000_s2111" style="position:absolute;left:4109;top:1925;width:3;height:2" coordsize="3,2" path="m2,2l3,,,,2,2xe" fillcolor="fuchsia" stroked="f">
                <v:path arrowok="t"/>
              </v:shape>
              <v:shape id="_x0000_s2112" style="position:absolute;left:4109;top:1923;width:3;height:2" coordsize="3,2" path="m3,2l2,,,2r3,xe" fillcolor="fuchsia" stroked="f">
                <v:path arrowok="t"/>
              </v:shape>
              <v:shape id="_x0000_s2113" style="position:absolute;left:4109;top:1922;width:2;height:3" coordsize="2,3" path="m2,1l,,,3,2,1xe" fillcolor="fuchsia" stroked="f">
                <v:path arrowok="t"/>
              </v:shape>
              <v:shape id="_x0000_s2114" style="position:absolute;left:4107;top:1922;width:2;height:3" coordsize="2,3" path="m2,l,1,2,3,2,xe" fillcolor="fuchsia" stroked="f">
                <v:path arrowok="t"/>
              </v:shape>
              <v:shape id="_x0000_s2115" style="position:absolute;left:4106;top:1923;width:3;height:2" coordsize="3,2" path="m1,l,2r3,l1,xe" fillcolor="fuchsia" stroked="f">
                <v:path arrowok="t"/>
              </v:shape>
              <v:shape id="_x0000_s2116" style="position:absolute;left:4106;top:1925;width:3;height:2" coordsize="3,2" path="m,l1,2,3,,,xe" fillcolor="fuchsia" stroked="f">
                <v:path arrowok="t"/>
              </v:shape>
              <v:shape id="_x0000_s2117" style="position:absolute;left:4107;top:1925;width:2;height:3" coordsize="2,3" path="m,2l2,3,2,,,2xe" fillcolor="fuchsia" stroked="f">
                <v:path arrowok="t"/>
              </v:shape>
              <v:shape id="_x0000_s2118" style="position:absolute;left:4109;top:1884;width:2;height:2" coordsize="2,2" path="m,2r2,l,,,2xe" fillcolor="fuchsia" stroked="f">
                <v:path arrowok="t"/>
              </v:shape>
              <v:shape id="_x0000_s2119" style="position:absolute;left:4109;top:1884;width:3;height:2" coordsize="3,2" path="m2,2l3,,,,2,2xe" fillcolor="fuchsia" stroked="f">
                <v:path arrowok="t"/>
              </v:shape>
              <v:shape id="_x0000_s2120" style="position:absolute;left:4109;top:1882;width:3;height:2" coordsize="3,2" path="m3,2l2,,,2r3,xe" fillcolor="fuchsia" stroked="f">
                <v:path arrowok="t"/>
              </v:shape>
              <v:shape id="_x0000_s2121" style="position:absolute;left:4109;top:1881;width:2;height:3" coordsize="2,3" path="m2,1l,,,3,2,1xe" fillcolor="fuchsia" stroked="f">
                <v:path arrowok="t"/>
              </v:shape>
              <v:shape id="_x0000_s2122" style="position:absolute;left:4107;top:1881;width:2;height:3" coordsize="2,3" path="m2,l,1,2,3,2,xe" fillcolor="fuchsia" stroked="f">
                <v:path arrowok="t"/>
              </v:shape>
              <v:shape id="_x0000_s2123" style="position:absolute;left:4106;top:1882;width:3;height:2" coordsize="3,2" path="m1,l,2r3,l1,xe" fillcolor="fuchsia" stroked="f">
                <v:path arrowok="t"/>
              </v:shape>
              <v:shape id="_x0000_s2124" style="position:absolute;left:4106;top:1884;width:3;height:2" coordsize="3,2" path="m,l1,2,3,,,xe" fillcolor="fuchsia" stroked="f">
                <v:path arrowok="t"/>
              </v:shape>
              <v:shape id="_x0000_s2125" style="position:absolute;left:4107;top:1884;width:2;height:2" coordsize="2,2" path="m,2r2,l2,,,2xe" fillcolor="fuchsia" stroked="f">
                <v:path arrowok="t"/>
              </v:shape>
              <v:shape id="_x0000_s2126" style="position:absolute;left:4109;top:2116;width:2;height:3" coordsize="2,3" path="m,3l2,2,,,,3xe" fillcolor="fuchsia" stroked="f">
                <v:path arrowok="t"/>
              </v:shape>
              <v:shape id="_x0000_s2127" style="position:absolute;left:4109;top:2116;width:3;height:2" coordsize="3,2" path="m2,2l3,,,,2,2xe" fillcolor="fuchsia" stroked="f">
                <v:path arrowok="t"/>
              </v:shape>
              <v:shape id="_x0000_s2128" style="position:absolute;left:4109;top:2114;width:3;height:2" coordsize="3,2" path="m3,2l2,,,2r3,xe" fillcolor="fuchsia" stroked="f">
                <v:path arrowok="t"/>
              </v:shape>
              <v:shape id="_x0000_s2129" style="position:absolute;left:4109;top:2113;width:2;height:3" coordsize="2,3" path="m2,1l,,,3,2,1xe" fillcolor="fuchsia" stroked="f">
                <v:path arrowok="t"/>
              </v:shape>
              <v:shape id="_x0000_s2130" style="position:absolute;left:4107;top:2113;width:2;height:3" coordsize="2,3" path="m2,l,1,2,3,2,xe" fillcolor="fuchsia" stroked="f">
                <v:path arrowok="t"/>
              </v:shape>
              <v:shape id="_x0000_s2131" style="position:absolute;left:4106;top:2114;width:3;height:2" coordsize="3,2" path="m1,l,2r3,l1,xe" fillcolor="fuchsia" stroked="f">
                <v:path arrowok="t"/>
              </v:shape>
              <v:shape id="_x0000_s2132" style="position:absolute;left:4106;top:2116;width:3;height:2" coordsize="3,2" path="m,l1,2,3,,,xe" fillcolor="fuchsia" stroked="f">
                <v:path arrowok="t"/>
              </v:shape>
              <v:shape id="_x0000_s2133" style="position:absolute;left:4107;top:2116;width:2;height:3" coordsize="2,3" path="m,2l2,3,2,,,2xe" fillcolor="fuchsia" stroked="f">
                <v:path arrowok="t"/>
              </v:shape>
              <v:shape id="_x0000_s2134" style="position:absolute;left:4109;top:2158;width:2;height:3" coordsize="2,3" path="m,3l2,2,,,,3xe" fillcolor="fuchsia" stroked="f">
                <v:path arrowok="t"/>
              </v:shape>
              <v:shape id="_x0000_s2135" style="position:absolute;left:4109;top:2158;width:3;height:2" coordsize="3,2" path="m2,2l3,,,,2,2xe" fillcolor="fuchsia" stroked="f">
                <v:path arrowok="t"/>
              </v:shape>
              <v:shape id="_x0000_s2136" style="position:absolute;left:4109;top:2156;width:3;height:2" coordsize="3,2" path="m3,2l2,,,2r3,xe" fillcolor="fuchsia" stroked="f">
                <v:path arrowok="t"/>
              </v:shape>
              <v:shape id="_x0000_s2137" style="position:absolute;left:4109;top:2155;width:2;height:3" coordsize="2,3" path="m2,1l,,,3,2,1xe" fillcolor="fuchsia" stroked="f">
                <v:path arrowok="t"/>
              </v:shape>
              <v:shape id="_x0000_s2138" style="position:absolute;left:4107;top:2155;width:2;height:3" coordsize="2,3" path="m2,l,1,2,3,2,xe" fillcolor="fuchsia" stroked="f">
                <v:path arrowok="t"/>
              </v:shape>
              <v:shape id="_x0000_s2139" style="position:absolute;left:4106;top:2156;width:3;height:2" coordsize="3,2" path="m1,l,2r3,l1,xe" fillcolor="fuchsia" stroked="f">
                <v:path arrowok="t"/>
              </v:shape>
              <v:shape id="_x0000_s2140" style="position:absolute;left:4106;top:2158;width:3;height:2" coordsize="3,2" path="m,l1,2,3,,,xe" fillcolor="fuchsia" stroked="f">
                <v:path arrowok="t"/>
              </v:shape>
              <v:shape id="_x0000_s2141" style="position:absolute;left:4107;top:2158;width:2;height:3" coordsize="2,3" path="m,2l2,3,2,,,2xe" fillcolor="fuchsia" stroked="f">
                <v:path arrowok="t"/>
              </v:shape>
              <v:line id="_x0000_s2142" style="position:absolute" from="4054,2207" to="4055,2308" strokecolor="red" strokeweight="0"/>
              <v:line id="_x0000_s2143" style="position:absolute" from="4054,2308" to="4082,2309" strokecolor="red" strokeweight="0"/>
              <v:line id="_x0000_s2144" style="position:absolute;flip:y" from="4082,2207" to="4083,2308" strokecolor="red" strokeweight="0"/>
              <v:line id="_x0000_s2145" style="position:absolute;flip:y" from="4054,1757" to="4055,1834" strokecolor="red" strokeweight="0"/>
              <v:line id="_x0000_s2146" style="position:absolute;flip:y" from="4054,1685" to="4148,1757" strokecolor="red" strokeweight="0"/>
              <v:shape id="_x0000_s2147" style="position:absolute;left:4139;top:1677;width:17;height:17" coordsize="17,17" path="m17,8l14,2,9,,3,2,,8r3,6l9,17r5,-3l17,8xe" filled="f" strokecolor="red" strokeweight="0">
                <v:path arrowok="t"/>
              </v:shape>
              <v:line id="_x0000_s2148" style="position:absolute;flip:y" from="4082,1736" to="4083,1834" strokecolor="red" strokeweight="0"/>
              <v:line id="_x0000_s2149" style="position:absolute;flip:x" from="4054,1800" to="4082,1807" strokecolor="lime" strokeweight="0"/>
              <v:line id="_x0000_s2150" style="position:absolute" from="4054,1807" to="4082,1814" strokecolor="lime" strokeweight="0"/>
              <v:line id="_x0000_s2151" style="position:absolute;flip:x" from="4054,1814" to="4082,1821" strokecolor="lime" strokeweight="0"/>
              <v:line id="_x0000_s2152" style="position:absolute" from="4054,1821" to="4082,1828" strokecolor="lime" strokeweight="0"/>
              <v:line id="_x0000_s2153" style="position:absolute;flip:x" from="4054,1828" to="4082,1834" strokecolor="lime" strokeweight="0"/>
              <v:line id="_x0000_s2154" style="position:absolute" from="4054,1793" to="4082,1800" strokecolor="lime" strokeweight="0"/>
              <v:line id="_x0000_s2155" style="position:absolute;flip:x" from="4054,1786" to="4082,1793" strokecolor="lime" strokeweight="0"/>
              <v:line id="_x0000_s2156" style="position:absolute" from="4054,1779" to="4082,1786" strokecolor="lime" strokeweight="0"/>
              <v:line id="_x0000_s2157" style="position:absolute;flip:x" from="4054,1772" to="4082,1779" strokecolor="lime" strokeweight="0"/>
              <v:line id="_x0000_s2158" style="position:absolute" from="4059,1753" to="4082,1759" strokecolor="lime" strokeweight="0"/>
              <v:line id="_x0000_s2159" style="position:absolute;flip:x" from="4054,1759" to="4082,1766" strokecolor="lime" strokeweight="0"/>
              <v:line id="_x0000_s2160" style="position:absolute" from="4054,1766" to="4082,1772" strokecolor="lime" strokeweight="0"/>
              <v:line id="_x0000_s2161" style="position:absolute;flip:y" from="4126,1790" to="4127,1834" strokecolor="red" strokeweight="0"/>
              <v:line id="_x0000_s2162" style="position:absolute" from="4112,1790" to="4134,1791" strokecolor="red" strokeweight="0"/>
              <v:line id="_x0000_s2163" style="position:absolute;flip:x y" from="4101,1796" to="4151,1823" strokecolor="red" strokeweight="0"/>
              <v:line id="_x0000_s2164" style="position:absolute;flip:x" from="4101,1796" to="4151,1823" strokecolor="red" strokeweight="0"/>
              <v:line id="_x0000_s2165" style="position:absolute;flip:x" from="4054,2237" to="4082,2238" strokecolor="red" strokeweight="0"/>
              <v:line id="_x0000_s2166" style="position:absolute" from="4068,2221" to="4082,2237" strokecolor="red" strokeweight="0"/>
              <v:line id="_x0000_s2167" style="position:absolute;flip:x" from="4054,2221" to="4068,2237" strokecolor="red" strokeweight="0"/>
              <v:line id="_x0000_s2168" style="position:absolute" from="4067,2221" to="4072,2226" strokecolor="red" strokeweight="0"/>
              <v:line id="_x0000_s2169" style="position:absolute" from="4067,2222" to="4079,2234" strokecolor="red" strokeweight="0"/>
              <v:line id="_x0000_s2170" style="position:absolute" from="4066,2223" to="4081,2237" strokecolor="red" strokeweight="0"/>
              <v:line id="_x0000_s2171" style="position:absolute" from="4066,2223" to="4080,2237" strokecolor="red" strokeweight="0"/>
              <v:line id="_x0000_s2172" style="position:absolute" from="4065,2224" to="4078,2237" strokecolor="red" strokeweight="0"/>
              <v:line id="_x0000_s2173" style="position:absolute" from="4064,2224" to="4077,2237" strokecolor="red" strokeweight="0"/>
              <v:line id="_x0000_s2174" style="position:absolute" from="4064,2225" to="4076,2237" strokecolor="red" strokeweight="0"/>
              <v:line id="_x0000_s2175" style="position:absolute" from="4063,2226" to="4075,2237" strokecolor="red" strokeweight="0"/>
              <v:line id="_x0000_s2176" style="position:absolute" from="4063,2226" to="4074,2237" strokecolor="red" strokeweight="0"/>
              <v:line id="_x0000_s2177" style="position:absolute" from="4062,2227" to="4072,2237" strokecolor="red" strokeweight="0"/>
              <v:line id="_x0000_s2178" style="position:absolute" from="4062,2228" to="4071,2237" strokecolor="red" strokeweight="0"/>
              <v:line id="_x0000_s2179" style="position:absolute" from="4061,2228" to="4070,2237" strokecolor="red" strokeweight="0"/>
              <v:line id="_x0000_s2180" style="position:absolute" from="4061,2229" to="4069,2237" strokecolor="red" strokeweight="0"/>
              <v:line id="_x0000_s2181" style="position:absolute" from="4060,2230" to="4067,2237" strokecolor="red" strokeweight="0"/>
              <v:line id="_x0000_s2182" style="position:absolute" from="4059,2230" to="4066,2237" strokecolor="red" strokeweight="0"/>
              <v:line id="_x0000_s2183" style="position:absolute" from="4059,2231" to="4065,2237" strokecolor="red" strokeweight="0"/>
              <v:line id="_x0000_s2184" style="position:absolute" from="4058,2232" to="4064,2237" strokecolor="red" strokeweight="0"/>
              <v:line id="_x0000_s2185" style="position:absolute" from="4058,2232" to="4062,2237" strokecolor="red" strokeweight="0"/>
              <v:line id="_x0000_s2186" style="position:absolute" from="4057,2233" to="4061,2237" strokecolor="red" strokeweight="0"/>
              <v:line id="_x0000_s2187" style="position:absolute" from="4057,2234" to="4060,2237" strokecolor="red" strokeweight="0"/>
              <v:line id="_x0000_s2188" style="position:absolute" from="4056,2234" to="4059,2237" strokecolor="red" strokeweight="0"/>
              <v:line id="_x0000_s2189" style="position:absolute" from="4056,2235" to="4058,2237" strokecolor="red" strokeweight="0"/>
              <v:line id="_x0000_s2190" style="position:absolute" from="4055,2236" to="4056,2237" strokecolor="red" strokeweight="0"/>
              <v:line id="_x0000_s2191" style="position:absolute" from="4055,2236" to="4056,2237" strokecolor="red" strokeweight="0"/>
              <v:line id="_x0000_s2192" style="position:absolute" from="4054,2237" to="4055,2238" strokecolor="red" strokeweight="0"/>
              <v:line id="_x0000_s2193" style="position:absolute;flip:x y" from="4054,2248" to="4068,2265" strokecolor="red" strokeweight="0"/>
              <v:line id="_x0000_s2194" style="position:absolute;flip:x" from="4054,2248" to="4082,2249" strokecolor="red" strokeweight="0"/>
              <v:line id="_x0000_s2195" style="position:absolute" from="4054,2248" to="4055,2249" strokecolor="red" strokeweight="0"/>
              <v:line id="_x0000_s2196" style="position:absolute;flip:y" from="4055,2248" to="4056,2249" strokecolor="red" strokeweight="0"/>
              <v:line id="_x0000_s2197" style="position:absolute;flip:y" from="4055,2248" to="4056,2250" strokecolor="red" strokeweight="0"/>
              <v:line id="_x0000_s2198" style="position:absolute;flip:y" from="4056,2248" to="4058,2250" strokecolor="red" strokeweight="0"/>
              <v:line id="_x0000_s2199" style="position:absolute;flip:y" from="4056,2248" to="4059,2251" strokecolor="red" strokeweight="0"/>
              <v:line id="_x0000_s2200" style="position:absolute;flip:y" from="4057,2248" to="4060,2252" strokecolor="red" strokeweight="0"/>
              <v:line id="_x0000_s2201" style="position:absolute;flip:y" from="4057,2248" to="4061,2252" strokecolor="red" strokeweight="0"/>
              <v:line id="_x0000_s2202" style="position:absolute;flip:y" from="4058,2248" to="4062,2253" strokecolor="red" strokeweight="0"/>
              <v:line id="_x0000_s2203" style="position:absolute;flip:y" from="4058,2248" to="4064,2254" strokecolor="red" strokeweight="0"/>
              <v:line id="_x0000_s2204" style="position:absolute;flip:y" from="4059,2248" to="4065,2254" strokecolor="red" strokeweight="0"/>
              <v:line id="_x0000_s2205" style="position:absolute;flip:y" from="4059,2248" to="4066,2255" strokecolor="red" strokeweight="0"/>
              <v:line id="_x0000_s2206" style="position:absolute;flip:y" from="4060,2248" to="4067,2255" strokecolor="red" strokeweight="0"/>
              <v:line id="_x0000_s2207" style="position:absolute;flip:y" from="4061,2248" to="4069,2256" strokecolor="red" strokeweight="0"/>
              <v:line id="_x0000_s2208" style="position:absolute;flip:y" from="4061,2248" to="4070,2257" strokecolor="red" strokeweight="0"/>
              <v:line id="_x0000_s2209" style="position:absolute;flip:y" from="4062,2248" to="4071,2257" strokecolor="red" strokeweight="0"/>
              <v:line id="_x0000_s2210" style="position:absolute;flip:y" from="4062,2248" to="4072,2258" strokecolor="red" strokeweight="0"/>
              <v:line id="_x0000_s2211" style="position:absolute;flip:y" from="4063,2248" to="4074,2259" strokecolor="red" strokeweight="0"/>
              <v:line id="_x0000_s2212" style="position:absolute;flip:y" from="4063,2248" to="4075,2259" strokecolor="red" strokeweight="0"/>
              <v:line id="_x0000_s2213" style="position:absolute;flip:y" from="4064,2248" to="4076,2260" strokecolor="red" strokeweight="0"/>
              <v:line id="_x0000_s2214" style="position:absolute;flip:y" from="4064,2248" to="4077,2261" strokecolor="red" strokeweight="0"/>
              <v:line id="_x0000_s2215" style="position:absolute;flip:y" from="4065,2248" to="4078,2261" strokecolor="red" strokeweight="0"/>
              <v:line id="_x0000_s2216" style="position:absolute;flip:y" from="4066,2248" to="4080,2262" strokecolor="red" strokeweight="0"/>
              <v:line id="_x0000_s2217" style="position:absolute;flip:y" from="4066,2248" to="4081,2263" strokecolor="red" strokeweight="0"/>
              <v:line id="_x0000_s2218" style="position:absolute;flip:y" from="4067,2252" to="4079,2263" strokecolor="red" strokeweight="0"/>
              <v:line id="_x0000_s2219" style="position:absolute;flip:y" from="4067,2259" to="4072,2264" strokecolor="red" strokeweight="0"/>
              <v:line id="_x0000_s2220" style="position:absolute;flip:y" from="4068,2248" to="4082,2265" strokecolor="red" strokeweight="0"/>
              <v:line id="_x0000_s2221" style="position:absolute;flip:x" from="4391,2237" to="4504,2238" strokecolor="fuchsia" strokeweight="0"/>
              <v:line id="_x0000_s2222" style="position:absolute;flip:x" from="4181,2237" to="4349,2238" strokecolor="fuchsia" strokeweight="0"/>
              <v:line id="_x0000_s2223" style="position:absolute;flip:x" from="3970,2237" to="4139,2238" strokecolor="fuchsia" strokeweight="0"/>
              <v:line id="_x0000_s2224" style="position:absolute;flip:x" from="3760,2237" to="3928,2238" strokecolor="fuchsia" strokeweight="0"/>
              <v:line id="_x0000_s2225" style="position:absolute;flip:x" from="3606,2237" to="3718,2238" strokecolor="fuchsia" strokeweight="0"/>
              <v:line id="_x0000_s2226" style="position:absolute" from="4082,2276" to="4166,2277" strokecolor="fuchsia" strokeweight="0"/>
              <v:line id="_x0000_s2227" style="position:absolute" from="4208,2276" to="4377,2277" strokecolor="fuchsia" strokeweight="0"/>
              <v:line id="_x0000_s2228" style="position:absolute" from="4419,2276" to="4504,2277" strokecolor="fuchsia" strokeweight="0"/>
              <v:line id="_x0000_s2229" style="position:absolute;flip:x" from="6132,2698" to="6216,2699" strokecolor="red" strokeweight="0"/>
              <v:line id="_x0000_s2230" style="position:absolute" from="3880,2021" to="3881,2741" strokecolor="red" strokeweight="0"/>
              <v:line id="_x0000_s2231" style="position:absolute" from="3860,2504" to="3901,2505" strokecolor="red" strokeweight="0"/>
              <v:line id="_x0000_s2232" style="position:absolute;flip:x" from="3860,2465" to="3901,2466" strokecolor="red" strokeweight="0"/>
              <v:line id="_x0000_s2233" style="position:absolute;flip:x" from="3840,2442" to="3880,2443" strokecolor="aqua" strokeweight="0"/>
              <v:line id="_x0000_s2234" style="position:absolute;flip:y" from="3915,2463" to="3922,2478" strokecolor="red" strokeweight="0"/>
              <v:line id="_x0000_s2235" style="position:absolute" from="3909,2462" to="3915,2478" strokecolor="red" strokeweight="0"/>
              <v:line id="_x0000_s2236" style="position:absolute;flip:y" from="3901,2462" to="3909,2478" strokecolor="red" strokeweight="0"/>
              <v:line id="_x0000_s2237" style="position:absolute;flip:y" from="3901,2465" to="3902,2504" strokecolor="red" strokeweight="0"/>
              <v:line id="_x0000_s2238" style="position:absolute" from="3922,2463" to="3929,2478" strokecolor="red" strokeweight="0"/>
              <v:shape id="_x0000_s2239" style="position:absolute;left:3878;top:2442;width:2;height:2" coordsize="2,2" path="m,l1,2,2,,,xe" fillcolor="red" stroked="f">
                <v:path arrowok="t"/>
              </v:shape>
              <v:shape id="_x0000_s2240" style="position:absolute;left:3879;top:2442;width:1;height:2" coordsize="1,2" path="m,2r1,l1,,,2xe" fillcolor="red" stroked="f">
                <v:path arrowok="t"/>
              </v:shape>
              <v:shape id="_x0000_s2241" style="position:absolute;left:3880;top:2442;width:2;height:2" coordsize="2,2" path="m,2r2,l,,,2xe" fillcolor="red" stroked="f">
                <v:path arrowok="t"/>
              </v:shape>
              <v:shape id="_x0000_s2242" style="position:absolute;left:3880;top:2442;width:2;height:2" coordsize="2,2" path="m2,2l2,,,,2,2xe" fillcolor="red" stroked="f">
                <v:path arrowok="t"/>
              </v:shape>
              <v:shape id="_x0000_s2243" style="position:absolute;left:3880;top:2441;width:2;height:1" coordsize="2,1" path="m2,1l2,,,1r2,xe" fillcolor="red" stroked="f">
                <v:path arrowok="t"/>
              </v:shape>
              <v:shape id="_x0000_s2244" style="position:absolute;left:3880;top:2440;width:2;height:2" coordsize="2,2" path="m2,1l,,,2,2,1xe" fillcolor="red" stroked="f">
                <v:path arrowok="t"/>
              </v:shape>
              <v:shape id="_x0000_s2245" style="position:absolute;left:3879;top:2440;width:1;height:2" coordsize="1,2" path="m1,l,1,1,2,1,xe" fillcolor="red" stroked="f">
                <v:path arrowok="t"/>
              </v:shape>
              <v:shape id="_x0000_s2246" style="position:absolute;left:3878;top:2441;width:2;height:1" coordsize="2,1" path="m1,l,1r2,l1,xe" fillcolor="red" stroked="f">
                <v:path arrowok="t"/>
              </v:shape>
              <v:line id="_x0000_s2247" style="position:absolute" from="3878,2490" to="3883,2491" strokecolor="red" strokeweight="0"/>
              <v:line id="_x0000_s2248" style="position:absolute;flip:x y" from="3880,2465" to="3883,2490" strokecolor="red" strokeweight="0"/>
              <v:shape id="_x0000_s2249" style="position:absolute;left:3878;top:2465;width:5;height:25" coordsize="5,25" path="m5,25l2,,,25r5,xe" fillcolor="red" stroked="f">
                <v:path arrowok="t"/>
              </v:shape>
              <v:line id="_x0000_s2250" style="position:absolute;flip:x" from="3878,2465" to="3880,2490" strokecolor="red" strokeweight="0"/>
              <v:line id="_x0000_s2251" style="position:absolute" from="3860,2465" to="3861,2504" strokecolor="red" strokeweight="0"/>
              <v:line id="_x0000_s2252" style="position:absolute" from="3840,2442" to="3841,2487" strokecolor="aqua" strokeweight="0"/>
              <v:line id="_x0000_s2253" style="position:absolute" from="3840,2487" to="3860,2488" strokecolor="aqua" strokeweight="0"/>
            </v:group>
            <v:group id="_x0000_s2254" style="position:absolute;left:3316;top:1533;width:1189;height:1261" coordorigin="3316,1533" coordsize="1189,1261">
              <v:line id="_x0000_s2255" style="position:absolute;flip:x" from="3880,2021" to="4054,2022" strokeweight="0"/>
              <v:rect id="_x0000_s2256" style="position:absolute;left:3933;top:1669;width:37;height:92" filled="f" strokeweight="0"/>
              <v:shape id="_x0000_s2257" style="position:absolute;left:3933;top:1743;width:37;height:18" coordsize="37,18" path="m37,l19,18,,e" filled="f" strokeweight="0">
                <v:path arrowok="t"/>
              </v:shape>
              <v:shape id="_x0000_s2258" style="position:absolute;left:3949;top:1712;width:6;height:6" coordsize="6,6" path="m3,6l5,5,6,3,5,1,3,,1,1,,3,1,5,3,6xe" filled="f" strokeweight="0">
                <v:path arrowok="t"/>
              </v:shape>
              <v:line id="_x0000_s2259" style="position:absolute;flip:y" from="3952,1715" to="3953,1718" strokeweight="0"/>
              <v:shape id="_x0000_s2260" style="position:absolute;left:3947;top:1711;width:10;height:9" coordsize="10,9" path="m5,9l8,7,10,4,8,1,5,,2,1,,4,2,7,5,9xe" filled="f" strokeweight="0">
                <v:path arrowok="t"/>
              </v:shape>
              <v:shape id="_x0000_s2261" style="position:absolute;left:3938;top:1675;width:28;height:27" coordsize="28,27" path="m14,27r9,-4l28,14,23,4,14,,4,4,,14r4,9l14,27xe" filled="f" strokeweight="0">
                <v:path arrowok="t"/>
              </v:shape>
              <v:shape id="_x0000_s2262" style="position:absolute;left:3933;top:1669;width:37;height:19" coordsize="37,19" path="m,19l19,,37,19e" filled="f" strokeweight="0">
                <v:path arrowok="t"/>
              </v:shape>
              <v:line id="_x0000_s2263" style="position:absolute;flip:y" from="3952,1638" to="3953,1669" strokeweight="0"/>
              <v:line id="_x0000_s2264" style="position:absolute;flip:x" from="4004,1979" to="4054,1980" strokeweight="0"/>
              <v:line id="_x0000_s2265" style="position:absolute;flip:y" from="4004,1603" to="4005,1979" strokeweight="0"/>
              <v:line id="_x0000_s2266" style="position:absolute;flip:x" from="4004,2062" to="4054,2063" strokeweight="0"/>
              <v:line id="_x0000_s2267" style="position:absolute" from="4004,2062" to="4005,2698" strokeweight="0"/>
              <v:line id="_x0000_s2268" style="position:absolute" from="4142,2021" to="4250,2022" strokeweight="0"/>
              <v:line id="_x0000_s2269" style="position:absolute" from="4250,2021" to="4251,2495" strokeweight="0"/>
              <v:line id="_x0000_s2270" style="position:absolute" from="3952,1702" to="3953,1761" strokeweight="0"/>
              <v:line id="_x0000_s2271" style="position:absolute;flip:x" from="3901,2495" to="4250,2496" strokeweight="0"/>
              <v:line id="_x0000_s2272" style="position:absolute" from="3952,1761" to="3953,2495" strokeweight="0"/>
              <v:line id="_x0000_s2273" style="position:absolute" from="4142,2062" to="4215,2063" strokeweight="0"/>
              <v:line id="_x0000_s2274" style="position:absolute" from="4215,2062" to="4216,2391" strokeweight="0"/>
              <v:line id="_x0000_s2275" style="position:absolute;flip:x" from="4127,2391" to="4215,2392" strokeweight="0"/>
              <v:line id="_x0000_s2276" style="position:absolute" from="4142,1979" to="4284,1980" strokeweight="0"/>
              <v:line id="_x0000_s2277" style="position:absolute" from="4284,1979" to="4285,2619" strokeweight="0"/>
              <v:line id="_x0000_s2278" style="position:absolute;flip:x" from="4127,2619" to="4284,2620" strokeweight="0"/>
              <v:shape id="_x0000_s2279" style="position:absolute;left:4049;top:2349;width:47;height:12" coordsize="47,12" path="m,12l36,3,35,,47,,37,6,36,3e" filled="f" strokeweight="0">
                <v:path arrowok="t"/>
              </v:shape>
              <v:shape id="_x0000_s2280" style="position:absolute;left:4087;top:2351;width:3;height:2" coordsize="3,2" path="m,l3,,,2,,xe" filled="f" strokeweight="0">
                <v:path arrowok="t"/>
              </v:shape>
              <v:shape id="_x0000_s2281" style="position:absolute;left:4086;top:2350;width:8;height:4" coordsize="8,4" path="m,l8,,1,4,,xe" filled="f" strokeweight="0">
                <v:path arrowok="t"/>
              </v:shape>
              <v:line id="_x0000_s2282" style="position:absolute" from="4088,2391" to="4127,2392" strokeweight="0"/>
              <v:line id="_x0000_s2283" style="position:absolute" from="4107,2391" to="4108,2399" strokeweight="0"/>
              <v:line id="_x0000_s2284" style="position:absolute" from="4107,2407" to="4108,2415" strokeweight="0"/>
              <v:shape id="_x0000_s2285" style="position:absolute;left:4099;top:2423;width:8;height:8" coordsize="8,8" path="m8,r,8l,8e" filled="f" strokeweight="0">
                <v:path arrowok="t"/>
              </v:shape>
              <v:line id="_x0000_s2286" style="position:absolute;flip:x" from="4084,2431" to="4091,2432" strokeweight="0"/>
              <v:shape id="_x0000_s2287" style="position:absolute;left:4068;top:2424;width:8;height:7" coordsize="8,7" path="m8,7l,7,,e" filled="f" strokeweight="0">
                <v:path arrowok="t"/>
              </v:shape>
              <v:line id="_x0000_s2288" style="position:absolute;flip:y" from="4068,2411" to="4069,2417" strokeweight="0"/>
              <v:shape id="_x0000_s2289" style="position:absolute;left:4105;top:2389;width:5;height:5" coordsize="5,5" path="m,2l1,4,2,5,4,4,5,2,4,,2,,1,,,2xe" filled="f" strokeweight="0">
                <v:path arrowok="t"/>
              </v:shape>
              <v:line id="_x0000_s2290" style="position:absolute;flip:y" from="4107,2389" to="4108,2391" strokeweight="0"/>
              <v:shape id="_x0000_s2291" style="position:absolute;left:4106;top:2389;width:3;height:4" coordsize="3,4" path="m,2l,3,1,4,3,3,3,2,3,1,1,,,1,,2xe" filled="f" strokeweight="0">
                <v:path arrowok="t"/>
              </v:shape>
              <v:shape id="_x0000_s2292" style="position:absolute;left:4058;top:2342;width:20;height:29" coordsize="20,29" path="m10,29l20,27,,22,20,17,,12,20,7,,2,10,e" filled="f" strokeweight="0">
                <v:path arrowok="t"/>
              </v:shape>
              <v:rect id="_x0000_s2293" style="position:absolute;left:4048;top:2371;width:40;height:40" filled="f" strokeweight="0"/>
              <v:shape id="_x0000_s2294" style="position:absolute;left:4053;top:2391;width:30;height:13" coordsize="30,13" path="m12,10r,3l,10,12,7r,3l30,10,30,e" filled="f" strokeweight="0">
                <v:path arrowok="t"/>
              </v:shape>
              <v:shape id="_x0000_s2295" style="position:absolute;left:4056;top:2399;width:8;height:4" coordsize="8,4" path="m8,4l8,,,2,8,4xe" filled="f" strokeweight="0">
                <v:path arrowok="t"/>
              </v:shape>
              <v:shape id="_x0000_s2296" style="position:absolute;left:4060;top:2400;width:3;height:2" coordsize="3,2" path="m3,2l3,,,1,3,2xe" filled="f" strokeweight="0">
                <v:path arrowok="t"/>
              </v:shape>
              <v:line id="_x0000_s2297" style="position:absolute;flip:x" from="4004,2389" to="4048,2390" strokeweight="0"/>
              <v:shape id="_x0000_s2298" style="position:absolute;left:4100;top:2308;width:45;height:31" coordsize="45,31" path="m8,l45,31,,13,8,xe" fillcolor="aqua">
                <v:path arrowok="t"/>
              </v:shape>
              <v:line id="_x0000_s2299" style="position:absolute;flip:x y" from="4057,2286" to="4104,2314" strokeweight="0"/>
              <v:line id="_x0000_s2300" style="position:absolute;flip:x" from="4004,2617" to="4083,2618" strokeweight="0"/>
              <v:rect id="_x0000_s2301" style="position:absolute;left:4083;top:2599;width:39;height:40" filled="f" strokeweight="0"/>
              <v:shape id="_x0000_s2302" style="position:absolute;left:4084;top:2577;width:48;height:12" coordsize="48,12" path="m,12l36,3,35,,48,,37,6,36,3e" filled="f" strokeweight="0">
                <v:path arrowok="t"/>
              </v:shape>
              <v:shape id="_x0000_s2303" style="position:absolute;left:4093;top:2569;width:20;height:30" coordsize="20,30" path="m10,30l20,28,,23,20,18,,13,20,8,,3,10,e" filled="f" strokeweight="0">
                <v:path arrowok="t"/>
              </v:shape>
              <v:shape id="_x0000_s2304" style="position:absolute;left:4122;top:2579;width:3;height:2" coordsize="3,2" path="m,l3,,,2,,xe" filled="f" strokeweight="0">
                <v:path arrowok="t"/>
              </v:shape>
              <v:shape id="_x0000_s2305" style="position:absolute;left:4121;top:2578;width:8;height:4" coordsize="8,4" path="m,l8,,,4,,xe" filled="f" strokeweight="0">
                <v:path arrowok="t"/>
              </v:shape>
              <v:line id="_x0000_s2306" style="position:absolute" from="4142,2619" to="4143,2627" strokeweight="0"/>
              <v:line id="_x0000_s2307" style="position:absolute" from="4142,2635" to="4143,2642" strokeweight="0"/>
              <v:shape id="_x0000_s2308" style="position:absolute;left:4134;top:2650;width:8;height:8" coordsize="8,8" path="m8,r,8l,8e" filled="f" strokeweight="0">
                <v:path arrowok="t"/>
              </v:shape>
              <v:line id="_x0000_s2309" style="position:absolute;flip:x" from="4119,2658" to="4126,2659" strokeweight="0"/>
              <v:shape id="_x0000_s2310" style="position:absolute;left:4103;top:2651;width:8;height:7" coordsize="8,7" path="m8,7l,7,,e" filled="f" strokeweight="0">
                <v:path arrowok="t"/>
              </v:shape>
              <v:line id="_x0000_s2311" style="position:absolute;flip:y" from="4103,2639" to="4104,2645" strokeweight="0"/>
              <v:shape id="_x0000_s2312" style="position:absolute;left:4088;top:2619;width:30;height:13" coordsize="30,13" path="m12,10r,3l,10,12,6r,4l30,10,30,e" filled="f" strokeweight="0">
                <v:path arrowok="t"/>
              </v:shape>
              <v:shape id="_x0000_s2313" style="position:absolute;left:4091;top:2626;width:8;height:5" coordsize="8,5" path="m8,5l8,,,3,8,5xe" filled="f" strokeweight="0">
                <v:path arrowok="t"/>
              </v:shape>
              <v:shape id="_x0000_s2314" style="position:absolute;left:4095;top:2628;width:3;height:1" coordsize="3,1" path="m3,1l3,,,1r3,xe" filled="f" strokeweight="0">
                <v:path arrowok="t"/>
              </v:shape>
              <v:line id="_x0000_s2315" style="position:absolute" from="4122,2619" to="4127,2620" strokeweight="0"/>
              <v:line id="_x0000_s2316" style="position:absolute" from="4142,2000" to="4319,2001" strokeweight="0"/>
              <v:line id="_x0000_s2317" style="position:absolute;flip:y" from="4319,1533" to="4320,2000" strokeweight="0"/>
              <v:line id="_x0000_s2318" style="position:absolute" from="4142,2041" to="4460,2042" strokeweight="0"/>
              <v:line id="_x0000_s2319" style="position:absolute;flip:y" from="4460,1533" to="4461,2041" strokeweight="0"/>
              <v:shape id="_x0000_s2320" style="position:absolute;left:4004;top:2617;width:7;height:9" coordsize="7,9" path="m,9l7,6,,,,9xe" fillcolor="red">
                <v:path arrowok="t"/>
              </v:shape>
              <v:shape id="_x0000_s2321" style="position:absolute;left:4004;top:2617;width:9;height:6" coordsize="9,6" path="m7,6l9,,,,7,6xe" fillcolor="red">
                <v:path arrowok="t"/>
              </v:shape>
              <v:shape id="_x0000_s2322" style="position:absolute;left:4004;top:2611;width:9;height:6" coordsize="9,6" path="m9,6l7,,,6r9,xe" fillcolor="red">
                <v:path arrowok="t"/>
              </v:shape>
              <v:shape id="_x0000_s2323" style="position:absolute;left:4004;top:2608;width:7;height:9" coordsize="7,9" path="m7,3l,,,9,7,3xe" fillcolor="red">
                <v:path arrowok="t"/>
              </v:shape>
              <v:shape id="_x0000_s2324" style="position:absolute;left:3998;top:2608;width:6;height:9" coordsize="6,9" path="m6,l,3,6,9,6,xe" fillcolor="red">
                <v:path arrowok="t"/>
              </v:shape>
              <v:shape id="_x0000_s2325" style="position:absolute;left:3995;top:2611;width:9;height:6" coordsize="9,6" path="m3,l,6r9,l3,xe" fillcolor="red">
                <v:path arrowok="t"/>
              </v:shape>
              <v:shape id="_x0000_s2326" style="position:absolute;left:3995;top:2617;width:9;height:6" coordsize="9,6" path="m,l3,6,9,,,xe" fillcolor="red">
                <v:path arrowok="t"/>
              </v:shape>
              <v:shape id="_x0000_s2327" style="position:absolute;left:3998;top:2617;width:6;height:9" coordsize="6,9" path="m,6l6,9,6,,,6xe" fillcolor="red">
                <v:path arrowok="t"/>
              </v:shape>
              <v:shape id="_x0000_s2328" style="position:absolute;left:4004;top:2389;width:7;height:9" coordsize="7,9" path="m,9l7,7,,,,9xe" fillcolor="red">
                <v:path arrowok="t"/>
              </v:shape>
              <v:shape id="_x0000_s2329" style="position:absolute;left:4004;top:2389;width:9;height:7" coordsize="9,7" path="m7,7l9,,,,7,7xe" fillcolor="red">
                <v:path arrowok="t"/>
              </v:shape>
              <v:shape id="_x0000_s2330" style="position:absolute;left:4004;top:2383;width:9;height:6" coordsize="9,6" path="m9,6l7,,,6r9,xe" fillcolor="red">
                <v:path arrowok="t"/>
              </v:shape>
              <v:shape id="_x0000_s2331" style="position:absolute;left:4004;top:2380;width:7;height:9" coordsize="7,9" path="m7,3l,,,9,7,3xe" fillcolor="red">
                <v:path arrowok="t"/>
              </v:shape>
              <v:shape id="_x0000_s2332" style="position:absolute;left:3998;top:2380;width:6;height:9" coordsize="6,9" path="m6,l,3,6,9,6,xe" fillcolor="red">
                <v:path arrowok="t"/>
              </v:shape>
              <v:shape id="_x0000_s2333" style="position:absolute;left:3995;top:2383;width:9;height:6" coordsize="9,6" path="m3,l,6r9,l3,xe" fillcolor="red">
                <v:path arrowok="t"/>
              </v:shape>
              <v:shape id="_x0000_s2334" style="position:absolute;left:3995;top:2389;width:9;height:7" coordsize="9,7" path="m,l3,7,9,,,xe" fillcolor="red">
                <v:path arrowok="t"/>
              </v:shape>
              <v:shape id="_x0000_s2335" style="position:absolute;left:3998;top:2389;width:6;height:9" coordsize="6,9" path="m,7l6,9,6,,,7xe" fillcolor="red">
                <v:path arrowok="t"/>
              </v:shape>
              <v:shape id="_x0000_s2336" style="position:absolute;left:3952;top:2495;width:6;height:9" coordsize="6,9" path="m,9l6,6,,,,9xe" fillcolor="red">
                <v:path arrowok="t"/>
              </v:shape>
              <v:shape id="_x0000_s2337" style="position:absolute;left:3952;top:2495;width:8;height:6" coordsize="8,6" path="m6,6l8,,,,6,6xe" fillcolor="red">
                <v:path arrowok="t"/>
              </v:shape>
              <v:shape id="_x0000_s2338" style="position:absolute;left:3952;top:2489;width:8;height:6" coordsize="8,6" path="m8,6l6,,,6r8,xe" fillcolor="red">
                <v:path arrowok="t"/>
              </v:shape>
              <v:shape id="_x0000_s2339" style="position:absolute;left:3952;top:2487;width:6;height:8" coordsize="6,8" path="m6,2l,,,8,6,2xe" fillcolor="red">
                <v:path arrowok="t"/>
              </v:shape>
              <v:shape id="_x0000_s2340" style="position:absolute;left:3946;top:2487;width:6;height:8" coordsize="6,8" path="m6,l,2,6,8,6,xe" fillcolor="red">
                <v:path arrowok="t"/>
              </v:shape>
              <v:shape id="_x0000_s2341" style="position:absolute;left:3943;top:2489;width:9;height:6" coordsize="9,6" path="m3,l,6r9,l3,xe" fillcolor="red">
                <v:path arrowok="t"/>
              </v:shape>
              <v:shape id="_x0000_s2342" style="position:absolute;left:3943;top:2495;width:9;height:6" coordsize="9,6" path="m,l3,6,9,,,xe" fillcolor="red">
                <v:path arrowok="t"/>
              </v:shape>
              <v:shape id="_x0000_s2343" style="position:absolute;left:3946;top:2495;width:6;height:9" coordsize="6,9" path="m,6l6,9,6,,,6xe" fillcolor="red">
                <v:path arrowok="t"/>
              </v:shape>
              <v:shape id="_x0000_s2344" style="position:absolute;left:3880;top:2441;width:7;height:9" coordsize="7,9" path="m,9l7,7,,,,9xe" fillcolor="red">
                <v:path arrowok="t"/>
              </v:shape>
              <v:shape id="_x0000_s2345" style="position:absolute;left:3880;top:2441;width:9;height:7" coordsize="9,7" path="m7,7l9,,,,7,7xe" fillcolor="red">
                <v:path arrowok="t"/>
              </v:shape>
              <v:shape id="_x0000_s2346" style="position:absolute;left:3880;top:2435;width:9;height:6" coordsize="9,6" path="m9,6l7,,,6r9,xe" fillcolor="red">
                <v:path arrowok="t"/>
              </v:shape>
              <v:shape id="_x0000_s2347" style="position:absolute;left:3880;top:2433;width:7;height:8" coordsize="7,8" path="m7,2l,,,8,7,2xe" fillcolor="red">
                <v:path arrowok="t"/>
              </v:shape>
              <v:shape id="_x0000_s2348" style="position:absolute;left:3874;top:2433;width:6;height:8" coordsize="6,8" path="m6,l,2,6,8,6,xe" fillcolor="red">
                <v:path arrowok="t"/>
              </v:shape>
              <v:shape id="_x0000_s2349" style="position:absolute;left:3871;top:2435;width:9;height:6" coordsize="9,6" path="m3,l,6r9,l3,xe" fillcolor="red">
                <v:path arrowok="t"/>
              </v:shape>
              <v:shape id="_x0000_s2350" style="position:absolute;left:3871;top:2441;width:9;height:7" coordsize="9,7" path="m,l3,7,9,,,xe" fillcolor="red">
                <v:path arrowok="t"/>
              </v:shape>
              <v:shape id="_x0000_s2351" style="position:absolute;left:3874;top:2441;width:6;height:9" coordsize="6,9" path="m,7l6,9,6,,,7xe" fillcolor="red">
                <v:path arrowok="t"/>
              </v:shape>
              <v:shape id="_x0000_s2352" style="position:absolute;left:4004;top:1603;width:7;height:9" coordsize="7,9" path="m,9l7,6,,,,9xe" fillcolor="red">
                <v:path arrowok="t"/>
              </v:shape>
              <v:shape id="_x0000_s2353" style="position:absolute;left:4004;top:1603;width:9;height:6" coordsize="9,6" path="m7,6l9,,,,7,6xe" fillcolor="red">
                <v:path arrowok="t"/>
              </v:shape>
              <v:shape id="_x0000_s2354" style="position:absolute;left:4004;top:1597;width:9;height:6" coordsize="9,6" path="m9,6l7,,,6r9,xe" fillcolor="red">
                <v:path arrowok="t"/>
              </v:shape>
              <v:shape id="_x0000_s2355" style="position:absolute;left:4004;top:1594;width:7;height:9" coordsize="7,9" path="m7,3l,,,9,7,3xe" fillcolor="red">
                <v:path arrowok="t"/>
              </v:shape>
              <v:shape id="_x0000_s2356" style="position:absolute;left:3998;top:1594;width:6;height:9" coordsize="6,9" path="m6,l,3,6,9,6,xe" fillcolor="red">
                <v:path arrowok="t"/>
              </v:shape>
              <v:shape id="_x0000_s2357" style="position:absolute;left:3995;top:1597;width:9;height:6" coordsize="9,6" path="m3,l,6r9,l3,xe" fillcolor="red">
                <v:path arrowok="t"/>
              </v:shape>
              <v:shape id="_x0000_s2358" style="position:absolute;left:3995;top:1603;width:9;height:6" coordsize="9,6" path="m,l3,6,9,,,xe" fillcolor="red">
                <v:path arrowok="t"/>
              </v:shape>
              <v:shape id="_x0000_s2359" style="position:absolute;left:3998;top:1603;width:6;height:9" coordsize="6,9" path="m,6l6,9,6,,,6xe" fillcolor="red">
                <v:path arrowok="t"/>
              </v:shape>
              <v:shape id="_x0000_s2360" style="position:absolute;left:4004;top:2698;width:7;height:8" coordsize="7,8" path="m,8l7,6,,,,8xe" fillcolor="red">
                <v:path arrowok="t"/>
              </v:shape>
              <v:shape id="_x0000_s2361" style="position:absolute;left:4004;top:2698;width:9;height:6" coordsize="9,6" path="m7,6l9,,,,7,6xe" fillcolor="red">
                <v:path arrowok="t"/>
              </v:shape>
              <v:shape id="_x0000_s2362" style="position:absolute;left:4004;top:2691;width:9;height:7" coordsize="9,7" path="m9,7l7,,,7r9,xe" fillcolor="red">
                <v:path arrowok="t"/>
              </v:shape>
              <v:shape id="_x0000_s2363" style="position:absolute;left:4004;top:2689;width:7;height:9" coordsize="7,9" path="m7,2l,,,9,7,2xe" fillcolor="red">
                <v:path arrowok="t"/>
              </v:shape>
              <v:shape id="_x0000_s2364" style="position:absolute;left:3998;top:2689;width:6;height:9" coordsize="6,9" path="m6,l,2,6,9,6,xe" fillcolor="red">
                <v:path arrowok="t"/>
              </v:shape>
              <v:shape id="_x0000_s2365" style="position:absolute;left:3995;top:2691;width:9;height:7" coordsize="9,7" path="m3,l,7r9,l3,xe" fillcolor="red">
                <v:path arrowok="t"/>
              </v:shape>
              <v:shape id="_x0000_s2366" style="position:absolute;left:3995;top:2698;width:9;height:6" coordsize="9,6" path="m,l3,6,9,,,xe" fillcolor="red">
                <v:path arrowok="t"/>
              </v:shape>
              <v:shape id="_x0000_s2367" style="position:absolute;left:3998;top:2698;width:6;height:8" coordsize="6,8" path="m,6l6,8,6,,,6xe" fillcolor="red">
                <v:path arrowok="t"/>
              </v:shape>
              <v:shape id="_x0000_s2368" style="position:absolute;left:3880;top:2741;width:7;height:9" coordsize="7,9" path="m,9l7,6,,,,9xe" fillcolor="red">
                <v:path arrowok="t"/>
              </v:shape>
              <v:shape id="_x0000_s2369" style="position:absolute;left:3880;top:2741;width:9;height:6" coordsize="9,6" path="m7,6l9,,,,7,6xe" fillcolor="red">
                <v:path arrowok="t"/>
              </v:shape>
              <v:shape id="_x0000_s2370" style="position:absolute;left:3880;top:2735;width:9;height:6" coordsize="9,6" path="m9,6l7,,,6r9,xe" fillcolor="red">
                <v:path arrowok="t"/>
              </v:shape>
              <v:shape id="_x0000_s2371" style="position:absolute;left:3880;top:2733;width:7;height:8" coordsize="7,8" path="m7,2l,,,8,7,2xe" fillcolor="red">
                <v:path arrowok="t"/>
              </v:shape>
              <v:shape id="_x0000_s2372" style="position:absolute;left:3874;top:2733;width:6;height:8" coordsize="6,8" path="m6,l,2,6,8,6,xe" fillcolor="red">
                <v:path arrowok="t"/>
              </v:shape>
              <v:shape id="_x0000_s2373" style="position:absolute;left:3871;top:2735;width:9;height:6" coordsize="9,6" path="m3,l,6r9,l3,xe" fillcolor="red">
                <v:path arrowok="t"/>
              </v:shape>
              <v:shape id="_x0000_s2374" style="position:absolute;left:3871;top:2741;width:9;height:6" coordsize="9,6" path="m,l3,6,9,,,xe" fillcolor="red">
                <v:path arrowok="t"/>
              </v:shape>
              <v:shape id="_x0000_s2375" style="position:absolute;left:3874;top:2741;width:6;height:9" coordsize="6,9" path="m,6l6,9,6,,,6xe" fillcolor="red">
                <v:path arrowok="t"/>
              </v:shape>
              <v:line id="_x0000_s2376" style="position:absolute" from="4504,1533" to="4505,1599" strokeweight="0"/>
              <v:line id="_x0000_s2377" style="position:absolute" from="4504,1616" to="4505,1633" strokeweight="0"/>
              <v:line id="_x0000_s2378" style="position:absolute" from="4504,1650" to="4505,1734" strokeweight="0"/>
              <v:line id="_x0000_s2379" style="position:absolute" from="4504,1751" to="4505,1768" strokeweight="0"/>
              <v:line id="_x0000_s2380" style="position:absolute" from="4504,1784" to="4505,1869" strokeweight="0"/>
              <v:line id="_x0000_s2381" style="position:absolute" from="4504,1886" to="4505,1902" strokeweight="0"/>
              <v:line id="_x0000_s2382" style="position:absolute" from="4504,1919" to="4505,2003" strokeweight="0"/>
              <v:line id="_x0000_s2383" style="position:absolute" from="4504,2020" to="4505,2037" strokeweight="0"/>
              <v:line id="_x0000_s2384" style="position:absolute" from="4504,2054" to="4505,2138" strokeweight="0"/>
              <v:line id="_x0000_s2385" style="position:absolute" from="4504,2155" to="4505,2172" strokeweight="0"/>
              <v:line id="_x0000_s2386" style="position:absolute" from="4504,2189" to="4505,2273" strokeweight="0"/>
              <v:line id="_x0000_s2387" style="position:absolute" from="4504,2290" to="4505,2307" strokeweight="0"/>
              <v:line id="_x0000_s2388" style="position:absolute" from="4504,2323" to="4505,2407" strokeweight="0"/>
              <v:line id="_x0000_s2389" style="position:absolute" from="4504,2424" to="4505,2441" strokeweight="0"/>
              <v:line id="_x0000_s2390" style="position:absolute" from="4504,2458" to="4505,2542" strokeweight="0"/>
              <v:line id="_x0000_s2391" style="position:absolute" from="4504,2559" to="4505,2576" strokeweight="0"/>
              <v:line id="_x0000_s2392" style="position:absolute" from="4504,2593" to="4505,2677" strokeweight="0"/>
              <v:line id="_x0000_s2393" style="position:absolute" from="4504,2694" to="4505,2711" strokeweight="0"/>
              <v:line id="_x0000_s2394" style="position:absolute" from="4504,2728" to="4505,2794" strokeweight="0"/>
              <v:line id="_x0000_s2395" style="position:absolute;flip:x" from="3899,1720" to="3952,1721" strokeweight="0"/>
              <v:line id="_x0000_s2396" style="position:absolute;flip:y" from="3899,1638" to="3900,1720" strokeweight="0"/>
              <v:line id="_x0000_s2397" style="position:absolute;flip:x" from="3952,1638" to="4504,1639" strokeweight="0"/>
              <v:line id="_x0000_s2398" style="position:absolute;flip:x" from="3759,1638" to="3899,1639" strokeweight="0"/>
              <v:line id="_x0000_s2399" style="position:absolute" from="3606,2155" to="3607,2194" strokeweight="0"/>
              <v:shape id="_x0000_s2400" style="position:absolute;left:3579;top:2372;width:61;height:61" coordsize="61,61" path="m30,l61,30,30,61,,30,30,xe" filled="f" strokeweight="0">
                <v:path arrowok="t"/>
              </v:shape>
              <v:line id="_x0000_s2401" style="position:absolute" from="3579,2402" to="3587,2403" strokeweight="0"/>
              <v:line id="_x0000_s2402" style="position:absolute" from="3596,2402" to="3605,2403" strokeweight="0"/>
              <v:line id="_x0000_s2403" style="position:absolute" from="3614,2402" to="3622,2403" strokeweight="0"/>
              <v:line id="_x0000_s2404" style="position:absolute" from="3631,2402" to="3640,2403" strokeweight="0"/>
              <v:shape id="_x0000_s2405" style="position:absolute;left:3606;top:2120;width:13;height:30" coordsize="13,30" path="m10,12r3,l10,,6,12r4,l10,30,,30e" filled="f" strokeweight="0">
                <v:path arrowok="t"/>
              </v:shape>
              <v:rect id="_x0000_s2406" style="position:absolute;left:3586;top:2116;width:40;height:39" filled="f" strokeweight="0"/>
              <v:line id="_x0000_s2407" style="position:absolute;flip:y" from="3606,1603" to="3607,2116" strokeweight="0"/>
              <v:shape id="_x0000_s2408" style="position:absolute;left:3557;top:2125;width:29;height:20" coordsize="29,20" path="m29,10l27,20,22,,17,20,12,,7,20,2,,,10e" filled="f" strokeweight="0">
                <v:path arrowok="t"/>
              </v:shape>
              <v:shape id="_x0000_s2409" style="position:absolute;left:3613;top:2123;width:5;height:9" coordsize="5,9" path="m5,9l,9,3,,5,9xe" filled="f" strokeweight="0">
                <v:path arrowok="t"/>
              </v:shape>
              <v:shape id="_x0000_s2410" style="position:absolute;left:3615;top:2127;width:2;height:4" coordsize="2,4" path="m2,4l,4,1,,2,4xe" filled="f" strokeweight="0">
                <v:path arrowok="t"/>
              </v:shape>
              <v:line id="_x0000_s2411" style="position:absolute" from="3585,2556" to="3626,2557" strokeweight="0"/>
              <v:line id="_x0000_s2412" style="position:absolute;flip:x" from="3585,2516" to="3626,2517" strokeweight="0"/>
              <v:line id="_x0000_s2413" style="position:absolute;flip:x" from="3566,2494" to="3606,2495" strokeweight="0"/>
              <v:line id="_x0000_s2414" style="position:absolute" from="3585,2516" to="3586,2556" strokeweight="0"/>
              <v:line id="_x0000_s2415" style="position:absolute" from="3566,2494" to="3567,2538" strokeweight="0"/>
              <v:line id="_x0000_s2416" style="position:absolute" from="3566,2538" to="3585,2539" strokeweight="0"/>
              <v:line id="_x0000_s2417" style="position:absolute;flip:x" from="3603,2516" to="3606,2541" strokeweight="0"/>
              <v:shape id="_x0000_s2418" style="position:absolute;left:3603;top:2516;width:6;height:25" coordsize="6,25" path="m6,25l3,,,25r6,xe" fillcolor="red">
                <v:path arrowok="t"/>
              </v:shape>
              <v:line id="_x0000_s2419" style="position:absolute;flip:x y" from="3606,2516" to="3609,2541" strokeweight="0"/>
              <v:line id="_x0000_s2420" style="position:absolute" from="3647,2514" to="3655,2529" strokeweight="0"/>
              <v:line id="_x0000_s2421" style="position:absolute;flip:y" from="3626,2516" to="3627,2556" strokeweight="0"/>
              <v:line id="_x0000_s2422" style="position:absolute" from="3635,2513" to="3640,2529" strokeweight="0"/>
              <v:line id="_x0000_s2423" style="position:absolute;flip:y" from="3626,2513" to="3635,2529" strokeweight="0"/>
              <v:line id="_x0000_s2424" style="position:absolute;flip:y" from="3640,2514" to="3647,2529" strokeweight="0"/>
              <v:shape id="_x0000_s2425" style="position:absolute;left:3606;top:2493;width:6;height:8" coordsize="6,8" path="m,8l6,6,,,,8xe" fillcolor="red">
                <v:path arrowok="t"/>
              </v:shape>
              <v:shape id="_x0000_s2426" style="position:absolute;left:3606;top:2493;width:9;height:6" coordsize="9,6" path="m6,6l9,,,,6,6xe" fillcolor="red">
                <v:path arrowok="t"/>
              </v:shape>
              <v:shape id="_x0000_s2427" style="position:absolute;left:3606;top:2486;width:9;height:7" coordsize="9,7" path="m9,7l6,,,7r9,xe" fillcolor="red">
                <v:path arrowok="t"/>
              </v:shape>
              <v:shape id="_x0000_s2428" style="position:absolute;left:3606;top:2484;width:6;height:9" coordsize="6,9" path="m6,2l,,,9,6,2xe" fillcolor="red">
                <v:path arrowok="t"/>
              </v:shape>
              <v:shape id="_x0000_s2429" style="position:absolute;left:3600;top:2484;width:6;height:9" coordsize="6,9" path="m6,l,2,6,9,6,xe" fillcolor="red">
                <v:path arrowok="t"/>
              </v:shape>
              <v:shape id="_x0000_s2430" style="position:absolute;left:3597;top:2486;width:9;height:7" coordsize="9,7" path="m3,l,7r9,l3,xe" fillcolor="red">
                <v:path arrowok="t"/>
              </v:shape>
              <v:shape id="_x0000_s2431" style="position:absolute;left:3597;top:2493;width:9;height:6" coordsize="9,6" path="m,l3,6,9,,,xe" fillcolor="red">
                <v:path arrowok="t"/>
              </v:shape>
              <v:shape id="_x0000_s2432" style="position:absolute;left:3600;top:2493;width:6;height:8" coordsize="6,8" path="m,6l6,8,6,,,6xe" fillcolor="red">
                <v:path arrowok="t"/>
              </v:shape>
              <v:shape id="_x0000_s2433" style="position:absolute;left:3604;top:2494;width:2;height:1" coordsize="2,1" path="m,l,1,2,,,xe" fillcolor="red">
                <v:path arrowok="t"/>
              </v:shape>
              <v:shape id="_x0000_s2434" style="position:absolute;left:3604;top:2494;width:2;height:2" coordsize="2,2" path="m,1l2,2,2,,,1xe" fillcolor="red">
                <v:path arrowok="t"/>
              </v:shape>
              <v:shape id="_x0000_s2435" style="position:absolute;left:3606;top:2494;width:1;height:2" coordsize="1,2" path="m,2l1,1,,,,2xe" fillcolor="red">
                <v:path arrowok="t"/>
              </v:shape>
              <v:shape id="_x0000_s2436" style="position:absolute;left:3606;top:2494;width:2;height:1" coordsize="2,1" path="m1,1l2,,,,1,1xe" fillcolor="red">
                <v:path arrowok="t"/>
              </v:shape>
              <v:shape id="_x0000_s2437" style="position:absolute;left:3606;top:2492;width:2;height:2" coordsize="2,2" path="m2,2l1,,,2r2,xe" fillcolor="red">
                <v:path arrowok="t"/>
              </v:shape>
              <v:shape id="_x0000_s2438" style="position:absolute;left:3606;top:2492;width:1;height:2" coordsize="1,2" path="m1,l,,,2,1,xe" fillcolor="red">
                <v:path arrowok="t"/>
              </v:shape>
              <v:shape id="_x0000_s2439" style="position:absolute;left:3604;top:2492;width:2;height:2" coordsize="2,2" path="m2,l,,2,2,2,xe" fillcolor="red">
                <v:path arrowok="t"/>
              </v:shape>
              <v:shape id="_x0000_s2440" style="position:absolute;left:3604;top:2492;width:2;height:2" coordsize="2,2" path="m,l,2r2,l,xe" fillcolor="red">
                <v:path arrowok="t"/>
              </v:shape>
              <v:line id="_x0000_s2441" style="position:absolute" from="3603,2541" to="3609,2542" strokeweight="0"/>
              <v:line id="_x0000_s2442" style="position:absolute" from="3606,2194" to="3607,2375" strokeweight="0"/>
              <v:line id="_x0000_s2443" style="position:absolute" from="3606,2429" to="3607,2741" strokeweight="0"/>
              <v:line id="_x0000_s2444" style="position:absolute" from="3626,2135" to="3654,2136" strokeweight="0"/>
              <v:line id="_x0000_s2445" style="position:absolute" from="3654,2135" to="3655,2237" strokeweight="0"/>
              <v:line id="_x0000_s2446" style="position:absolute" from="3707,1603" to="3708,2698" strokeweight="0"/>
              <v:line id="_x0000_s2447" style="position:absolute" from="3655,2529" to="3707,2530" strokeweight="0"/>
              <v:shape id="_x0000_s2448" style="position:absolute;left:3376;top:1946;width:29;height:20" coordsize="29,20" path="m,10l2,20,7,r5,20l17,r5,20l27,r2,10e" filled="f" strokeweight="0">
                <v:path arrowok="t"/>
              </v:shape>
              <v:shape id="_x0000_s2449" style="position:absolute;left:3343;top:1941;width:13;height:30" coordsize="13,30" path="m3,12l,12,3,,6,12r-3,l3,30r10,e" filled="f" strokeweight="0">
                <v:path arrowok="t"/>
              </v:shape>
              <v:line id="_x0000_s2450" style="position:absolute;flip:x" from="3348,1995" to="3356,1996" strokeweight="0"/>
              <v:line id="_x0000_s2451" style="position:absolute;flip:x" from="3332,1995" to="3340,1996" strokeweight="0"/>
              <v:shape id="_x0000_s2452" style="position:absolute;left:3316;top:1987;width:8;height:8" coordsize="8,8" path="m8,8l,8,,e" filled="f" strokeweight="0">
                <v:path arrowok="t"/>
              </v:shape>
              <v:line id="_x0000_s2453" style="position:absolute;flip:y" from="3316,1972" to="3317,1980" strokeweight="0"/>
              <v:shape id="_x0000_s2454" style="position:absolute;left:3316;top:1956;width:7;height:8" coordsize="7,8" path="m,8l,,7,e" filled="f" strokeweight="0">
                <v:path arrowok="t"/>
              </v:shape>
            </v:group>
            <v:group id="_x0000_s2455" style="position:absolute;left:3071;top:1533;width:1214;height:1261" coordorigin="3071,1533" coordsize="1214,1261">
              <v:line id="_x0000_s2456" style="position:absolute" from="3330,1956" to="3336,1957" strokeweight="0"/>
              <v:line id="_x0000_s2457" style="position:absolute" from="3356,1976" to="3357,1980" strokeweight="0"/>
              <v:shape id="_x0000_s2458" style="position:absolute;left:3344;top:1944;width:4;height:8" coordsize="4,8" path="m,8r4,l2,,,8xe" filled="f" strokeweight="0">
                <v:path arrowok="t"/>
              </v:shape>
              <v:shape id="_x0000_s2459" style="position:absolute;left:3345;top:1948;width:2;height:3" coordsize="2,3" path="m,3r2,l1,,,3xe" filled="f" strokeweight="0">
                <v:path arrowok="t"/>
              </v:shape>
              <v:line id="_x0000_s2460" style="position:absolute;flip:y" from="3376,1936" to="3377,1976" strokeweight="0"/>
              <v:line id="_x0000_s2461" style="position:absolute;flip:x" from="3336,1936" to="3376,1937" strokeweight="0"/>
              <v:line id="_x0000_s2462" style="position:absolute" from="3336,1936" to="3337,1976" strokeweight="0"/>
              <v:line id="_x0000_s2463" style="position:absolute" from="3336,1976" to="3376,1977" strokeweight="0"/>
              <v:line id="_x0000_s2464" style="position:absolute" from="3356,1976" to="3357,2741" strokeweight="0"/>
              <v:line id="_x0000_s2465" style="position:absolute;flip:x" from="3477,1835" to="3517,1836" strokeweight="0"/>
              <v:line id="_x0000_s2466" style="position:absolute" from="3477,1796" to="3517,1797" strokeweight="0"/>
              <v:line id="_x0000_s2467" style="position:absolute" from="3517,1796" to="3518,1835" strokeweight="0"/>
              <v:line id="_x0000_s2468" style="position:absolute" from="3497,1855" to="3505,1856" strokeweight="0"/>
              <v:line id="_x0000_s2469" style="position:absolute" from="3513,1855" to="3521,1856" strokeweight="0"/>
              <v:shape id="_x0000_s2470" style="position:absolute;left:3529;top:1847;width:8;height:8" coordsize="8,8" path="m,8r8,l8,e" filled="f" strokeweight="0">
                <v:path arrowok="t"/>
              </v:shape>
              <v:line id="_x0000_s2471" style="position:absolute;flip:y" from="3537,1831" to="3538,1839" strokeweight="0"/>
              <v:shape id="_x0000_s2472" style="position:absolute;left:3530;top:1815;width:7;height:8" coordsize="7,8" path="m7,8l7,,,e" filled="f" strokeweight="0">
                <v:path arrowok="t"/>
              </v:shape>
              <v:line id="_x0000_s2473" style="position:absolute;flip:x" from="3517,1815" to="3523,1816" strokeweight="0"/>
              <v:shape id="_x0000_s2474" style="position:absolute;left:3497;top:1800;width:13;height:30" coordsize="13,30" path="m10,12r3,l10,,7,12r3,l10,30,,30e" filled="f" strokeweight="0">
                <v:path arrowok="t"/>
              </v:shape>
              <v:shape id="_x0000_s2475" style="position:absolute;left:3505;top:1803;width:4;height:9" coordsize="4,9" path="m4,9l,9,2,,4,9xe" filled="f" strokeweight="0">
                <v:path arrowok="t"/>
              </v:shape>
              <v:shape id="_x0000_s2476" style="position:absolute;left:3506;top:1807;width:2;height:4" coordsize="2,4" path="m2,4l,4,1,,2,4xe" filled="f" strokeweight="0">
                <v:path arrowok="t"/>
              </v:shape>
              <v:line id="_x0000_s2477" style="position:absolute" from="3497,1835" to="3498,1839" strokeweight="0"/>
              <v:line id="_x0000_s2478" style="position:absolute;flip:y" from="3477,1796" to="3478,1835" strokeweight="0"/>
              <v:shape id="_x0000_s2479" style="position:absolute;left:3448;top:1805;width:29;height:20" coordsize="29,20" path="m29,10l27,20,22,,17,20,12,,7,20,2,,,10e" filled="f" strokeweight="0">
                <v:path arrowok="t"/>
              </v:shape>
              <v:line id="_x0000_s2480" style="position:absolute" from="3374,1971" to="3497,1972" strokeweight="0"/>
              <v:line id="_x0000_s2481" style="position:absolute;flip:y" from="3497,1835" to="3498,1971" strokeweight="0"/>
              <v:line id="_x0000_s2482" style="position:absolute;flip:y" from="3497,1603" to="3498,1796" strokeweight="0"/>
              <v:shape id="_x0000_s2483" style="position:absolute;left:3654;top:2237;width:4;height:6" coordsize="4,6" path="m,6l4,4,,,,6xe" fillcolor="red">
                <v:path arrowok="t"/>
              </v:shape>
              <v:shape id="_x0000_s2484" style="position:absolute;left:3654;top:2237;width:6;height:4" coordsize="6,4" path="m4,4l6,,,,4,4xe" fillcolor="red">
                <v:path arrowok="t"/>
              </v:shape>
              <v:shape id="_x0000_s2485" style="position:absolute;left:3654;top:2233;width:6;height:4" coordsize="6,4" path="m6,4l4,,,4r6,xe" fillcolor="red">
                <v:path arrowok="t"/>
              </v:shape>
              <v:shape id="_x0000_s2486" style="position:absolute;left:3654;top:2232;width:4;height:5" coordsize="4,5" path="m4,1l,,,5,4,1xe" fillcolor="red">
                <v:path arrowok="t"/>
              </v:shape>
              <v:shape id="_x0000_s2487" style="position:absolute;left:3650;top:2232;width:4;height:5" coordsize="4,5" path="m4,l,1,4,5,4,xe" fillcolor="red">
                <v:path arrowok="t"/>
              </v:shape>
              <v:shape id="_x0000_s2488" style="position:absolute;left:3649;top:2233;width:5;height:4" coordsize="5,4" path="m1,l,4r5,l1,xe" fillcolor="red">
                <v:path arrowok="t"/>
              </v:shape>
              <v:shape id="_x0000_s2489" style="position:absolute;left:3649;top:2237;width:5;height:4" coordsize="5,4" path="m,l1,4,5,,,xe" fillcolor="red">
                <v:path arrowok="t"/>
              </v:shape>
              <v:shape id="_x0000_s2490" style="position:absolute;left:3650;top:2237;width:4;height:6" coordsize="4,6" path="m,4l4,6,4,,,4xe" fillcolor="red">
                <v:path arrowok="t"/>
              </v:shape>
              <v:shape id="_x0000_s2491" style="position:absolute;left:3497;top:1855;width:4;height:5" coordsize="4,5" path="m,5l4,4,,,,5xe" fillcolor="red">
                <v:path arrowok="t"/>
              </v:shape>
              <v:shape id="_x0000_s2492" style="position:absolute;left:3497;top:1855;width:6;height:4" coordsize="6,4" path="m4,4l6,,,,4,4xe" fillcolor="red">
                <v:path arrowok="t"/>
              </v:shape>
              <v:shape id="_x0000_s2493" style="position:absolute;left:3497;top:1851;width:6;height:4" coordsize="6,4" path="m6,4l4,,,4r6,xe" fillcolor="red">
                <v:path arrowok="t"/>
              </v:shape>
              <v:shape id="_x0000_s2494" style="position:absolute;left:3497;top:1849;width:4;height:6" coordsize="4,6" path="m4,2l,,,6,4,2xe" fillcolor="red">
                <v:path arrowok="t"/>
              </v:shape>
              <v:shape id="_x0000_s2495" style="position:absolute;left:3493;top:1849;width:4;height:6" coordsize="4,6" path="m4,l,2,4,6,4,xe" fillcolor="red">
                <v:path arrowok="t"/>
              </v:shape>
              <v:shape id="_x0000_s2496" style="position:absolute;left:3492;top:1851;width:5;height:4" coordsize="5,4" path="m1,l,4r5,l1,xe" fillcolor="red">
                <v:path arrowok="t"/>
              </v:shape>
              <v:shape id="_x0000_s2497" style="position:absolute;left:3492;top:1855;width:5;height:4" coordsize="5,4" path="m,l1,4,5,,,xe" fillcolor="red">
                <v:path arrowok="t"/>
              </v:shape>
              <v:shape id="_x0000_s2498" style="position:absolute;left:3493;top:1855;width:4;height:5" coordsize="4,5" path="m,4l4,5,4,,,4xe" fillcolor="red">
                <v:path arrowok="t"/>
              </v:shape>
              <v:shape id="_x0000_s2499" style="position:absolute;left:3356;top:1995;width:4;height:6" coordsize="4,6" path="m,6l4,4,,,,6xe" fillcolor="red">
                <v:path arrowok="t"/>
              </v:shape>
              <v:shape id="_x0000_s2500" style="position:absolute;left:3356;top:1995;width:5;height:4" coordsize="5,4" path="m4,4l5,,,,4,4xe" fillcolor="red">
                <v:path arrowok="t"/>
              </v:shape>
              <v:shape id="_x0000_s2501" style="position:absolute;left:3356;top:1991;width:5;height:4" coordsize="5,4" path="m5,4l4,,,4r5,xe" fillcolor="red">
                <v:path arrowok="t"/>
              </v:shape>
              <v:shape id="_x0000_s2502" style="position:absolute;left:3356;top:1990;width:4;height:5" coordsize="4,5" path="m4,1l,,,5,4,1xe" fillcolor="red">
                <v:path arrowok="t"/>
              </v:shape>
              <v:shape id="_x0000_s2503" style="position:absolute;left:3352;top:1990;width:4;height:5" coordsize="4,5" path="m4,l,1,4,5,4,xe" fillcolor="red">
                <v:path arrowok="t"/>
              </v:shape>
              <v:shape id="_x0000_s2504" style="position:absolute;left:3350;top:1991;width:6;height:4" coordsize="6,4" path="m2,l,4r6,l2,xe" fillcolor="red">
                <v:path arrowok="t"/>
              </v:shape>
              <v:shape id="_x0000_s2505" style="position:absolute;left:3350;top:1995;width:6;height:4" coordsize="6,4" path="m,l2,4,6,,,xe" fillcolor="red">
                <v:path arrowok="t"/>
              </v:shape>
              <v:shape id="_x0000_s2506" style="position:absolute;left:3352;top:1995;width:4;height:6" coordsize="4,6" path="m,4l4,6,4,,,4xe" fillcolor="red">
                <v:path arrowok="t"/>
              </v:shape>
              <v:shape id="_x0000_s2507" style="position:absolute;left:3356;top:2741;width:4;height:6" coordsize="4,6" path="m,6l4,4,,,,6xe" fillcolor="red">
                <v:path arrowok="t"/>
              </v:shape>
              <v:shape id="_x0000_s2508" style="position:absolute;left:3356;top:2741;width:6;height:4" coordsize="6,4" path="m4,4l6,,,,4,4xe" fillcolor="red">
                <v:path arrowok="t"/>
              </v:shape>
              <v:shape id="_x0000_s2509" style="position:absolute;left:3356;top:2738;width:6;height:3" coordsize="6,3" path="m6,3l4,,,3r6,xe" fillcolor="red">
                <v:path arrowok="t"/>
              </v:shape>
              <v:shape id="_x0000_s2510" style="position:absolute;left:3356;top:2736;width:4;height:5" coordsize="4,5" path="m4,2l,,,5,4,2xe" fillcolor="red">
                <v:path arrowok="t"/>
              </v:shape>
              <v:shape id="_x0000_s2511" style="position:absolute;left:3352;top:2736;width:4;height:5" coordsize="4,5" path="m4,l,2,4,5,4,xe" fillcolor="red">
                <v:path arrowok="t"/>
              </v:shape>
              <v:shape id="_x0000_s2512" style="position:absolute;left:3351;top:2738;width:5;height:3" coordsize="5,3" path="m1,l,3r5,l1,xe" fillcolor="red">
                <v:path arrowok="t"/>
              </v:shape>
              <v:shape id="_x0000_s2513" style="position:absolute;left:3351;top:2741;width:5;height:4" coordsize="5,4" path="m,l1,4,5,,,xe" fillcolor="red">
                <v:path arrowok="t"/>
              </v:shape>
              <v:shape id="_x0000_s2514" style="position:absolute;left:3352;top:2741;width:4;height:6" coordsize="4,6" path="m,4l4,6,4,,,4xe" fillcolor="red">
                <v:path arrowok="t"/>
              </v:shape>
              <v:shape id="_x0000_s2515" style="position:absolute;left:3356;top:1603;width:4;height:5" coordsize="4,5" path="m,5l4,4,,,,5xe" fillcolor="red">
                <v:path arrowok="t"/>
              </v:shape>
              <v:shape id="_x0000_s2516" style="position:absolute;left:3356;top:1603;width:6;height:4" coordsize="6,4" path="m4,4l6,,,,4,4xe" fillcolor="red">
                <v:path arrowok="t"/>
              </v:shape>
              <v:shape id="_x0000_s2517" style="position:absolute;left:3356;top:1599;width:6;height:4" coordsize="6,4" path="m6,4l4,,,4r6,xe" fillcolor="red">
                <v:path arrowok="t"/>
              </v:shape>
              <v:shape id="_x0000_s2518" style="position:absolute;left:3356;top:1597;width:4;height:6" coordsize="4,6" path="m4,2l,,,6,4,2xe" fillcolor="red">
                <v:path arrowok="t"/>
              </v:shape>
              <v:shape id="_x0000_s2519" style="position:absolute;left:3352;top:1597;width:4;height:6" coordsize="4,6" path="m4,l,2,4,6,4,xe" fillcolor="red">
                <v:path arrowok="t"/>
              </v:shape>
              <v:shape id="_x0000_s2520" style="position:absolute;left:3351;top:1599;width:5;height:4" coordsize="5,4" path="m1,l,4r5,l1,xe" fillcolor="red">
                <v:path arrowok="t"/>
              </v:shape>
              <v:shape id="_x0000_s2521" style="position:absolute;left:3351;top:1603;width:5;height:4" coordsize="5,4" path="m,l1,4,5,,,xe" fillcolor="red">
                <v:path arrowok="t"/>
              </v:shape>
              <v:shape id="_x0000_s2522" style="position:absolute;left:3352;top:1603;width:4;height:5" coordsize="4,5" path="m,4l4,5,4,,,4xe" fillcolor="red">
                <v:path arrowok="t"/>
              </v:shape>
              <v:shape id="_x0000_s2523" style="position:absolute;left:3497;top:1603;width:4;height:5" coordsize="4,5" path="m,5l4,4,,,,5xe" fillcolor="red">
                <v:path arrowok="t"/>
              </v:shape>
              <v:shape id="_x0000_s2524" style="position:absolute;left:3497;top:1603;width:6;height:4" coordsize="6,4" path="m4,4l6,,,,4,4xe" fillcolor="red">
                <v:path arrowok="t"/>
              </v:shape>
              <v:shape id="_x0000_s2525" style="position:absolute;left:3497;top:1599;width:6;height:4" coordsize="6,4" path="m6,4l4,,,4r6,xe" fillcolor="red">
                <v:path arrowok="t"/>
              </v:shape>
              <v:shape id="_x0000_s2526" style="position:absolute;left:3497;top:1597;width:4;height:6" coordsize="4,6" path="m4,2l,,,6,4,2xe" fillcolor="red">
                <v:path arrowok="t"/>
              </v:shape>
              <v:shape id="_x0000_s2527" style="position:absolute;left:3493;top:1597;width:4;height:6" coordsize="4,6" path="m4,l,2,4,6,4,xe" fillcolor="red">
                <v:path arrowok="t"/>
              </v:shape>
              <v:shape id="_x0000_s2528" style="position:absolute;left:3492;top:1599;width:5;height:4" coordsize="5,4" path="m1,l,4r5,l1,xe" fillcolor="red">
                <v:path arrowok="t"/>
              </v:shape>
              <v:shape id="_x0000_s2529" style="position:absolute;left:3492;top:1603;width:5;height:4" coordsize="5,4" path="m,l1,4,5,,,xe" fillcolor="red">
                <v:path arrowok="t"/>
              </v:shape>
              <v:shape id="_x0000_s2530" style="position:absolute;left:3493;top:1603;width:4;height:5" coordsize="4,5" path="m,4l4,5,4,,,4xe" fillcolor="red">
                <v:path arrowok="t"/>
              </v:shape>
              <v:shape id="_x0000_s2531" style="position:absolute;left:3606;top:1603;width:4;height:5" coordsize="4,5" path="m,5l4,4,,,,5xe" fillcolor="red">
                <v:path arrowok="t"/>
              </v:shape>
              <v:shape id="_x0000_s2532" style="position:absolute;left:3606;top:1603;width:5;height:4" coordsize="5,4" path="m4,4l5,,,,4,4xe" fillcolor="red">
                <v:path arrowok="t"/>
              </v:shape>
              <v:shape id="_x0000_s2533" style="position:absolute;left:3606;top:1599;width:5;height:4" coordsize="5,4" path="m5,4l4,,,4r5,xe" fillcolor="red">
                <v:path arrowok="t"/>
              </v:shape>
              <v:shape id="_x0000_s2534" style="position:absolute;left:3606;top:1597;width:4;height:6" coordsize="4,6" path="m4,2l,,,6,4,2xe" fillcolor="red">
                <v:path arrowok="t"/>
              </v:shape>
              <v:shape id="_x0000_s2535" style="position:absolute;left:3602;top:1597;width:4;height:6" coordsize="4,6" path="m4,l,2,4,6,4,xe" fillcolor="red">
                <v:path arrowok="t"/>
              </v:shape>
              <v:shape id="_x0000_s2536" style="position:absolute;left:3601;top:1599;width:5;height:4" coordsize="5,4" path="m1,l,4r5,l1,xe" fillcolor="red">
                <v:path arrowok="t"/>
              </v:shape>
              <v:shape id="_x0000_s2537" style="position:absolute;left:3601;top:1603;width:5;height:4" coordsize="5,4" path="m,l1,4,5,,,xe" fillcolor="red">
                <v:path arrowok="t"/>
              </v:shape>
              <v:shape id="_x0000_s2538" style="position:absolute;left:3602;top:1603;width:4;height:5" coordsize="4,5" path="m,4l4,5,4,,,4xe" fillcolor="red">
                <v:path arrowok="t"/>
              </v:shape>
              <v:shape id="_x0000_s2539" style="position:absolute;left:3707;top:1603;width:3;height:5" coordsize="3,5" path="m,5l3,4,,,,5xe" fillcolor="red">
                <v:path arrowok="t"/>
              </v:shape>
              <v:shape id="_x0000_s2540" style="position:absolute;left:3707;top:1603;width:5;height:4" coordsize="5,4" path="m3,4l5,,,,3,4xe" fillcolor="red">
                <v:path arrowok="t"/>
              </v:shape>
              <v:shape id="_x0000_s2541" style="position:absolute;left:3707;top:1599;width:5;height:4" coordsize="5,4" path="m5,4l3,,,4r5,xe" fillcolor="red">
                <v:path arrowok="t"/>
              </v:shape>
              <v:shape id="_x0000_s2542" style="position:absolute;left:3707;top:1597;width:3;height:6" coordsize="3,6" path="m3,2l,,,6,3,2xe" fillcolor="red">
                <v:path arrowok="t"/>
              </v:shape>
              <v:shape id="_x0000_s2543" style="position:absolute;left:3703;top:1597;width:4;height:6" coordsize="4,6" path="m4,l,2,4,6,4,xe" fillcolor="red">
                <v:path arrowok="t"/>
              </v:shape>
              <v:shape id="_x0000_s2544" style="position:absolute;left:3701;top:1599;width:6;height:4" coordsize="6,4" path="m2,l,4r6,l2,xe" fillcolor="red">
                <v:path arrowok="t"/>
              </v:shape>
              <v:shape id="_x0000_s2545" style="position:absolute;left:3701;top:1603;width:6;height:4" coordsize="6,4" path="m,l2,4,6,,,xe" fillcolor="red">
                <v:path arrowok="t"/>
              </v:shape>
              <v:shape id="_x0000_s2546" style="position:absolute;left:3703;top:1603;width:4;height:5" coordsize="4,5" path="m,4l4,5,4,,,4xe" fillcolor="red">
                <v:path arrowok="t"/>
              </v:shape>
              <v:line id="_x0000_s2547" style="position:absolute;flip:x" from="3567,1638" to="3759,1639" strokeweight="0"/>
              <v:line id="_x0000_s2548" style="position:absolute" from="3567,1638" to="3568,2058" strokeweight="0"/>
              <v:line id="_x0000_s2549" style="position:absolute;flip:x" from="3461,2058" to="3567,2059" strokeweight="0"/>
              <v:line id="_x0000_s2550" style="position:absolute" from="3461,2058" to="3462,2163" strokeweight="0"/>
              <v:line id="_x0000_s2551" style="position:absolute;flip:x" from="3071,2391" to="3461,2392" strokeweight="0"/>
              <v:shape id="_x0000_s2552" style="position:absolute;left:3434;top:2160;width:62;height:61" coordsize="62,61" path="m31,l62,31,31,61,,31,31,xe" filled="f" strokeweight="0">
                <v:path arrowok="t"/>
              </v:shape>
              <v:line id="_x0000_s2553" style="position:absolute" from="3434,2191" to="3443,2192" strokeweight="0"/>
              <v:line id="_x0000_s2554" style="position:absolute" from="3452,2191" to="3460,2192" strokeweight="0"/>
              <v:line id="_x0000_s2555" style="position:absolute" from="3469,2191" to="3478,2192" strokeweight="0"/>
              <v:line id="_x0000_s2556" style="position:absolute" from="3487,2191" to="3496,2192" strokeweight="0"/>
              <v:line id="_x0000_s2557" style="position:absolute" from="3461,2218" to="3462,2391" strokeweight="0"/>
              <v:line id="_x0000_s2558" style="position:absolute;flip:x" from="3336,1936" to="3376,1937" strokeweight="0"/>
              <v:line id="_x0000_s2559" style="position:absolute" from="3336,1936" to="3337,1976" strokeweight="0"/>
              <v:line id="_x0000_s2560" style="position:absolute" from="3336,1976" to="3374,1977" strokeweight="0"/>
              <v:line id="_x0000_s2561" style="position:absolute" from="3376,1936" to="3377,1976" strokeweight="0"/>
              <v:line id="_x0000_s2562" style="position:absolute;flip:y" from="3356,1606" to="3357,1936" strokeweight="0"/>
              <v:line id="_x0000_s2563" style="position:absolute" from="3269,1533" to="3270,1599" strokeweight="0"/>
              <v:line id="_x0000_s2564" style="position:absolute" from="3269,1616" to="3270,1633" strokeweight="0"/>
              <v:line id="_x0000_s2565" style="position:absolute" from="3269,1650" to="3270,1734" strokeweight="0"/>
              <v:line id="_x0000_s2566" style="position:absolute" from="3269,1751" to="3270,1768" strokeweight="0"/>
              <v:line id="_x0000_s2567" style="position:absolute" from="3269,1784" to="3270,1869" strokeweight="0"/>
              <v:line id="_x0000_s2568" style="position:absolute" from="3269,1886" to="3270,1902" strokeweight="0"/>
              <v:line id="_x0000_s2569" style="position:absolute" from="3269,1919" to="3270,2003" strokeweight="0"/>
              <v:line id="_x0000_s2570" style="position:absolute" from="3269,2020" to="3270,2037" strokeweight="0"/>
              <v:line id="_x0000_s2571" style="position:absolute" from="3269,2054" to="3270,2138" strokeweight="0"/>
              <v:line id="_x0000_s2572" style="position:absolute" from="3269,2155" to="3270,2172" strokeweight="0"/>
              <v:line id="_x0000_s2573" style="position:absolute" from="3269,2189" to="3270,2273" strokeweight="0"/>
              <v:line id="_x0000_s2574" style="position:absolute" from="3269,2290" to="3270,2307" strokeweight="0"/>
              <v:line id="_x0000_s2575" style="position:absolute" from="3269,2323" to="3270,2407" strokeweight="0"/>
              <v:line id="_x0000_s2576" style="position:absolute" from="3269,2424" to="3270,2441" strokeweight="0"/>
              <v:line id="_x0000_s2577" style="position:absolute" from="3269,2458" to="3270,2542" strokeweight="0"/>
              <v:line id="_x0000_s2578" style="position:absolute" from="3269,2559" to="3270,2576" strokeweight="0"/>
              <v:line id="_x0000_s2579" style="position:absolute" from="3269,2593" to="3270,2677" strokeweight="0"/>
              <v:line id="_x0000_s2580" style="position:absolute" from="3269,2694" to="3270,2711" strokeweight="0"/>
              <v:line id="_x0000_s2581" style="position:absolute" from="3269,2728" to="3270,2794" strokeweight="0"/>
              <v:line id="_x0000_s2582" style="position:absolute" from="4215,2062" to="4216,2391" strokeweight="0"/>
              <v:line id="_x0000_s2583" style="position:absolute" from="4004,2062" to="4005,2698" strokeweight="0"/>
              <v:line id="_x0000_s2584" style="position:absolute" from="3952,1761" to="3953,2495" strokeweight="0"/>
              <v:line id="_x0000_s2585" style="position:absolute" from="3759,1533" to="3760,1599" strokeweight="0"/>
              <v:line id="_x0000_s2586" style="position:absolute" from="3759,1616" to="3760,1633" strokeweight="0"/>
              <v:line id="_x0000_s2587" style="position:absolute" from="3759,1650" to="3760,1734" strokeweight="0"/>
              <v:line id="_x0000_s2588" style="position:absolute" from="3759,1751" to="3760,1768" strokeweight="0"/>
              <v:line id="_x0000_s2589" style="position:absolute" from="3759,1784" to="3760,1869" strokeweight="0"/>
              <v:line id="_x0000_s2590" style="position:absolute" from="3759,1886" to="3760,1902" strokeweight="0"/>
              <v:line id="_x0000_s2591" style="position:absolute" from="3759,1919" to="3760,2003" strokeweight="0"/>
              <v:line id="_x0000_s2592" style="position:absolute" from="3759,2020" to="3760,2037" strokeweight="0"/>
              <v:line id="_x0000_s2593" style="position:absolute" from="3759,2054" to="3760,2138" strokeweight="0"/>
              <v:line id="_x0000_s2594" style="position:absolute" from="3759,2155" to="3760,2172" strokeweight="0"/>
              <v:line id="_x0000_s2595" style="position:absolute" from="3759,2189" to="3760,2273" strokeweight="0"/>
              <v:line id="_x0000_s2596" style="position:absolute" from="3759,2290" to="3760,2307" strokeweight="0"/>
              <v:line id="_x0000_s2597" style="position:absolute" from="3759,2323" to="3760,2407" strokeweight="0"/>
              <v:line id="_x0000_s2598" style="position:absolute" from="3759,2424" to="3760,2441" strokeweight="0"/>
              <v:line id="_x0000_s2599" style="position:absolute" from="3759,2458" to="3760,2542" strokeweight="0"/>
              <v:line id="_x0000_s2600" style="position:absolute" from="3759,2559" to="3760,2576" strokeweight="0"/>
              <v:line id="_x0000_s2601" style="position:absolute" from="3759,2593" to="3760,2677" strokeweight="0"/>
              <v:line id="_x0000_s2602" style="position:absolute" from="3759,2694" to="3760,2711" strokeweight="0"/>
              <v:line id="_x0000_s2603" style="position:absolute" from="3759,2728" to="3760,2794" strokeweight="0"/>
              <v:line id="_x0000_s2604" style="position:absolute" from="3880,2021" to="3881,2741" strokeweight="0"/>
              <v:line id="_x0000_s2605" style="position:absolute" from="4284,1979" to="4285,2619" strokeweight="0"/>
              <v:line id="_x0000_s2606" style="position:absolute" from="4250,2021" to="4251,2495" strokeweight="0"/>
              <v:shape id="_x0000_s2607" style="position:absolute;left:3878;top:2442;width:2;height:2" coordsize="2,2" path="m,l1,2,2,,,xe" fillcolor="red">
                <v:path arrowok="t"/>
              </v:shape>
              <v:shape id="_x0000_s2608" style="position:absolute;left:3879;top:2442;width:1;height:2" coordsize="1,2" path="m,2r1,l1,,,2xe" fillcolor="red">
                <v:path arrowok="t"/>
              </v:shape>
              <v:shape id="_x0000_s2609" style="position:absolute;left:3880;top:2442;width:2;height:2" coordsize="2,2" path="m,2r2,l,,,2xe" fillcolor="red">
                <v:path arrowok="t"/>
              </v:shape>
              <v:shape id="_x0000_s2610" style="position:absolute;left:3880;top:2442;width:2;height:2" coordsize="2,2" path="m2,2l2,,,,2,2xe" fillcolor="red">
                <v:path arrowok="t"/>
              </v:shape>
              <v:shape id="_x0000_s2611" style="position:absolute;left:3880;top:2441;width:2;height:1" coordsize="2,1" path="m2,1l2,,,1r2,xe" fillcolor="red">
                <v:path arrowok="t"/>
              </v:shape>
              <v:shape id="_x0000_s2612" style="position:absolute;left:3880;top:2440;width:2;height:2" coordsize="2,2" path="m2,1l,,,2,2,1xe" fillcolor="red">
                <v:path arrowok="t"/>
              </v:shape>
              <v:shape id="_x0000_s2613" style="position:absolute;left:3879;top:2440;width:1;height:2" coordsize="1,2" path="m1,l,1,1,2,1,xe" fillcolor="red">
                <v:path arrowok="t"/>
              </v:shape>
              <v:shape id="_x0000_s2614" style="position:absolute;left:3878;top:2441;width:2;height:1" coordsize="2,1" path="m1,l,1r2,l1,xe" fillcolor="red">
                <v:path arrowok="t"/>
              </v:shape>
              <v:shape id="_x0000_s2615" style="position:absolute;left:3880;top:2441;width:7;height:9" coordsize="7,9" path="m,9l7,7,,,,9xe" fillcolor="red">
                <v:path arrowok="t"/>
              </v:shape>
              <v:shape id="_x0000_s2616" style="position:absolute;left:3880;top:2441;width:9;height:7" coordsize="9,7" path="m7,7l9,,,,7,7xe" fillcolor="red">
                <v:path arrowok="t"/>
              </v:shape>
              <v:shape id="_x0000_s2617" style="position:absolute;left:3880;top:2435;width:9;height:6" coordsize="9,6" path="m9,6l7,,,6r9,xe" fillcolor="red">
                <v:path arrowok="t"/>
              </v:shape>
              <v:shape id="_x0000_s2618" style="position:absolute;left:3880;top:2433;width:7;height:8" coordsize="7,8" path="m7,2l,,,8,7,2xe" fillcolor="red">
                <v:path arrowok="t"/>
              </v:shape>
              <v:shape id="_x0000_s2619" style="position:absolute;left:3874;top:2433;width:6;height:8" coordsize="6,8" path="m6,l,2,6,8,6,xe" fillcolor="red">
                <v:path arrowok="t"/>
              </v:shape>
              <v:shape id="_x0000_s2620" style="position:absolute;left:3871;top:2435;width:9;height:6" coordsize="9,6" path="m3,l,6r9,l3,xe" fillcolor="red">
                <v:path arrowok="t"/>
              </v:shape>
              <v:shape id="_x0000_s2621" style="position:absolute;left:3871;top:2441;width:9;height:7" coordsize="9,7" path="m,l3,7,9,,,xe" fillcolor="red">
                <v:path arrowok="t"/>
              </v:shape>
              <v:shape id="_x0000_s2622" style="position:absolute;left:3874;top:2441;width:6;height:9" coordsize="6,9" path="m,7l6,9,6,,,7xe" fillcolor="red">
                <v:path arrowok="t"/>
              </v:shape>
              <v:line id="_x0000_s2623" style="position:absolute" from="3878,2490" to="3883,2491" strokeweight="0"/>
              <v:line id="_x0000_s2624" style="position:absolute;flip:x y" from="3880,2465" to="3883,2490" strokeweight="0"/>
              <v:shape id="_x0000_s2625" style="position:absolute;left:3878;top:2465;width:5;height:25" coordsize="5,25" path="m5,25l2,,,25r5,xe" fillcolor="red">
                <v:path arrowok="t"/>
              </v:shape>
              <v:line id="_x0000_s2626" style="position:absolute" from="3860,2504" to="3901,2505" strokeweight="0"/>
              <v:line id="_x0000_s2627" style="position:absolute;flip:x" from="3860,2465" to="3901,2466" strokeweight="0"/>
              <v:shape id="_x0000_s2628" style="position:absolute;left:3880;top:2741;width:7;height:9" coordsize="7,9" path="m,9l7,6,,,,9xe" fillcolor="red">
                <v:path arrowok="t"/>
              </v:shape>
              <v:shape id="_x0000_s2629" style="position:absolute;left:3880;top:2741;width:9;height:6" coordsize="9,6" path="m7,6l9,,,,7,6xe" fillcolor="red">
                <v:path arrowok="t"/>
              </v:shape>
              <v:shape id="_x0000_s2630" style="position:absolute;left:3880;top:2735;width:9;height:6" coordsize="9,6" path="m9,6l7,,,6r9,xe" fillcolor="red">
                <v:path arrowok="t"/>
              </v:shape>
              <v:shape id="_x0000_s2631" style="position:absolute;left:3880;top:2733;width:7;height:8" coordsize="7,8" path="m7,2l,,,8,7,2xe" fillcolor="red">
                <v:path arrowok="t"/>
              </v:shape>
              <v:shape id="_x0000_s2632" style="position:absolute;left:3874;top:2733;width:6;height:8" coordsize="6,8" path="m6,l,2,6,8,6,xe" fillcolor="red">
                <v:path arrowok="t"/>
              </v:shape>
              <v:shape id="_x0000_s2633" style="position:absolute;left:3871;top:2735;width:9;height:6" coordsize="9,6" path="m3,l,6r9,l3,xe" fillcolor="red">
                <v:path arrowok="t"/>
              </v:shape>
              <v:shape id="_x0000_s2634" style="position:absolute;left:3871;top:2741;width:9;height:6" coordsize="9,6" path="m,l3,6,9,,,xe" fillcolor="red">
                <v:path arrowok="t"/>
              </v:shape>
              <v:shape id="_x0000_s2635" style="position:absolute;left:3874;top:2741;width:6;height:9" coordsize="6,9" path="m,6l6,9,6,,,6xe" fillcolor="red">
                <v:path arrowok="t"/>
              </v:shape>
              <v:line id="_x0000_s2636" style="position:absolute" from="3840,2442" to="3841,2487" strokeweight="0"/>
              <v:line id="_x0000_s2637" style="position:absolute;flip:x" from="3878,2465" to="3880,2490" strokeweight="0"/>
              <v:line id="_x0000_s2638" style="position:absolute" from="3840,2487" to="3860,2488" strokeweight="0"/>
              <v:line id="_x0000_s2639" style="position:absolute" from="3860,2465" to="3861,2504" strokeweight="0"/>
              <v:line id="_x0000_s2640" style="position:absolute;flip:x" from="3840,2442" to="3880,2443" strokeweight="0"/>
              <v:line id="_x0000_s2641" style="position:absolute;flip:x" from="4127,2391" to="4215,2392" strokeweight="0"/>
              <v:line id="_x0000_s2642" style="position:absolute;flip:x" from="4127,2619" to="4284,2620" strokeweight="0"/>
              <v:line id="_x0000_s2643" style="position:absolute;flip:x" from="3901,2495" to="4250,2496" strokeweight="0"/>
              <v:line id="_x0000_s2644" style="position:absolute;flip:x" from="4004,2617" to="4083,2618" strokeweight="0"/>
              <v:shape id="_x0000_s2645" style="position:absolute;left:4004;top:2698;width:7;height:8" coordsize="7,8" path="m,8l7,6,,,,8xe" fillcolor="red">
                <v:path arrowok="t"/>
              </v:shape>
              <v:shape id="_x0000_s2646" style="position:absolute;left:4004;top:2698;width:9;height:6" coordsize="9,6" path="m7,6l9,,,,7,6xe" fillcolor="red">
                <v:path arrowok="t"/>
              </v:shape>
              <v:shape id="_x0000_s2647" style="position:absolute;left:4004;top:2691;width:9;height:7" coordsize="9,7" path="m9,7l7,,,7r9,xe" fillcolor="red">
                <v:path arrowok="t"/>
              </v:shape>
              <v:shape id="_x0000_s2648" style="position:absolute;left:4004;top:2689;width:7;height:9" coordsize="7,9" path="m7,2l,,,9,7,2xe" fillcolor="red">
                <v:path arrowok="t"/>
              </v:shape>
              <v:shape id="_x0000_s2649" style="position:absolute;left:3998;top:2689;width:6;height:9" coordsize="6,9" path="m6,l,2,6,9,6,xe" fillcolor="red">
                <v:path arrowok="t"/>
              </v:shape>
              <v:shape id="_x0000_s2650" style="position:absolute;left:3995;top:2691;width:9;height:7" coordsize="9,7" path="m3,l,7r9,l3,xe" fillcolor="red">
                <v:path arrowok="t"/>
              </v:shape>
              <v:shape id="_x0000_s2651" style="position:absolute;left:3995;top:2698;width:9;height:6" coordsize="9,6" path="m,l3,6,9,,,xe" fillcolor="red">
                <v:path arrowok="t"/>
              </v:shape>
              <v:shape id="_x0000_s2652" style="position:absolute;left:3998;top:2698;width:6;height:8" coordsize="6,8" path="m,6l6,8,6,,,6xe" fillcolor="red">
                <v:path arrowok="t"/>
              </v:shape>
              <v:shape id="_x0000_s2653" style="position:absolute;left:4004;top:2617;width:7;height:9" coordsize="7,9" path="m,9l7,6,,,,9xe" fillcolor="red">
                <v:path arrowok="t"/>
              </v:shape>
              <v:shape id="_x0000_s2654" style="position:absolute;left:4004;top:2617;width:9;height:6" coordsize="9,6" path="m7,6l9,,,,7,6xe" fillcolor="red">
                <v:path arrowok="t"/>
              </v:shape>
              <v:shape id="_x0000_s2655" style="position:absolute;left:4004;top:2611;width:9;height:6" coordsize="9,6" path="m9,6l7,,,6r9,xe" fillcolor="red">
                <v:path arrowok="t"/>
              </v:shape>
            </v:group>
            <v:group id="_x0000_s2656" style="position:absolute;left:3759;top:1533;width:702;height:1126" coordorigin="3759,1533" coordsize="702,1126">
              <v:shape id="_x0000_s2657" style="position:absolute;left:4004;top:2608;width:7;height:9" coordsize="7,9" path="m7,3l,,,9,7,3xe" fillcolor="red">
                <v:path arrowok="t"/>
              </v:shape>
              <v:shape id="_x0000_s2658" style="position:absolute;left:3998;top:2608;width:6;height:9" coordsize="6,9" path="m6,l,3,6,9,6,xe" fillcolor="red">
                <v:path arrowok="t"/>
              </v:shape>
              <v:shape id="_x0000_s2659" style="position:absolute;left:3995;top:2611;width:9;height:6" coordsize="9,6" path="m3,l,6r9,l3,xe" fillcolor="red">
                <v:path arrowok="t"/>
              </v:shape>
              <v:shape id="_x0000_s2660" style="position:absolute;left:3995;top:2617;width:9;height:6" coordsize="9,6" path="m,l3,6,9,,,xe" fillcolor="red">
                <v:path arrowok="t"/>
              </v:shape>
              <v:shape id="_x0000_s2661" style="position:absolute;left:3998;top:2617;width:6;height:9" coordsize="6,9" path="m,6l6,9,6,,,6xe" fillcolor="red">
                <v:path arrowok="t"/>
              </v:shape>
              <v:shape id="_x0000_s2662" style="position:absolute;left:4088;top:2619;width:30;height:13" coordsize="30,13" path="m12,10r,3l,10,12,6r,4l30,10,30,e" filled="f" strokeweight="0">
                <v:path arrowok="t"/>
              </v:shape>
              <v:shape id="_x0000_s2663" style="position:absolute;left:4084;top:2577;width:48;height:12" coordsize="48,12" path="m,12l36,3,35,,48,,37,6,36,3e" filled="f" strokeweight="0">
                <v:path arrowok="t"/>
              </v:shape>
              <v:rect id="_x0000_s2664" style="position:absolute;left:4083;top:2599;width:39;height:40" filled="f" strokeweight="0"/>
              <v:line id="_x0000_s2665" style="position:absolute" from="4142,2619" to="4143,2627" strokeweight="0"/>
              <v:line id="_x0000_s2666" style="position:absolute" from="4142,2635" to="4143,2642" strokeweight="0"/>
              <v:shape id="_x0000_s2667" style="position:absolute;left:4134;top:2650;width:8;height:8" coordsize="8,8" path="m8,r,8l,8e" filled="f" strokeweight="0">
                <v:path arrowok="t"/>
              </v:shape>
              <v:line id="_x0000_s2668" style="position:absolute;flip:x" from="4119,2658" to="4126,2659" strokeweight="0"/>
              <v:shape id="_x0000_s2669" style="position:absolute;left:4103;top:2651;width:8;height:7" coordsize="8,7" path="m8,7l,7,,e" filled="f" strokeweight="0">
                <v:path arrowok="t"/>
              </v:shape>
              <v:line id="_x0000_s2670" style="position:absolute;flip:y" from="4103,2639" to="4104,2645" strokeweight="0"/>
              <v:shape id="_x0000_s2671" style="position:absolute;left:4091;top:2626;width:8;height:5" coordsize="8,5" path="m8,5l8,,,3,8,5xe" filled="f" strokeweight="0">
                <v:path arrowok="t"/>
              </v:shape>
              <v:shape id="_x0000_s2672" style="position:absolute;left:4095;top:2628;width:3;height:1" coordsize="3,1" path="m3,1l3,,,1r3,xe" filled="f" strokeweight="0">
                <v:path arrowok="t"/>
              </v:shape>
              <v:shape id="_x0000_s2673" style="position:absolute;left:4093;top:2569;width:20;height:30" coordsize="20,30" path="m10,30l20,28,,23,20,18,,13,20,8,,3,10,e" filled="f" strokeweight="0">
                <v:path arrowok="t"/>
              </v:shape>
              <v:shape id="_x0000_s2674" style="position:absolute;left:4122;top:2579;width:3;height:2" coordsize="3,2" path="m,l3,,,2,,xe" filled="f" strokeweight="0">
                <v:path arrowok="t"/>
              </v:shape>
              <v:shape id="_x0000_s2675" style="position:absolute;left:4121;top:2578;width:8;height:4" coordsize="8,4" path="m,l8,,,4,,xe" filled="f" strokeweight="0">
                <v:path arrowok="t"/>
              </v:shape>
              <v:line id="_x0000_s2676" style="position:absolute" from="4122,2619" to="4127,2620" strokeweight="0"/>
              <v:line id="_x0000_s2677" style="position:absolute;flip:x" from="4004,2389" to="4048,2390" strokeweight="0"/>
              <v:shape id="_x0000_s2678" style="position:absolute;left:3952;top:2495;width:6;height:9" coordsize="6,9" path="m,9l6,6,,,,9xe" fillcolor="red">
                <v:path arrowok="t"/>
              </v:shape>
              <v:shape id="_x0000_s2679" style="position:absolute;left:3952;top:2495;width:8;height:6" coordsize="8,6" path="m6,6l8,,,,6,6xe" fillcolor="red">
                <v:path arrowok="t"/>
              </v:shape>
              <v:shape id="_x0000_s2680" style="position:absolute;left:3952;top:2489;width:8;height:6" coordsize="8,6" path="m8,6l6,,,6r8,xe" fillcolor="red">
                <v:path arrowok="t"/>
              </v:shape>
              <v:shape id="_x0000_s2681" style="position:absolute;left:3952;top:2487;width:6;height:8" coordsize="6,8" path="m6,2l,,,8,6,2xe" fillcolor="red">
                <v:path arrowok="t"/>
              </v:shape>
              <v:shape id="_x0000_s2682" style="position:absolute;left:3946;top:2487;width:6;height:8" coordsize="6,8" path="m6,l,2,6,8,6,xe" fillcolor="red">
                <v:path arrowok="t"/>
              </v:shape>
              <v:shape id="_x0000_s2683" style="position:absolute;left:3943;top:2489;width:9;height:6" coordsize="9,6" path="m3,l,6r9,l3,xe" fillcolor="red">
                <v:path arrowok="t"/>
              </v:shape>
              <v:shape id="_x0000_s2684" style="position:absolute;left:3943;top:2495;width:9;height:6" coordsize="9,6" path="m,l3,6,9,,,xe" fillcolor="red">
                <v:path arrowok="t"/>
              </v:shape>
              <v:shape id="_x0000_s2685" style="position:absolute;left:3946;top:2495;width:6;height:9" coordsize="6,9" path="m,6l6,9,6,,,6xe" fillcolor="red">
                <v:path arrowok="t"/>
              </v:shape>
              <v:line id="_x0000_s2686" style="position:absolute" from="3922,2463" to="3929,2478" strokeweight="0"/>
              <v:line id="_x0000_s2687" style="position:absolute;flip:y" from="3901,2462" to="3909,2478" strokeweight="0"/>
              <v:line id="_x0000_s2688" style="position:absolute" from="3909,2462" to="3915,2478" strokeweight="0"/>
              <v:line id="_x0000_s2689" style="position:absolute;flip:y" from="3915,2463" to="3922,2478" strokeweight="0"/>
              <v:line id="_x0000_s2690" style="position:absolute;flip:y" from="3901,2465" to="3902,2504" strokeweight="0"/>
              <v:shape id="_x0000_s2691" style="position:absolute;left:4004;top:2389;width:7;height:9" coordsize="7,9" path="m,9l7,7,,,,9xe" fillcolor="red">
                <v:path arrowok="t"/>
              </v:shape>
              <v:shape id="_x0000_s2692" style="position:absolute;left:4004;top:2389;width:9;height:7" coordsize="9,7" path="m7,7l9,,,,7,7xe" fillcolor="red">
                <v:path arrowok="t"/>
              </v:shape>
              <v:shape id="_x0000_s2693" style="position:absolute;left:4004;top:2383;width:9;height:6" coordsize="9,6" path="m9,6l7,,,6r9,xe" fillcolor="red">
                <v:path arrowok="t"/>
              </v:shape>
              <v:shape id="_x0000_s2694" style="position:absolute;left:4004;top:2380;width:7;height:9" coordsize="7,9" path="m7,3l,,,9,7,3xe" fillcolor="red">
                <v:path arrowok="t"/>
              </v:shape>
              <v:shape id="_x0000_s2695" style="position:absolute;left:3998;top:2380;width:6;height:9" coordsize="6,9" path="m6,l,3,6,9,6,xe" fillcolor="red">
                <v:path arrowok="t"/>
              </v:shape>
              <v:shape id="_x0000_s2696" style="position:absolute;left:3995;top:2383;width:9;height:6" coordsize="9,6" path="m3,l,6r9,l3,xe" fillcolor="red">
                <v:path arrowok="t"/>
              </v:shape>
              <v:shape id="_x0000_s2697" style="position:absolute;left:3995;top:2389;width:9;height:7" coordsize="9,7" path="m,l3,7,9,,,xe" fillcolor="red">
                <v:path arrowok="t"/>
              </v:shape>
              <v:shape id="_x0000_s2698" style="position:absolute;left:3998;top:2389;width:6;height:9" coordsize="6,9" path="m,7l6,9,6,,,7xe" fillcolor="red">
                <v:path arrowok="t"/>
              </v:shape>
              <v:line id="_x0000_s2699" style="position:absolute" from="4088,2391" to="4127,2392" strokeweight="0"/>
              <v:shape id="_x0000_s2700" style="position:absolute;left:4105;top:2389;width:5;height:5" coordsize="5,5" path="m,2l1,4,2,5,4,4,5,2,4,,2,,1,,,2xe" filled="f" strokeweight="0">
                <v:path arrowok="t"/>
              </v:shape>
              <v:line id="_x0000_s2701" style="position:absolute;flip:y" from="4107,2389" to="4108,2391" strokeweight="0"/>
              <v:shape id="_x0000_s2702" style="position:absolute;left:4106;top:2389;width:3;height:4" coordsize="3,4" path="m,2l,3,1,4,3,3,3,2,3,1,1,,,1,,2xe" filled="f" strokeweight="0">
                <v:path arrowok="t"/>
              </v:shape>
              <v:shape id="_x0000_s2703" style="position:absolute;left:4087;top:2351;width:3;height:2" coordsize="3,2" path="m,l3,,,2,,xe" filled="f" strokeweight="0">
                <v:path arrowok="t"/>
              </v:shape>
              <v:shape id="_x0000_s2704" style="position:absolute;left:4086;top:2350;width:8;height:4" coordsize="8,4" path="m,l8,,1,4,,xe" filled="f" strokeweight="0">
                <v:path arrowok="t"/>
              </v:shape>
              <v:shape id="_x0000_s2705" style="position:absolute;left:4056;top:2399;width:8;height:4" coordsize="8,4" path="m8,4l8,,,2,8,4xe" filled="f" strokeweight="0">
                <v:path arrowok="t"/>
              </v:shape>
              <v:shape id="_x0000_s2706" style="position:absolute;left:4060;top:2400;width:3;height:2" coordsize="3,2" path="m3,2l3,,,1,3,2xe" filled="f" strokeweight="0">
                <v:path arrowok="t"/>
              </v:shape>
              <v:shape id="_x0000_s2707" style="position:absolute;left:4058;top:2342;width:20;height:29" coordsize="20,29" path="m10,29l20,27,,22,20,17,,12,20,7,,2,10,e" filled="f" strokeweight="0">
                <v:path arrowok="t"/>
              </v:shape>
              <v:line id="_x0000_s2708" style="position:absolute" from="4107,2391" to="4108,2399" strokeweight="0"/>
              <v:line id="_x0000_s2709" style="position:absolute" from="4107,2407" to="4108,2415" strokeweight="0"/>
              <v:shape id="_x0000_s2710" style="position:absolute;left:4099;top:2423;width:8;height:8" coordsize="8,8" path="m8,r,8l,8e" filled="f" strokeweight="0">
                <v:path arrowok="t"/>
              </v:shape>
              <v:line id="_x0000_s2711" style="position:absolute;flip:x" from="4084,2431" to="4091,2432" strokeweight="0"/>
              <v:shape id="_x0000_s2712" style="position:absolute;left:4068;top:2424;width:8;height:7" coordsize="8,7" path="m8,7l,7,,e" filled="f" strokeweight="0">
                <v:path arrowok="t"/>
              </v:shape>
              <v:line id="_x0000_s2713" style="position:absolute;flip:y" from="4068,2411" to="4069,2417" strokeweight="0"/>
              <v:shape id="_x0000_s2714" style="position:absolute;left:4049;top:2349;width:47;height:12" coordsize="47,12" path="m,12l36,3,35,,47,,37,6,36,3e" filled="f" strokeweight="0">
                <v:path arrowok="t"/>
              </v:shape>
              <v:rect id="_x0000_s2715" style="position:absolute;left:4048;top:2371;width:40;height:40" filled="f" strokeweight="0"/>
              <v:shape id="_x0000_s2716" style="position:absolute;left:4053;top:2391;width:30;height:13" coordsize="30,13" path="m12,10r,3l,10,12,7r,3l30,10,30,e" filled="f" strokeweight="0">
                <v:path arrowok="t"/>
              </v:shape>
              <v:line id="_x0000_s2717" style="position:absolute;flip:x" from="3759,1638" to="3899,1639" strokeweight="0"/>
              <v:line id="_x0000_s2718" style="position:absolute;flip:x" from="3880,2021" to="4054,2022" strokeweight="0"/>
              <v:line id="_x0000_s2719" style="position:absolute;flip:y" from="4460,1533" to="4461,2041" strokeweight="0"/>
              <v:line id="_x0000_s2720" style="position:absolute;flip:y" from="4319,1533" to="4320,2000" strokeweight="0"/>
              <v:line id="_x0000_s2721" style="position:absolute;flip:y" from="4004,1603" to="4005,1979" strokeweight="0"/>
              <v:line id="_x0000_s2722" style="position:absolute;flip:y" from="4054,1834" to="4055,2207" strokeweight="0"/>
              <v:line id="_x0000_s2723" style="position:absolute;flip:y" from="4042,1834" to="4043,2207" strokeweight="0"/>
              <v:line id="_x0000_s2724" style="position:absolute" from="4154,1834" to="4155,2207" strokeweight="0"/>
              <v:line id="_x0000_s2725" style="position:absolute" from="4142,1834" to="4143,2207" strokeweight="0"/>
              <v:line id="_x0000_s2726" style="position:absolute" from="4142,2021" to="4250,2022" strokeweight="0"/>
              <v:line id="_x0000_s2727" style="position:absolute" from="4142,1979" to="4284,1980" strokeweight="0"/>
              <v:line id="_x0000_s2728" style="position:absolute" from="4142,2000" to="4319,2001" strokeweight="0"/>
              <v:line id="_x0000_s2729" style="position:absolute" from="4142,2041" to="4460,2042" strokeweight="0"/>
              <v:line id="_x0000_s2730" style="position:absolute" from="4142,2062" to="4215,2063" strokeweight="0"/>
              <v:shape id="_x0000_s2731" style="position:absolute;left:4109;top:2116;width:2;height:3" coordsize="2,3" path="m,3l2,2,,,,3xe" fillcolor="fuchsia">
                <v:path arrowok="t"/>
              </v:shape>
              <v:shape id="_x0000_s2732" style="position:absolute;left:4109;top:2116;width:3;height:2" coordsize="3,2" path="m2,2l3,,,,2,2xe" fillcolor="fuchsia">
                <v:path arrowok="t"/>
              </v:shape>
              <v:shape id="_x0000_s2733" style="position:absolute;left:4109;top:2114;width:3;height:2" coordsize="3,2" path="m3,2l2,,,2r3,xe" fillcolor="fuchsia">
                <v:path arrowok="t"/>
              </v:shape>
              <v:shape id="_x0000_s2734" style="position:absolute;left:4109;top:2113;width:2;height:3" coordsize="2,3" path="m2,1l,,,3,2,1xe" fillcolor="fuchsia">
                <v:path arrowok="t"/>
              </v:shape>
              <v:shape id="_x0000_s2735" style="position:absolute;left:4107;top:2113;width:2;height:3" coordsize="2,3" path="m2,l,1,2,3,2,xe" fillcolor="fuchsia">
                <v:path arrowok="t"/>
              </v:shape>
              <v:shape id="_x0000_s2736" style="position:absolute;left:4106;top:2114;width:3;height:2" coordsize="3,2" path="m1,l,2r3,l1,xe" fillcolor="fuchsia">
                <v:path arrowok="t"/>
              </v:shape>
              <v:shape id="_x0000_s2737" style="position:absolute;left:4106;top:2116;width:3;height:2" coordsize="3,2" path="m,l1,2,3,,,xe" fillcolor="fuchsia">
                <v:path arrowok="t"/>
              </v:shape>
              <v:shape id="_x0000_s2738" style="position:absolute;left:4107;top:2116;width:2;height:3" coordsize="2,3" path="m,2l2,3,2,,,2xe" fillcolor="fuchsia">
                <v:path arrowok="t"/>
              </v:shape>
              <v:line id="_x0000_s2739" style="position:absolute" from="4054,2103" to="4142,2124" strokeweight="0"/>
              <v:line id="_x0000_s2740" style="position:absolute" from="4067,2221" to="4072,2226" strokeweight="0"/>
              <v:line id="_x0000_s2741" style="position:absolute" from="4067,2222" to="4079,2234" strokeweight="0"/>
              <v:line id="_x0000_s2742" style="position:absolute" from="4066,2223" to="4081,2237" strokeweight="0"/>
              <v:line id="_x0000_s2743" style="position:absolute" from="4066,2223" to="4080,2237" strokeweight="0"/>
              <v:line id="_x0000_s2744" style="position:absolute" from="4065,2224" to="4078,2237" strokeweight="0"/>
              <v:line id="_x0000_s2745" style="position:absolute" from="4064,2224" to="4077,2237" strokeweight="0"/>
              <v:line id="_x0000_s2746" style="position:absolute" from="4064,2225" to="4076,2237" strokeweight="0"/>
              <v:line id="_x0000_s2747" style="position:absolute" from="4063,2226" to="4075,2237" strokeweight="0"/>
              <v:line id="_x0000_s2748" style="position:absolute" from="4063,2226" to="4074,2237" strokeweight="0"/>
              <v:line id="_x0000_s2749" style="position:absolute" from="4062,2227" to="4072,2237" strokeweight="0"/>
              <v:line id="_x0000_s2750" style="position:absolute" from="4062,2228" to="4071,2237" strokeweight="0"/>
              <v:line id="_x0000_s2751" style="position:absolute" from="4061,2228" to="4070,2237" strokeweight="0"/>
              <v:line id="_x0000_s2752" style="position:absolute" from="4061,2229" to="4069,2237" strokeweight="0"/>
              <v:line id="_x0000_s2753" style="position:absolute" from="4060,2230" to="4067,2237" strokeweight="0"/>
              <v:line id="_x0000_s2754" style="position:absolute" from="4059,2230" to="4066,2237" strokeweight="0"/>
              <v:line id="_x0000_s2755" style="position:absolute" from="4059,2231" to="4065,2237" strokeweight="0"/>
              <v:line id="_x0000_s2756" style="position:absolute" from="4058,2232" to="4064,2237" strokeweight="0"/>
              <v:line id="_x0000_s2757" style="position:absolute" from="4058,2232" to="4062,2237" strokeweight="0"/>
              <v:line id="_x0000_s2758" style="position:absolute" from="4057,2233" to="4061,2237" strokeweight="0"/>
              <v:line id="_x0000_s2759" style="position:absolute" from="4057,2234" to="4060,2237" strokeweight="0"/>
              <v:line id="_x0000_s2760" style="position:absolute" from="4056,2234" to="4059,2237" strokeweight="0"/>
              <v:line id="_x0000_s2761" style="position:absolute" from="4056,2235" to="4058,2237" strokeweight="0"/>
              <v:line id="_x0000_s2762" style="position:absolute" from="4055,2236" to="4056,2237" strokeweight="0"/>
              <v:line id="_x0000_s2763" style="position:absolute" from="4055,2236" to="4056,2237" strokeweight="0"/>
              <v:line id="_x0000_s2764" style="position:absolute" from="4054,2237" to="4055,2238" strokeweight="0"/>
              <v:line id="_x0000_s2765" style="position:absolute;flip:y" from="4082,2207" to="4083,2308" strokeweight="0"/>
              <v:line id="_x0000_s2766" style="position:absolute;flip:x" from="4054,2221" to="4068,2237" strokeweight="0"/>
              <v:line id="_x0000_s2767" style="position:absolute" from="4054,2207" to="4055,2308" strokeweight="0"/>
              <v:line id="_x0000_s2768" style="position:absolute" from="4068,2221" to="4082,2237" strokeweight="0"/>
              <v:shape id="_x0000_s2769" style="position:absolute;left:4100;top:2308;width:45;height:31" coordsize="45,31" path="m8,l45,31,,13,8,xe" fillcolor="aqua">
                <v:path arrowok="t"/>
              </v:shape>
              <v:line id="_x0000_s2770" style="position:absolute;flip:x y" from="4057,2286" to="4104,2314" strokeweight="0"/>
              <v:line id="_x0000_s2771" style="position:absolute" from="4054,2248" to="4055,2249" strokeweight="0"/>
              <v:line id="_x0000_s2772" style="position:absolute;flip:y" from="4055,2248" to="4056,2249" strokeweight="0"/>
              <v:line id="_x0000_s2773" style="position:absolute;flip:y" from="4055,2248" to="4056,2250" strokeweight="0"/>
              <v:line id="_x0000_s2774" style="position:absolute;flip:y" from="4056,2248" to="4058,2250" strokeweight="0"/>
              <v:line id="_x0000_s2775" style="position:absolute;flip:y" from="4056,2248" to="4059,2251" strokeweight="0"/>
              <v:line id="_x0000_s2776" style="position:absolute;flip:y" from="4057,2248" to="4060,2252" strokeweight="0"/>
              <v:line id="_x0000_s2777" style="position:absolute;flip:y" from="4057,2248" to="4061,2252" strokeweight="0"/>
              <v:line id="_x0000_s2778" style="position:absolute;flip:y" from="4058,2248" to="4062,2253" strokeweight="0"/>
              <v:line id="_x0000_s2779" style="position:absolute;flip:y" from="4058,2248" to="4064,2254" strokeweight="0"/>
              <v:line id="_x0000_s2780" style="position:absolute;flip:y" from="4059,2248" to="4065,2254" strokeweight="0"/>
              <v:line id="_x0000_s2781" style="position:absolute;flip:y" from="4059,2248" to="4066,2255" strokeweight="0"/>
              <v:line id="_x0000_s2782" style="position:absolute;flip:y" from="4060,2248" to="4067,2255" strokeweight="0"/>
              <v:line id="_x0000_s2783" style="position:absolute;flip:y" from="4061,2248" to="4069,2256" strokeweight="0"/>
              <v:line id="_x0000_s2784" style="position:absolute;flip:y" from="4061,2248" to="4070,2257" strokeweight="0"/>
              <v:line id="_x0000_s2785" style="position:absolute;flip:y" from="4062,2248" to="4071,2257" strokeweight="0"/>
              <v:line id="_x0000_s2786" style="position:absolute;flip:y" from="4062,2248" to="4072,2258" strokeweight="0"/>
              <v:line id="_x0000_s2787" style="position:absolute;flip:y" from="4063,2248" to="4074,2259" strokeweight="0"/>
              <v:line id="_x0000_s2788" style="position:absolute;flip:y" from="4063,2248" to="4075,2259" strokeweight="0"/>
              <v:line id="_x0000_s2789" style="position:absolute;flip:y" from="4064,2248" to="4076,2260" strokeweight="0"/>
              <v:line id="_x0000_s2790" style="position:absolute;flip:y" from="4064,2248" to="4077,2261" strokeweight="0"/>
              <v:line id="_x0000_s2791" style="position:absolute;flip:y" from="4065,2248" to="4078,2261" strokeweight="0"/>
              <v:line id="_x0000_s2792" style="position:absolute;flip:y" from="4066,2248" to="4080,2262" strokeweight="0"/>
              <v:line id="_x0000_s2793" style="position:absolute;flip:y" from="4066,2248" to="4081,2263" strokeweight="0"/>
              <v:line id="_x0000_s2794" style="position:absolute;flip:y" from="4067,2252" to="4079,2263" strokeweight="0"/>
              <v:line id="_x0000_s2795" style="position:absolute;flip:y" from="4067,2259" to="4072,2264" strokeweight="0"/>
              <v:line id="_x0000_s2796" style="position:absolute;flip:x y" from="4054,2248" to="4068,2265" strokeweight="0"/>
              <v:line id="_x0000_s2797" style="position:absolute" from="4054,2308" to="4082,2309" strokeweight="0"/>
              <v:line id="_x0000_s2798" style="position:absolute;flip:x" from="4054,2237" to="4082,2238" strokeweight="0"/>
              <v:line id="_x0000_s2799" style="position:absolute;flip:x" from="4054,2248" to="4082,2249" strokeweight="0"/>
              <v:line id="_x0000_s2800" style="position:absolute;flip:y" from="4068,2248" to="4082,2265" strokeweight="0"/>
              <v:line id="_x0000_s2801" style="position:absolute;flip:x" from="4109,2186" to="4142,2187" strokeweight="0"/>
              <v:line id="_x0000_s2802" style="position:absolute;flip:x" from="4109,2145" to="4142,2146" strokeweight="0"/>
              <v:line id="_x0000_s2803" style="position:absolute;flip:x" from="4054,2207" to="4142,2208" strokeweight="0"/>
              <v:line id="_x0000_s2804" style="position:absolute;flip:x y" from="4054,2145" to="4142,2165" strokeweight="0"/>
              <v:shape id="_x0000_s2805" style="position:absolute;left:4109;top:2158;width:2;height:3" coordsize="2,3" path="m,3l2,2,,,,3xe" fillcolor="fuchsia">
                <v:path arrowok="t"/>
              </v:shape>
              <v:shape id="_x0000_s2806" style="position:absolute;left:4109;top:2158;width:3;height:2" coordsize="3,2" path="m2,2l3,,,,2,2xe" fillcolor="fuchsia">
                <v:path arrowok="t"/>
              </v:shape>
              <v:shape id="_x0000_s2807" style="position:absolute;left:4109;top:2156;width:3;height:2" coordsize="3,2" path="m3,2l2,,,2r3,xe" fillcolor="fuchsia">
                <v:path arrowok="t"/>
              </v:shape>
              <v:shape id="_x0000_s2808" style="position:absolute;left:4109;top:2155;width:2;height:3" coordsize="2,3" path="m2,1l,,,3,2,1xe" fillcolor="fuchsia">
                <v:path arrowok="t"/>
              </v:shape>
              <v:shape id="_x0000_s2809" style="position:absolute;left:4107;top:2155;width:2;height:3" coordsize="2,3" path="m2,l,1,2,3,2,xe" fillcolor="fuchsia">
                <v:path arrowok="t"/>
              </v:shape>
              <v:shape id="_x0000_s2810" style="position:absolute;left:4106;top:2156;width:3;height:2" coordsize="3,2" path="m1,l,2r3,l1,xe" fillcolor="fuchsia">
                <v:path arrowok="t"/>
              </v:shape>
              <v:shape id="_x0000_s2811" style="position:absolute;left:4106;top:2158;width:3;height:2" coordsize="3,2" path="m,l1,2,3,,,xe" fillcolor="fuchsia">
                <v:path arrowok="t"/>
              </v:shape>
              <v:shape id="_x0000_s2812" style="position:absolute;left:4107;top:2158;width:2;height:3" coordsize="2,3" path="m,2l2,3,2,,,2xe" fillcolor="fuchsia">
                <v:path arrowok="t"/>
              </v:shape>
              <v:line id="_x0000_s2813" style="position:absolute" from="4109,2145" to="4110,2186" strokeweight="0"/>
              <v:line id="_x0000_s2814" style="position:absolute" from="4054,2186" to="4073,2187" strokeweight="0"/>
              <v:line id="_x0000_s2815" style="position:absolute" from="4073,2176" to="4074,2196" strokeweight="0"/>
              <v:line id="_x0000_s2816" style="position:absolute;flip:x" from="4004,1979" to="4054,1980" strokeweight="0"/>
              <v:line id="_x0000_s2817" style="position:absolute;flip:x" from="4004,2062" to="4054,2063" strokeweight="0"/>
              <v:line id="_x0000_s2818" style="position:absolute;flip:x" from="4109,2103" to="4142,2104" strokeweight="0"/>
              <v:line id="_x0000_s2819" style="position:absolute;flip:x" from="4054,2083" to="4142,2084" strokeweight="0"/>
              <v:line id="_x0000_s2820" style="position:absolute" from="4054,2062" to="4142,2063" strokeweight="0"/>
              <v:line id="_x0000_s2821" style="position:absolute" from="4054,2021" to="4073,2022" strokeweight="0"/>
              <v:line id="_x0000_s2822" style="position:absolute" from="4073,2011" to="4074,2030" strokeweight="0"/>
              <v:line id="_x0000_s2823" style="position:absolute" from="4109,2103" to="4110,2116" strokeweight="0"/>
              <v:line id="_x0000_s2824" style="position:absolute;flip:x" from="4109,1938" to="4142,1939" strokeweight="0"/>
              <v:line id="_x0000_s2825" style="position:absolute;flip:y" from="4054,1917" to="4142,1938" strokeweight="0"/>
              <v:line id="_x0000_s2826" style="position:absolute" from="4054,1958" to="4142,1959" strokeweight="0"/>
              <v:line id="_x0000_s2827" style="position:absolute;flip:y" from="4109,1925" to="4110,1938" strokeweight="0"/>
              <v:shape id="_x0000_s2828" style="position:absolute;left:4109;top:1925;width:2;height:3" coordsize="2,3" path="m,3l2,2,,,,3xe" fillcolor="fuchsia">
                <v:path arrowok="t"/>
              </v:shape>
              <v:shape id="_x0000_s2829" style="position:absolute;left:4109;top:1925;width:3;height:2" coordsize="3,2" path="m2,2l3,,,,2,2xe" fillcolor="fuchsia">
                <v:path arrowok="t"/>
              </v:shape>
              <v:shape id="_x0000_s2830" style="position:absolute;left:4109;top:1923;width:3;height:2" coordsize="3,2" path="m3,2l2,,,2r3,xe" fillcolor="fuchsia">
                <v:path arrowok="t"/>
              </v:shape>
              <v:shape id="_x0000_s2831" style="position:absolute;left:4109;top:1922;width:2;height:3" coordsize="2,3" path="m2,1l,,,3,2,1xe" fillcolor="fuchsia">
                <v:path arrowok="t"/>
              </v:shape>
              <v:shape id="_x0000_s2832" style="position:absolute;left:4107;top:1922;width:2;height:3" coordsize="2,3" path="m2,l,1,2,3,2,xe" fillcolor="fuchsia">
                <v:path arrowok="t"/>
              </v:shape>
              <v:shape id="_x0000_s2833" style="position:absolute;left:4106;top:1923;width:3;height:2" coordsize="3,2" path="m1,l,2r3,l1,xe" fillcolor="fuchsia">
                <v:path arrowok="t"/>
              </v:shape>
              <v:shape id="_x0000_s2834" style="position:absolute;left:4106;top:1925;width:3;height:2" coordsize="3,2" path="m,l1,2,3,,,xe" fillcolor="fuchsia">
                <v:path arrowok="t"/>
              </v:shape>
              <v:shape id="_x0000_s2835" style="position:absolute;left:4107;top:1925;width:2;height:3" coordsize="2,3" path="m,2l2,3,2,,,2xe" fillcolor="fuchsia">
                <v:path arrowok="t"/>
              </v:shape>
              <v:shape id="_x0000_s2836" style="position:absolute;left:3938;top:1675;width:28;height:27" coordsize="28,27" path="m14,27r9,-4l28,14,23,4,14,,4,4,,14r4,9l14,27xe" filled="f" strokeweight="0">
                <v:path arrowok="t"/>
              </v:shape>
              <v:shape id="_x0000_s2837" style="position:absolute;left:3933;top:1669;width:37;height:19" coordsize="37,19" path="m,19l19,,37,19e" filled="f" strokeweight="0">
                <v:path arrowok="t"/>
              </v:shape>
              <v:rect id="_x0000_s2838" style="position:absolute;left:3933;top:1669;width:37;height:92" filled="f" strokeweight="0"/>
              <v:line id="_x0000_s2839" style="position:absolute;flip:y" from="3899,1638" to="3900,1720" strokeweight="0"/>
              <v:shape id="_x0000_s2840" style="position:absolute;left:3933;top:1743;width:37;height:18" coordsize="37,18" path="m37,l19,18,,e" filled="f" strokeweight="0">
                <v:path arrowok="t"/>
              </v:shape>
              <v:line id="_x0000_s2841" style="position:absolute" from="3952,1702" to="3953,1761" strokeweight="0"/>
              <v:shape id="_x0000_s2842" style="position:absolute;left:3949;top:1712;width:6;height:6" coordsize="6,6" path="m3,6l5,5,6,3,5,1,3,,1,1,,3,1,5,3,6xe" filled="f" strokeweight="0">
                <v:path arrowok="t"/>
              </v:shape>
              <v:line id="_x0000_s2843" style="position:absolute;flip:y" from="3952,1715" to="3953,1718" strokeweight="0"/>
              <v:shape id="_x0000_s2844" style="position:absolute;left:3947;top:1711;width:10;height:9" coordsize="10,9" path="m5,9l8,7,10,4,8,1,5,,2,1,,4,2,7,5,9xe" filled="f" strokeweight="0">
                <v:path arrowok="t"/>
              </v:shape>
              <v:line id="_x0000_s2845" style="position:absolute;flip:x" from="3899,1720" to="3952,1721" strokeweight="0"/>
              <v:line id="_x0000_s2846" style="position:absolute;flip:y" from="4082,1736" to="4083,1834" strokeweight="0"/>
              <v:line id="_x0000_s2847" style="position:absolute;flip:y" from="4054,1757" to="4055,1834" strokeweight="0"/>
              <v:line id="_x0000_s2848" style="position:absolute;flip:x" from="4054,1786" to="4082,1793" strokeweight="0"/>
              <v:line id="_x0000_s2849" style="position:absolute;flip:x y" from="4101,1796" to="4151,1823" strokeweight="0"/>
              <v:line id="_x0000_s2850" style="position:absolute;flip:x" from="4101,1796" to="4151,1823" strokeweight="0"/>
              <v:line id="_x0000_s2851" style="position:absolute" from="4112,1790" to="4134,1791" strokeweight="0"/>
              <v:line id="_x0000_s2852" style="position:absolute;flip:x" from="4109,1896" to="4142,1897" strokeweight="0"/>
              <v:line id="_x0000_s2853" style="position:absolute;flip:x" from="4109,1855" to="4142,1856" strokeweight="0"/>
              <v:line id="_x0000_s2854" style="position:absolute;flip:x" from="4054,1876" to="4142,1896" strokeweight="0"/>
              <v:line id="_x0000_s2855" style="position:absolute" from="4054,1834" to="4142,1835" strokeweight="0"/>
              <v:shape id="_x0000_s2856" style="position:absolute;left:4109;top:1884;width:2;height:2" coordsize="2,2" path="m,2r2,l,,,2xe" fillcolor="fuchsia">
                <v:path arrowok="t"/>
              </v:shape>
            </v:group>
            <v:group id="_x0000_s2857" style="position:absolute;left:3606;top:1533;width:898;height:1261" coordorigin="3606,1533" coordsize="898,1261">
              <v:shape id="_x0000_s2858" style="position:absolute;left:4109;top:1884;width:3;height:2" coordsize="3,2" path="m2,2l3,,,,2,2xe" fillcolor="fuchsia">
                <v:path arrowok="t"/>
              </v:shape>
              <v:shape id="_x0000_s2859" style="position:absolute;left:4109;top:1882;width:3;height:2" coordsize="3,2" path="m3,2l2,,,2r3,xe" fillcolor="fuchsia">
                <v:path arrowok="t"/>
              </v:shape>
              <v:shape id="_x0000_s2860" style="position:absolute;left:4109;top:1881;width:2;height:3" coordsize="2,3" path="m2,1l,,,3,2,1xe" fillcolor="fuchsia">
                <v:path arrowok="t"/>
              </v:shape>
              <v:shape id="_x0000_s2861" style="position:absolute;left:4107;top:1881;width:2;height:3" coordsize="2,3" path="m2,l,1,2,3,2,xe" fillcolor="fuchsia">
                <v:path arrowok="t"/>
              </v:shape>
              <v:shape id="_x0000_s2862" style="position:absolute;left:4106;top:1882;width:3;height:2" coordsize="3,2" path="m1,l,2r3,l1,xe" fillcolor="fuchsia">
                <v:path arrowok="t"/>
              </v:shape>
              <v:shape id="_x0000_s2863" style="position:absolute;left:4106;top:1884;width:3;height:2" coordsize="3,2" path="m,l1,2,3,,,xe" fillcolor="fuchsia">
                <v:path arrowok="t"/>
              </v:shape>
              <v:shape id="_x0000_s2864" style="position:absolute;left:4107;top:1884;width:2;height:2" coordsize="2,2" path="m,2r2,l2,,,2xe" fillcolor="fuchsia">
                <v:path arrowok="t"/>
              </v:shape>
              <v:line id="_x0000_s2865" style="position:absolute;flip:y" from="4109,1857" to="4110,1896" strokeweight="0"/>
              <v:line id="_x0000_s2866" style="position:absolute" from="4054,1855" to="4073,1856" strokeweight="0"/>
              <v:line id="_x0000_s2867" style="position:absolute" from="4073,1845" to="4074,1865" strokeweight="0"/>
              <v:line id="_x0000_s2868" style="position:absolute;flip:x" from="4054,1828" to="4082,1834" strokeweight="0"/>
              <v:line id="_x0000_s2869" style="position:absolute" from="4054,1821" to="4082,1828" strokeweight="0"/>
              <v:line id="_x0000_s2870" style="position:absolute;flip:x" from="4054,1814" to="4082,1821" strokeweight="0"/>
              <v:line id="_x0000_s2871" style="position:absolute" from="4054,1793" to="4082,1800" strokeweight="0"/>
              <v:line id="_x0000_s2872" style="position:absolute;flip:x" from="4054,1800" to="4082,1807" strokeweight="0"/>
              <v:line id="_x0000_s2873" style="position:absolute" from="4054,1807" to="4082,1814" strokeweight="0"/>
              <v:line id="_x0000_s2874" style="position:absolute;flip:y" from="4126,1790" to="4127,1834" strokeweight="0"/>
              <v:line id="_x0000_s2875" style="position:absolute;flip:y" from="4054,1685" to="4148,1757" strokeweight="0"/>
              <v:line id="_x0000_s2876" style="position:absolute" from="4054,1766" to="4082,1772" strokeweight="0"/>
              <v:line id="_x0000_s2877" style="position:absolute;flip:x" from="4054,1772" to="4082,1779" strokeweight="0"/>
              <v:line id="_x0000_s2878" style="position:absolute" from="4054,1779" to="4082,1786" strokeweight="0"/>
              <v:line id="_x0000_s2879" style="position:absolute" from="4059,1753" to="4082,1759" strokeweight="0"/>
              <v:line id="_x0000_s2880" style="position:absolute;flip:x" from="4054,1759" to="4082,1766" strokeweight="0"/>
              <v:shape id="_x0000_s2881" style="position:absolute;left:4139;top:1677;width:17;height:17" coordsize="17,17" path="m17,8l14,2,9,,3,2,,8r3,6l9,17r5,-3l17,8xe" filled="f" strokeweight="0">
                <v:path arrowok="t"/>
              </v:shape>
              <v:line id="_x0000_s2882" style="position:absolute;flip:y" from="3952,1638" to="3953,1669" strokeweight="0"/>
              <v:shape id="_x0000_s2883" style="position:absolute;left:4004;top:1603;width:7;height:9" coordsize="7,9" path="m,9l7,6,,,,9xe" fillcolor="red">
                <v:path arrowok="t"/>
              </v:shape>
              <v:shape id="_x0000_s2884" style="position:absolute;left:4004;top:1603;width:9;height:6" coordsize="9,6" path="m7,6l9,,,,7,6xe" fillcolor="red">
                <v:path arrowok="t"/>
              </v:shape>
              <v:shape id="_x0000_s2885" style="position:absolute;left:4004;top:1597;width:9;height:6" coordsize="9,6" path="m9,6l7,,,6r9,xe" fillcolor="red">
                <v:path arrowok="t"/>
              </v:shape>
              <v:shape id="_x0000_s2886" style="position:absolute;left:4004;top:1594;width:7;height:9" coordsize="7,9" path="m7,3l,,,9,7,3xe" fillcolor="red">
                <v:path arrowok="t"/>
              </v:shape>
              <v:shape id="_x0000_s2887" style="position:absolute;left:3998;top:1594;width:6;height:9" coordsize="6,9" path="m6,l,3,6,9,6,xe" fillcolor="red">
                <v:path arrowok="t"/>
              </v:shape>
              <v:shape id="_x0000_s2888" style="position:absolute;left:3995;top:1597;width:9;height:6" coordsize="9,6" path="m3,l,6r9,l3,xe" fillcolor="red">
                <v:path arrowok="t"/>
              </v:shape>
              <v:shape id="_x0000_s2889" style="position:absolute;left:3995;top:1603;width:9;height:6" coordsize="9,6" path="m,l3,6,9,,,xe" fillcolor="red">
                <v:path arrowok="t"/>
              </v:shape>
              <v:shape id="_x0000_s2890" style="position:absolute;left:3998;top:1603;width:6;height:9" coordsize="6,9" path="m,6l6,9,6,,,6xe" fillcolor="red">
                <v:path arrowok="t"/>
              </v:shape>
              <v:line id="_x0000_s2891" style="position:absolute" from="4082,2276" to="4166,2277" strokeweight="0"/>
              <v:line id="_x0000_s2892" style="position:absolute" from="4208,2276" to="4377,2277" strokeweight="0"/>
              <v:line id="_x0000_s2893" style="position:absolute" from="4419,2276" to="4504,2277" strokeweight="0"/>
              <v:line id="_x0000_s2894" style="position:absolute;flip:x" from="4391,2237" to="4504,2238" strokeweight="0"/>
              <v:line id="_x0000_s2895" style="position:absolute;flip:x" from="4181,2237" to="4349,2238" strokeweight="0"/>
              <v:line id="_x0000_s2896" style="position:absolute;flip:x" from="3970,2237" to="4139,2238" strokeweight="0"/>
              <v:line id="_x0000_s2897" style="position:absolute;flip:x" from="3760,2237" to="3928,2238" strokeweight="0"/>
              <v:line id="_x0000_s2898" style="position:absolute;flip:x" from="3606,2237" to="3718,2238" strokeweight="0"/>
              <v:line id="_x0000_s2899" style="position:absolute;flip:x" from="3952,1638" to="4504,1639" strokeweight="0"/>
              <v:line id="_x0000_s2900" style="position:absolute" from="4215,2062" to="4216,2391" strokeweight="0"/>
              <v:line id="_x0000_s2901" style="position:absolute" from="4004,2062" to="4005,2698" strokeweight="0"/>
              <v:line id="_x0000_s2902" style="position:absolute" from="3952,1761" to="3953,2495" strokeweight="0"/>
              <v:line id="_x0000_s2903" style="position:absolute" from="3759,1533" to="3760,1599" strokeweight="0"/>
              <v:line id="_x0000_s2904" style="position:absolute" from="3759,1616" to="3760,1633" strokeweight="0"/>
              <v:line id="_x0000_s2905" style="position:absolute" from="3759,1650" to="3760,1734" strokeweight="0"/>
              <v:line id="_x0000_s2906" style="position:absolute" from="3759,1751" to="3760,1768" strokeweight="0"/>
              <v:line id="_x0000_s2907" style="position:absolute" from="3759,1784" to="3760,1869" strokeweight="0"/>
              <v:line id="_x0000_s2908" style="position:absolute" from="3759,1886" to="3760,1902" strokeweight="0"/>
              <v:line id="_x0000_s2909" style="position:absolute" from="3759,1919" to="3760,2003" strokeweight="0"/>
              <v:line id="_x0000_s2910" style="position:absolute" from="3759,2020" to="3760,2037" strokeweight="0"/>
              <v:line id="_x0000_s2911" style="position:absolute" from="3759,2054" to="3760,2138" strokeweight="0"/>
              <v:line id="_x0000_s2912" style="position:absolute" from="3759,2155" to="3760,2172" strokeweight="0"/>
              <v:line id="_x0000_s2913" style="position:absolute" from="3759,2189" to="3760,2273" strokeweight="0"/>
              <v:line id="_x0000_s2914" style="position:absolute" from="3759,2290" to="3760,2307" strokeweight="0"/>
              <v:line id="_x0000_s2915" style="position:absolute" from="3759,2323" to="3760,2407" strokeweight="0"/>
              <v:line id="_x0000_s2916" style="position:absolute" from="3759,2424" to="3760,2441" strokeweight="0"/>
              <v:line id="_x0000_s2917" style="position:absolute" from="3759,2458" to="3760,2542" strokeweight="0"/>
              <v:line id="_x0000_s2918" style="position:absolute" from="3759,2559" to="3760,2576" strokeweight="0"/>
              <v:line id="_x0000_s2919" style="position:absolute" from="3759,2593" to="3760,2677" strokeweight="0"/>
              <v:line id="_x0000_s2920" style="position:absolute" from="3759,2694" to="3760,2711" strokeweight="0"/>
              <v:line id="_x0000_s2921" style="position:absolute" from="3759,2728" to="3760,2794" strokeweight="0"/>
              <v:line id="_x0000_s2922" style="position:absolute" from="3880,2021" to="3881,2741" strokeweight="0"/>
              <v:line id="_x0000_s2923" style="position:absolute" from="4284,1979" to="4285,2619" strokeweight="0"/>
              <v:line id="_x0000_s2924" style="position:absolute" from="4250,2021" to="4251,2495" strokeweight="0"/>
              <v:shape id="_x0000_s2925" style="position:absolute;left:3878;top:2442;width:2;height:2" coordsize="2,2" path="m,l1,2,2,,,xe" fillcolor="red">
                <v:path arrowok="t"/>
              </v:shape>
              <v:shape id="_x0000_s2926" style="position:absolute;left:3879;top:2442;width:1;height:2" coordsize="1,2" path="m,2r1,l1,,,2xe" fillcolor="red">
                <v:path arrowok="t"/>
              </v:shape>
              <v:shape id="_x0000_s2927" style="position:absolute;left:3880;top:2442;width:2;height:2" coordsize="2,2" path="m,2r2,l,,,2xe" fillcolor="red">
                <v:path arrowok="t"/>
              </v:shape>
              <v:shape id="_x0000_s2928" style="position:absolute;left:3880;top:2442;width:2;height:2" coordsize="2,2" path="m2,2l2,,,,2,2xe" fillcolor="red">
                <v:path arrowok="t"/>
              </v:shape>
              <v:shape id="_x0000_s2929" style="position:absolute;left:3880;top:2441;width:2;height:1" coordsize="2,1" path="m2,1l2,,,1r2,xe" fillcolor="red">
                <v:path arrowok="t"/>
              </v:shape>
              <v:shape id="_x0000_s2930" style="position:absolute;left:3880;top:2440;width:2;height:2" coordsize="2,2" path="m2,1l,,,2,2,1xe" fillcolor="red">
                <v:path arrowok="t"/>
              </v:shape>
              <v:shape id="_x0000_s2931" style="position:absolute;left:3879;top:2440;width:1;height:2" coordsize="1,2" path="m1,l,1,1,2,1,xe" fillcolor="red">
                <v:path arrowok="t"/>
              </v:shape>
              <v:shape id="_x0000_s2932" style="position:absolute;left:3878;top:2441;width:2;height:1" coordsize="2,1" path="m1,l,1r2,l1,xe" fillcolor="red">
                <v:path arrowok="t"/>
              </v:shape>
              <v:shape id="_x0000_s2933" style="position:absolute;left:3880;top:2441;width:7;height:9" coordsize="7,9" path="m,9l7,7,,,,9xe" fillcolor="red">
                <v:path arrowok="t"/>
              </v:shape>
              <v:shape id="_x0000_s2934" style="position:absolute;left:3880;top:2441;width:9;height:7" coordsize="9,7" path="m7,7l9,,,,7,7xe" fillcolor="red">
                <v:path arrowok="t"/>
              </v:shape>
              <v:shape id="_x0000_s2935" style="position:absolute;left:3880;top:2435;width:9;height:6" coordsize="9,6" path="m9,6l7,,,6r9,xe" fillcolor="red">
                <v:path arrowok="t"/>
              </v:shape>
              <v:shape id="_x0000_s2936" style="position:absolute;left:3880;top:2433;width:7;height:8" coordsize="7,8" path="m7,2l,,,8,7,2xe" fillcolor="red">
                <v:path arrowok="t"/>
              </v:shape>
              <v:shape id="_x0000_s2937" style="position:absolute;left:3874;top:2433;width:6;height:8" coordsize="6,8" path="m6,l,2,6,8,6,xe" fillcolor="red">
                <v:path arrowok="t"/>
              </v:shape>
              <v:shape id="_x0000_s2938" style="position:absolute;left:3871;top:2435;width:9;height:6" coordsize="9,6" path="m3,l,6r9,l3,xe" fillcolor="red">
                <v:path arrowok="t"/>
              </v:shape>
              <v:shape id="_x0000_s2939" style="position:absolute;left:3871;top:2441;width:9;height:7" coordsize="9,7" path="m,l3,7,9,,,xe" fillcolor="red">
                <v:path arrowok="t"/>
              </v:shape>
              <v:shape id="_x0000_s2940" style="position:absolute;left:3874;top:2441;width:6;height:9" coordsize="6,9" path="m,7l6,9,6,,,7xe" fillcolor="red">
                <v:path arrowok="t"/>
              </v:shape>
              <v:line id="_x0000_s2941" style="position:absolute" from="3878,2490" to="3883,2491" strokeweight="0"/>
              <v:line id="_x0000_s2942" style="position:absolute;flip:x y" from="3880,2465" to="3883,2490" strokeweight="0"/>
              <v:shape id="_x0000_s2943" style="position:absolute;left:3878;top:2465;width:5;height:25" coordsize="5,25" path="m5,25l2,,,25r5,xe" fillcolor="red">
                <v:path arrowok="t"/>
              </v:shape>
              <v:line id="_x0000_s2944" style="position:absolute" from="3860,2504" to="3901,2505" strokeweight="0"/>
              <v:line id="_x0000_s2945" style="position:absolute;flip:x" from="3860,2465" to="3901,2466" strokeweight="0"/>
              <v:shape id="_x0000_s2946" style="position:absolute;left:3880;top:2741;width:7;height:9" coordsize="7,9" path="m,9l7,6,,,,9xe" fillcolor="red">
                <v:path arrowok="t"/>
              </v:shape>
              <v:shape id="_x0000_s2947" style="position:absolute;left:3880;top:2741;width:9;height:6" coordsize="9,6" path="m7,6l9,,,,7,6xe" fillcolor="red">
                <v:path arrowok="t"/>
              </v:shape>
              <v:shape id="_x0000_s2948" style="position:absolute;left:3880;top:2735;width:9;height:6" coordsize="9,6" path="m9,6l7,,,6r9,xe" fillcolor="red">
                <v:path arrowok="t"/>
              </v:shape>
              <v:shape id="_x0000_s2949" style="position:absolute;left:3880;top:2733;width:7;height:8" coordsize="7,8" path="m7,2l,,,8,7,2xe" fillcolor="red">
                <v:path arrowok="t"/>
              </v:shape>
              <v:shape id="_x0000_s2950" style="position:absolute;left:3874;top:2733;width:6;height:8" coordsize="6,8" path="m6,l,2,6,8,6,xe" fillcolor="red">
                <v:path arrowok="t"/>
              </v:shape>
              <v:shape id="_x0000_s2951" style="position:absolute;left:3871;top:2735;width:9;height:6" coordsize="9,6" path="m3,l,6r9,l3,xe" fillcolor="red">
                <v:path arrowok="t"/>
              </v:shape>
              <v:shape id="_x0000_s2952" style="position:absolute;left:3871;top:2741;width:9;height:6" coordsize="9,6" path="m,l3,6,9,,,xe" fillcolor="red">
                <v:path arrowok="t"/>
              </v:shape>
              <v:shape id="_x0000_s2953" style="position:absolute;left:3874;top:2741;width:6;height:9" coordsize="6,9" path="m,6l6,9,6,,,6xe" fillcolor="red">
                <v:path arrowok="t"/>
              </v:shape>
              <v:line id="_x0000_s2954" style="position:absolute" from="3840,2442" to="3841,2487" strokeweight="0"/>
              <v:line id="_x0000_s2955" style="position:absolute;flip:x" from="3878,2465" to="3880,2490" strokeweight="0"/>
              <v:line id="_x0000_s2956" style="position:absolute" from="3840,2487" to="3860,2488" strokeweight="0"/>
              <v:line id="_x0000_s2957" style="position:absolute" from="3860,2465" to="3861,2504" strokeweight="0"/>
              <v:line id="_x0000_s2958" style="position:absolute;flip:x" from="3840,2442" to="3880,2443" strokeweight="0"/>
              <v:line id="_x0000_s2959" style="position:absolute;flip:x" from="4127,2391" to="4215,2392" strokeweight="0"/>
              <v:line id="_x0000_s2960" style="position:absolute;flip:x" from="4127,2619" to="4284,2620" strokeweight="0"/>
              <v:line id="_x0000_s2961" style="position:absolute;flip:x" from="3901,2495" to="4250,2496" strokeweight="0"/>
              <v:line id="_x0000_s2962" style="position:absolute;flip:x" from="4004,2617" to="4083,2618" strokeweight="0"/>
              <v:shape id="_x0000_s2963" style="position:absolute;left:4004;top:2698;width:7;height:8" coordsize="7,8" path="m,8l7,6,,,,8xe" fillcolor="red">
                <v:path arrowok="t"/>
              </v:shape>
              <v:shape id="_x0000_s2964" style="position:absolute;left:4004;top:2698;width:9;height:6" coordsize="9,6" path="m7,6l9,,,,7,6xe" fillcolor="red">
                <v:path arrowok="t"/>
              </v:shape>
              <v:shape id="_x0000_s2965" style="position:absolute;left:4004;top:2691;width:9;height:7" coordsize="9,7" path="m9,7l7,,,7r9,xe" fillcolor="red">
                <v:path arrowok="t"/>
              </v:shape>
              <v:shape id="_x0000_s2966" style="position:absolute;left:4004;top:2689;width:7;height:9" coordsize="7,9" path="m7,2l,,,9,7,2xe" fillcolor="red">
                <v:path arrowok="t"/>
              </v:shape>
              <v:shape id="_x0000_s2967" style="position:absolute;left:3998;top:2689;width:6;height:9" coordsize="6,9" path="m6,l,2,6,9,6,xe" fillcolor="red">
                <v:path arrowok="t"/>
              </v:shape>
              <v:shape id="_x0000_s2968" style="position:absolute;left:3995;top:2691;width:9;height:7" coordsize="9,7" path="m3,l,7r9,l3,xe" fillcolor="red">
                <v:path arrowok="t"/>
              </v:shape>
              <v:shape id="_x0000_s2969" style="position:absolute;left:3995;top:2698;width:9;height:6" coordsize="9,6" path="m,l3,6,9,,,xe" fillcolor="red">
                <v:path arrowok="t"/>
              </v:shape>
              <v:shape id="_x0000_s2970" style="position:absolute;left:3998;top:2698;width:6;height:8" coordsize="6,8" path="m,6l6,8,6,,,6xe" fillcolor="red">
                <v:path arrowok="t"/>
              </v:shape>
              <v:shape id="_x0000_s2971" style="position:absolute;left:4004;top:2617;width:7;height:9" coordsize="7,9" path="m,9l7,6,,,,9xe" fillcolor="red">
                <v:path arrowok="t"/>
              </v:shape>
              <v:shape id="_x0000_s2972" style="position:absolute;left:4004;top:2617;width:9;height:6" coordsize="9,6" path="m7,6l9,,,,7,6xe" fillcolor="red">
                <v:path arrowok="t"/>
              </v:shape>
              <v:shape id="_x0000_s2973" style="position:absolute;left:4004;top:2611;width:9;height:6" coordsize="9,6" path="m9,6l7,,,6r9,xe" fillcolor="red">
                <v:path arrowok="t"/>
              </v:shape>
              <v:shape id="_x0000_s2974" style="position:absolute;left:4004;top:2608;width:7;height:9" coordsize="7,9" path="m7,3l,,,9,7,3xe" fillcolor="red">
                <v:path arrowok="t"/>
              </v:shape>
              <v:shape id="_x0000_s2975" style="position:absolute;left:3998;top:2608;width:6;height:9" coordsize="6,9" path="m6,l,3,6,9,6,xe" fillcolor="red">
                <v:path arrowok="t"/>
              </v:shape>
              <v:shape id="_x0000_s2976" style="position:absolute;left:3995;top:2611;width:9;height:6" coordsize="9,6" path="m3,l,6r9,l3,xe" fillcolor="red">
                <v:path arrowok="t"/>
              </v:shape>
              <v:shape id="_x0000_s2977" style="position:absolute;left:3995;top:2617;width:9;height:6" coordsize="9,6" path="m,l3,6,9,,,xe" fillcolor="red">
                <v:path arrowok="t"/>
              </v:shape>
              <v:shape id="_x0000_s2978" style="position:absolute;left:3998;top:2617;width:6;height:9" coordsize="6,9" path="m,6l6,9,6,,,6xe" fillcolor="red">
                <v:path arrowok="t"/>
              </v:shape>
              <v:shape id="_x0000_s2979" style="position:absolute;left:4088;top:2619;width:30;height:13" coordsize="30,13" path="m12,10r,3l,10,12,6r,4l30,10,30,e" filled="f" strokeweight="0">
                <v:path arrowok="t"/>
              </v:shape>
              <v:shape id="_x0000_s2980" style="position:absolute;left:4084;top:2577;width:48;height:12" coordsize="48,12" path="m,12l36,3,35,,48,,37,6,36,3e" filled="f" strokeweight="0">
                <v:path arrowok="t"/>
              </v:shape>
              <v:rect id="_x0000_s2981" style="position:absolute;left:4083;top:2599;width:39;height:40" filled="f" strokeweight="0"/>
              <v:line id="_x0000_s2982" style="position:absolute" from="4142,2619" to="4143,2627" strokeweight="0"/>
              <v:line id="_x0000_s2983" style="position:absolute" from="4142,2635" to="4143,2642" strokeweight="0"/>
              <v:shape id="_x0000_s2984" style="position:absolute;left:4134;top:2650;width:8;height:8" coordsize="8,8" path="m8,r,8l,8e" filled="f" strokeweight="0">
                <v:path arrowok="t"/>
              </v:shape>
              <v:line id="_x0000_s2985" style="position:absolute;flip:x" from="4119,2658" to="4126,2659" strokeweight="0"/>
              <v:shape id="_x0000_s2986" style="position:absolute;left:4103;top:2651;width:8;height:7" coordsize="8,7" path="m8,7l,7,,e" filled="f" strokeweight="0">
                <v:path arrowok="t"/>
              </v:shape>
              <v:line id="_x0000_s2987" style="position:absolute;flip:y" from="4103,2639" to="4104,2645" strokeweight="0"/>
              <v:shape id="_x0000_s2988" style="position:absolute;left:4091;top:2626;width:8;height:5" coordsize="8,5" path="m8,5l8,,,3,8,5xe" filled="f" strokeweight="0">
                <v:path arrowok="t"/>
              </v:shape>
              <v:shape id="_x0000_s2989" style="position:absolute;left:4095;top:2628;width:3;height:1" coordsize="3,1" path="m3,1l3,,,1r3,xe" filled="f" strokeweight="0">
                <v:path arrowok="t"/>
              </v:shape>
              <v:shape id="_x0000_s2990" style="position:absolute;left:4093;top:2569;width:20;height:30" coordsize="20,30" path="m10,30l20,28,,23,20,18,,13,20,8,,3,10,e" filled="f" strokeweight="0">
                <v:path arrowok="t"/>
              </v:shape>
              <v:shape id="_x0000_s2991" style="position:absolute;left:4122;top:2579;width:3;height:2" coordsize="3,2" path="m,l3,,,2,,xe" filled="f" strokeweight="0">
                <v:path arrowok="t"/>
              </v:shape>
              <v:shape id="_x0000_s2992" style="position:absolute;left:4121;top:2578;width:8;height:4" coordsize="8,4" path="m,l8,,,4,,xe" filled="f" strokeweight="0">
                <v:path arrowok="t"/>
              </v:shape>
              <v:line id="_x0000_s2993" style="position:absolute" from="4122,2619" to="4127,2620" strokeweight="0"/>
              <v:line id="_x0000_s2994" style="position:absolute;flip:x" from="4004,2389" to="4048,2390" strokeweight="0"/>
              <v:shape id="_x0000_s2995" style="position:absolute;left:3952;top:2495;width:6;height:9" coordsize="6,9" path="m,9l6,6,,,,9xe" fillcolor="red">
                <v:path arrowok="t"/>
              </v:shape>
              <v:shape id="_x0000_s2996" style="position:absolute;left:3952;top:2495;width:8;height:6" coordsize="8,6" path="m6,6l8,,,,6,6xe" fillcolor="red">
                <v:path arrowok="t"/>
              </v:shape>
              <v:shape id="_x0000_s2997" style="position:absolute;left:3952;top:2489;width:8;height:6" coordsize="8,6" path="m8,6l6,,,6r8,xe" fillcolor="red">
                <v:path arrowok="t"/>
              </v:shape>
              <v:shape id="_x0000_s2998" style="position:absolute;left:3952;top:2487;width:6;height:8" coordsize="6,8" path="m6,2l,,,8,6,2xe" fillcolor="red">
                <v:path arrowok="t"/>
              </v:shape>
              <v:shape id="_x0000_s2999" style="position:absolute;left:3946;top:2487;width:6;height:8" coordsize="6,8" path="m6,l,2,6,8,6,xe" fillcolor="red">
                <v:path arrowok="t"/>
              </v:shape>
              <v:shape id="_x0000_s3000" style="position:absolute;left:3943;top:2489;width:9;height:6" coordsize="9,6" path="m3,l,6r9,l3,xe" fillcolor="red">
                <v:path arrowok="t"/>
              </v:shape>
              <v:shape id="_x0000_s3001" style="position:absolute;left:3943;top:2495;width:9;height:6" coordsize="9,6" path="m,l3,6,9,,,xe" fillcolor="red">
                <v:path arrowok="t"/>
              </v:shape>
              <v:shape id="_x0000_s3002" style="position:absolute;left:3946;top:2495;width:6;height:9" coordsize="6,9" path="m,6l6,9,6,,,6xe" fillcolor="red">
                <v:path arrowok="t"/>
              </v:shape>
              <v:line id="_x0000_s3003" style="position:absolute" from="3922,2463" to="3929,2478" strokeweight="0"/>
              <v:line id="_x0000_s3004" style="position:absolute;flip:y" from="3901,2462" to="3909,2478" strokeweight="0"/>
              <v:line id="_x0000_s3005" style="position:absolute" from="3909,2462" to="3915,2478" strokeweight="0"/>
              <v:line id="_x0000_s3006" style="position:absolute;flip:y" from="3915,2463" to="3922,2478" strokeweight="0"/>
              <v:line id="_x0000_s3007" style="position:absolute;flip:y" from="3901,2465" to="3902,2504" strokeweight="0"/>
              <v:shape id="_x0000_s3008" style="position:absolute;left:4004;top:2389;width:7;height:9" coordsize="7,9" path="m,9l7,7,,,,9xe" fillcolor="red">
                <v:path arrowok="t"/>
              </v:shape>
              <v:shape id="_x0000_s3009" style="position:absolute;left:4004;top:2389;width:9;height:7" coordsize="9,7" path="m7,7l9,,,,7,7xe" fillcolor="red">
                <v:path arrowok="t"/>
              </v:shape>
              <v:shape id="_x0000_s3010" style="position:absolute;left:4004;top:2383;width:9;height:6" coordsize="9,6" path="m9,6l7,,,6r9,xe" fillcolor="red">
                <v:path arrowok="t"/>
              </v:shape>
              <v:shape id="_x0000_s3011" style="position:absolute;left:4004;top:2380;width:7;height:9" coordsize="7,9" path="m7,3l,,,9,7,3xe" fillcolor="red">
                <v:path arrowok="t"/>
              </v:shape>
              <v:shape id="_x0000_s3012" style="position:absolute;left:3998;top:2380;width:6;height:9" coordsize="6,9" path="m6,l,3,6,9,6,xe" fillcolor="red">
                <v:path arrowok="t"/>
              </v:shape>
              <v:shape id="_x0000_s3013" style="position:absolute;left:3995;top:2383;width:9;height:6" coordsize="9,6" path="m3,l,6r9,l3,xe" fillcolor="red">
                <v:path arrowok="t"/>
              </v:shape>
              <v:shape id="_x0000_s3014" style="position:absolute;left:3995;top:2389;width:9;height:7" coordsize="9,7" path="m,l3,7,9,,,xe" fillcolor="red">
                <v:path arrowok="t"/>
              </v:shape>
              <v:shape id="_x0000_s3015" style="position:absolute;left:3998;top:2389;width:6;height:9" coordsize="6,9" path="m,7l6,9,6,,,7xe" fillcolor="red">
                <v:path arrowok="t"/>
              </v:shape>
              <v:line id="_x0000_s3016" style="position:absolute" from="4088,2391" to="4127,2392" strokeweight="0"/>
              <v:shape id="_x0000_s3017" style="position:absolute;left:4105;top:2389;width:5;height:5" coordsize="5,5" path="m,2l1,4,2,5,4,4,5,2,4,,2,,1,,,2xe" filled="f" strokeweight="0">
                <v:path arrowok="t"/>
              </v:shape>
              <v:line id="_x0000_s3018" style="position:absolute;flip:y" from="4107,2389" to="4108,2391" strokeweight="0"/>
              <v:shape id="_x0000_s3019" style="position:absolute;left:4106;top:2389;width:3;height:4" coordsize="3,4" path="m,2l,3,1,4,3,3,3,2,3,1,1,,,1,,2xe" filled="f" strokeweight="0">
                <v:path arrowok="t"/>
              </v:shape>
              <v:shape id="_x0000_s3020" style="position:absolute;left:4087;top:2351;width:3;height:2" coordsize="3,2" path="m,l3,,,2,,xe" filled="f" strokeweight="0">
                <v:path arrowok="t"/>
              </v:shape>
              <v:shape id="_x0000_s3021" style="position:absolute;left:4086;top:2350;width:8;height:4" coordsize="8,4" path="m,l8,,1,4,,xe" filled="f" strokeweight="0">
                <v:path arrowok="t"/>
              </v:shape>
              <v:shape id="_x0000_s3022" style="position:absolute;left:4056;top:2399;width:8;height:4" coordsize="8,4" path="m8,4l8,,,2,8,4xe" filled="f" strokeweight="0">
                <v:path arrowok="t"/>
              </v:shape>
              <v:shape id="_x0000_s3023" style="position:absolute;left:4060;top:2400;width:3;height:2" coordsize="3,2" path="m3,2l3,,,1,3,2xe" filled="f" strokeweight="0">
                <v:path arrowok="t"/>
              </v:shape>
              <v:shape id="_x0000_s3024" style="position:absolute;left:4058;top:2342;width:20;height:29" coordsize="20,29" path="m10,29l20,27,,22,20,17,,12,20,7,,2,10,e" filled="f" strokeweight="0">
                <v:path arrowok="t"/>
              </v:shape>
              <v:line id="_x0000_s3025" style="position:absolute" from="4107,2391" to="4108,2399" strokeweight="0"/>
              <v:line id="_x0000_s3026" style="position:absolute" from="4107,2407" to="4108,2415" strokeweight="0"/>
              <v:shape id="_x0000_s3027" style="position:absolute;left:4099;top:2423;width:8;height:8" coordsize="8,8" path="m8,r,8l,8e" filled="f" strokeweight="0">
                <v:path arrowok="t"/>
              </v:shape>
              <v:line id="_x0000_s3028" style="position:absolute;flip:x" from="4084,2431" to="4091,2432" strokeweight="0"/>
              <v:shape id="_x0000_s3029" style="position:absolute;left:4068;top:2424;width:8;height:7" coordsize="8,7" path="m8,7l,7,,e" filled="f" strokeweight="0">
                <v:path arrowok="t"/>
              </v:shape>
              <v:line id="_x0000_s3030" style="position:absolute;flip:y" from="4068,2411" to="4069,2417" strokeweight="0"/>
              <v:shape id="_x0000_s3031" style="position:absolute;left:4049;top:2349;width:47;height:12" coordsize="47,12" path="m,12l36,3,35,,47,,37,6,36,3e" filled="f" strokeweight="0">
                <v:path arrowok="t"/>
              </v:shape>
              <v:rect id="_x0000_s3032" style="position:absolute;left:4048;top:2371;width:40;height:40" filled="f" strokeweight="0"/>
              <v:shape id="_x0000_s3033" style="position:absolute;left:4053;top:2391;width:30;height:13" coordsize="30,13" path="m12,10r,3l,10,12,7r,3l30,10,30,e" filled="f" strokeweight="0">
                <v:path arrowok="t"/>
              </v:shape>
              <v:line id="_x0000_s3034" style="position:absolute;flip:x" from="3759,1638" to="3899,1639" strokeweight="0"/>
              <v:line id="_x0000_s3035" style="position:absolute;flip:x" from="3880,2021" to="4054,2022" strokeweight="0"/>
              <v:line id="_x0000_s3036" style="position:absolute;flip:y" from="4460,1533" to="4461,2041" strokeweight="0"/>
              <v:line id="_x0000_s3037" style="position:absolute;flip:y" from="4319,1533" to="4320,2000" strokeweight="0"/>
              <v:line id="_x0000_s3038" style="position:absolute;flip:y" from="4004,1603" to="4005,1979" strokeweight="0"/>
              <v:line id="_x0000_s3039" style="position:absolute;flip:y" from="4054,1834" to="4055,2207" strokeweight="0"/>
              <v:line id="_x0000_s3040" style="position:absolute;flip:y" from="4042,1834" to="4043,2207" strokeweight="0"/>
              <v:line id="_x0000_s3041" style="position:absolute" from="4154,1834" to="4155,2207" strokeweight="0"/>
              <v:line id="_x0000_s3042" style="position:absolute" from="4142,1834" to="4143,2207" strokeweight="0"/>
              <v:line id="_x0000_s3043" style="position:absolute" from="4142,2021" to="4250,2022" strokeweight="0"/>
              <v:line id="_x0000_s3044" style="position:absolute" from="4142,1979" to="4284,1980" strokeweight="0"/>
              <v:line id="_x0000_s3045" style="position:absolute" from="4142,2000" to="4319,2001" strokeweight="0"/>
              <v:line id="_x0000_s3046" style="position:absolute" from="4142,2041" to="4460,2042" strokeweight="0"/>
              <v:line id="_x0000_s3047" style="position:absolute" from="4142,2062" to="4215,2063" strokeweight="0"/>
              <v:shape id="_x0000_s3048" style="position:absolute;left:4109;top:2116;width:2;height:3" coordsize="2,3" path="m,3l2,2,,,,3xe" fillcolor="fuchsia">
                <v:path arrowok="t"/>
              </v:shape>
              <v:shape id="_x0000_s3049" style="position:absolute;left:4109;top:2116;width:3;height:2" coordsize="3,2" path="m2,2l3,,,,2,2xe" fillcolor="fuchsia">
                <v:path arrowok="t"/>
              </v:shape>
              <v:shape id="_x0000_s3050" style="position:absolute;left:4109;top:2114;width:3;height:2" coordsize="3,2" path="m3,2l2,,,2r3,xe" fillcolor="fuchsia">
                <v:path arrowok="t"/>
              </v:shape>
              <v:shape id="_x0000_s3051" style="position:absolute;left:4109;top:2113;width:2;height:3" coordsize="2,3" path="m2,1l,,,3,2,1xe" fillcolor="fuchsia">
                <v:path arrowok="t"/>
              </v:shape>
              <v:shape id="_x0000_s3052" style="position:absolute;left:4107;top:2113;width:2;height:3" coordsize="2,3" path="m2,l,1,2,3,2,xe" fillcolor="fuchsia">
                <v:path arrowok="t"/>
              </v:shape>
              <v:shape id="_x0000_s3053" style="position:absolute;left:4106;top:2114;width:3;height:2" coordsize="3,2" path="m1,l,2r3,l1,xe" fillcolor="fuchsia">
                <v:path arrowok="t"/>
              </v:shape>
              <v:shape id="_x0000_s3054" style="position:absolute;left:4106;top:2116;width:3;height:2" coordsize="3,2" path="m,l1,2,3,,,xe" fillcolor="fuchsia">
                <v:path arrowok="t"/>
              </v:shape>
              <v:shape id="_x0000_s3055" style="position:absolute;left:4107;top:2116;width:2;height:3" coordsize="2,3" path="m,2l2,3,2,,,2xe" fillcolor="fuchsia">
                <v:path arrowok="t"/>
              </v:shape>
              <v:line id="_x0000_s3056" style="position:absolute" from="4054,2103" to="4142,2124" strokeweight="0"/>
              <v:line id="_x0000_s3057" style="position:absolute" from="4067,2221" to="4072,2226" strokeweight="0"/>
            </v:group>
            <v:group id="_x0000_s3058" style="position:absolute;left:3606;top:1533;width:898;height:1261" coordorigin="3606,1533" coordsize="898,1261">
              <v:line id="_x0000_s3059" style="position:absolute" from="4067,2222" to="4079,2234" strokeweight="0"/>
              <v:line id="_x0000_s3060" style="position:absolute" from="4066,2223" to="4081,2237" strokeweight="0"/>
              <v:line id="_x0000_s3061" style="position:absolute" from="4066,2223" to="4080,2237" strokeweight="0"/>
              <v:line id="_x0000_s3062" style="position:absolute" from="4065,2224" to="4078,2237" strokeweight="0"/>
              <v:line id="_x0000_s3063" style="position:absolute" from="4064,2224" to="4077,2237" strokeweight="0"/>
              <v:line id="_x0000_s3064" style="position:absolute" from="4064,2225" to="4076,2237" strokeweight="0"/>
              <v:line id="_x0000_s3065" style="position:absolute" from="4063,2226" to="4075,2237" strokeweight="0"/>
              <v:line id="_x0000_s3066" style="position:absolute" from="4063,2226" to="4074,2237" strokeweight="0"/>
              <v:line id="_x0000_s3067" style="position:absolute" from="4062,2227" to="4072,2237" strokeweight="0"/>
              <v:line id="_x0000_s3068" style="position:absolute" from="4062,2228" to="4071,2237" strokeweight="0"/>
              <v:line id="_x0000_s3069" style="position:absolute" from="4061,2228" to="4070,2237" strokeweight="0"/>
              <v:line id="_x0000_s3070" style="position:absolute" from="4061,2229" to="4069,2237" strokeweight="0"/>
              <v:line id="_x0000_s3071" style="position:absolute" from="4060,2230" to="4067,2237" strokeweight="0"/>
              <v:line id="_x0000_s7168" style="position:absolute" from="4059,2230" to="4066,2237" strokeweight="0"/>
              <v:line id="_x0000_s7169" style="position:absolute" from="4059,2231" to="4065,2237" strokeweight="0"/>
              <v:line id="_x0000_s7170" style="position:absolute" from="4058,2232" to="4064,2237" strokeweight="0"/>
              <v:line id="_x0000_s7171" style="position:absolute" from="4058,2232" to="4062,2237" strokeweight="0"/>
              <v:line id="_x0000_s7172" style="position:absolute" from="4057,2233" to="4061,2237" strokeweight="0"/>
              <v:line id="_x0000_s7173" style="position:absolute" from="4057,2234" to="4060,2237" strokeweight="0"/>
              <v:line id="_x0000_s7174" style="position:absolute" from="4056,2234" to="4059,2237" strokeweight="0"/>
              <v:line id="_x0000_s7175" style="position:absolute" from="4056,2235" to="4058,2237" strokeweight="0"/>
              <v:line id="_x0000_s7176" style="position:absolute" from="4055,2236" to="4056,2237" strokeweight="0"/>
              <v:line id="_x0000_s7177" style="position:absolute" from="4055,2236" to="4056,2237" strokeweight="0"/>
              <v:line id="_x0000_s7178" style="position:absolute" from="4054,2237" to="4055,2238" strokeweight="0"/>
              <v:line id="_x0000_s7179" style="position:absolute;flip:y" from="4082,2207" to="4083,2308" strokeweight="0"/>
              <v:line id="_x0000_s7180" style="position:absolute;flip:x" from="4054,2221" to="4068,2237" strokeweight="0"/>
              <v:line id="_x0000_s7181" style="position:absolute" from="4054,2207" to="4055,2308" strokeweight="0"/>
              <v:line id="_x0000_s7182" style="position:absolute" from="4068,2221" to="4082,2237" strokeweight="0"/>
              <v:shape id="_x0000_s7183" style="position:absolute;left:4100;top:2308;width:45;height:31" coordsize="45,31" path="m8,l45,31,,13,8,xe" fillcolor="aqua">
                <v:path arrowok="t"/>
              </v:shape>
              <v:line id="_x0000_s7184" style="position:absolute;flip:x y" from="4057,2286" to="4104,2314" strokeweight="0"/>
              <v:line id="_x0000_s7185" style="position:absolute" from="4054,2248" to="4055,2249" strokeweight="0"/>
              <v:line id="_x0000_s7186" style="position:absolute;flip:y" from="4055,2248" to="4056,2249" strokeweight="0"/>
              <v:line id="_x0000_s7187" style="position:absolute;flip:y" from="4055,2248" to="4056,2250" strokeweight="0"/>
              <v:line id="_x0000_s7188" style="position:absolute;flip:y" from="4056,2248" to="4058,2250" strokeweight="0"/>
              <v:line id="_x0000_s7189" style="position:absolute;flip:y" from="4056,2248" to="4059,2251" strokeweight="0"/>
              <v:line id="_x0000_s7190" style="position:absolute;flip:y" from="4057,2248" to="4060,2252" strokeweight="0"/>
              <v:line id="_x0000_s7191" style="position:absolute;flip:y" from="4057,2248" to="4061,2252" strokeweight="0"/>
              <v:line id="_x0000_s7192" style="position:absolute;flip:y" from="4058,2248" to="4062,2253" strokeweight="0"/>
              <v:line id="_x0000_s7193" style="position:absolute;flip:y" from="4058,2248" to="4064,2254" strokeweight="0"/>
              <v:line id="_x0000_s7194" style="position:absolute;flip:y" from="4059,2248" to="4065,2254" strokeweight="0"/>
              <v:line id="_x0000_s7195" style="position:absolute;flip:y" from="4059,2248" to="4066,2255" strokeweight="0"/>
              <v:line id="_x0000_s7196" style="position:absolute;flip:y" from="4060,2248" to="4067,2255" strokeweight="0"/>
              <v:line id="_x0000_s7197" style="position:absolute;flip:y" from="4061,2248" to="4069,2256" strokeweight="0"/>
              <v:line id="_x0000_s7198" style="position:absolute;flip:y" from="4061,2248" to="4070,2257" strokeweight="0"/>
              <v:line id="_x0000_s7199" style="position:absolute;flip:y" from="4062,2248" to="4071,2257" strokeweight="0"/>
              <v:line id="_x0000_s7200" style="position:absolute;flip:y" from="4062,2248" to="4072,2258" strokeweight="0"/>
              <v:line id="_x0000_s7201" style="position:absolute;flip:y" from="4063,2248" to="4074,2259" strokeweight="0"/>
              <v:line id="_x0000_s7202" style="position:absolute;flip:y" from="4063,2248" to="4075,2259" strokeweight="0"/>
              <v:line id="_x0000_s7203" style="position:absolute;flip:y" from="4064,2248" to="4076,2260" strokeweight="0"/>
              <v:line id="_x0000_s7204" style="position:absolute;flip:y" from="4064,2248" to="4077,2261" strokeweight="0"/>
              <v:line id="_x0000_s7205" style="position:absolute;flip:y" from="4065,2248" to="4078,2261" strokeweight="0"/>
              <v:line id="_x0000_s7206" style="position:absolute;flip:y" from="4066,2248" to="4080,2262" strokeweight="0"/>
              <v:line id="_x0000_s7207" style="position:absolute;flip:y" from="4066,2248" to="4081,2263" strokeweight="0"/>
              <v:line id="_x0000_s7208" style="position:absolute;flip:y" from="4067,2252" to="4079,2263" strokeweight="0"/>
              <v:line id="_x0000_s7209" style="position:absolute;flip:y" from="4067,2259" to="4072,2264" strokeweight="0"/>
              <v:line id="_x0000_s7210" style="position:absolute;flip:x y" from="4054,2248" to="4068,2265" strokeweight="0"/>
              <v:line id="_x0000_s7211" style="position:absolute" from="4054,2308" to="4082,2309" strokeweight="0"/>
              <v:line id="_x0000_s7212" style="position:absolute;flip:x" from="4054,2237" to="4082,2238" strokeweight="0"/>
              <v:line id="_x0000_s7213" style="position:absolute;flip:x" from="4054,2248" to="4082,2249" strokeweight="0"/>
              <v:line id="_x0000_s7214" style="position:absolute;flip:y" from="4068,2248" to="4082,2265" strokeweight="0"/>
              <v:line id="_x0000_s7215" style="position:absolute;flip:x" from="4109,2186" to="4142,2187" strokeweight="0"/>
              <v:line id="_x0000_s7216" style="position:absolute;flip:x" from="4109,2145" to="4142,2146" strokeweight="0"/>
              <v:line id="_x0000_s7217" style="position:absolute;flip:x" from="4054,2207" to="4142,2208" strokeweight="0"/>
              <v:line id="_x0000_s7218" style="position:absolute;flip:x y" from="4054,2145" to="4142,2165" strokeweight="0"/>
              <v:shape id="_x0000_s7219" style="position:absolute;left:4109;top:2158;width:2;height:3" coordsize="2,3" path="m,3l2,2,,,,3xe" fillcolor="fuchsia">
                <v:path arrowok="t"/>
              </v:shape>
              <v:shape id="_x0000_s7220" style="position:absolute;left:4109;top:2158;width:3;height:2" coordsize="3,2" path="m2,2l3,,,,2,2xe" fillcolor="fuchsia">
                <v:path arrowok="t"/>
              </v:shape>
              <v:shape id="_x0000_s7221" style="position:absolute;left:4109;top:2156;width:3;height:2" coordsize="3,2" path="m3,2l2,,,2r3,xe" fillcolor="fuchsia">
                <v:path arrowok="t"/>
              </v:shape>
              <v:shape id="_x0000_s7222" style="position:absolute;left:4109;top:2155;width:2;height:3" coordsize="2,3" path="m2,1l,,,3,2,1xe" fillcolor="fuchsia">
                <v:path arrowok="t"/>
              </v:shape>
              <v:shape id="_x0000_s7223" style="position:absolute;left:4107;top:2155;width:2;height:3" coordsize="2,3" path="m2,l,1,2,3,2,xe" fillcolor="fuchsia">
                <v:path arrowok="t"/>
              </v:shape>
              <v:shape id="_x0000_s7224" style="position:absolute;left:4106;top:2156;width:3;height:2" coordsize="3,2" path="m1,l,2r3,l1,xe" fillcolor="fuchsia">
                <v:path arrowok="t"/>
              </v:shape>
              <v:shape id="_x0000_s7225" style="position:absolute;left:4106;top:2158;width:3;height:2" coordsize="3,2" path="m,l1,2,3,,,xe" fillcolor="fuchsia">
                <v:path arrowok="t"/>
              </v:shape>
              <v:shape id="_x0000_s7226" style="position:absolute;left:4107;top:2158;width:2;height:3" coordsize="2,3" path="m,2l2,3,2,,,2xe" fillcolor="fuchsia">
                <v:path arrowok="t"/>
              </v:shape>
              <v:line id="_x0000_s7227" style="position:absolute" from="4109,2145" to="4110,2186" strokeweight="0"/>
              <v:line id="_x0000_s7228" style="position:absolute" from="4054,2186" to="4073,2187" strokeweight="0"/>
              <v:line id="_x0000_s7229" style="position:absolute" from="4073,2176" to="4074,2196" strokeweight="0"/>
              <v:line id="_x0000_s7230" style="position:absolute;flip:x" from="4004,1979" to="4054,1980" strokeweight="0"/>
              <v:line id="_x0000_s7231" style="position:absolute;flip:x" from="4004,2062" to="4054,2063" strokeweight="0"/>
              <v:line id="_x0000_s7232" style="position:absolute;flip:x" from="4109,2103" to="4142,2104" strokeweight="0"/>
              <v:line id="_x0000_s7233" style="position:absolute;flip:x" from="4054,2083" to="4142,2084" strokeweight="0"/>
              <v:line id="_x0000_s7234" style="position:absolute" from="4054,2062" to="4142,2063" strokeweight="0"/>
              <v:line id="_x0000_s7235" style="position:absolute" from="4054,2021" to="4073,2022" strokeweight="0"/>
              <v:line id="_x0000_s7236" style="position:absolute" from="4073,2011" to="4074,2030" strokeweight="0"/>
              <v:line id="_x0000_s7237" style="position:absolute" from="4109,2103" to="4110,2116" strokeweight="0"/>
              <v:line id="_x0000_s7238" style="position:absolute;flip:x" from="4109,1938" to="4142,1939" strokeweight="0"/>
              <v:line id="_x0000_s7239" style="position:absolute;flip:y" from="4054,1917" to="4142,1938" strokeweight="0"/>
              <v:line id="_x0000_s7240" style="position:absolute" from="4054,1958" to="4142,1959" strokeweight="0"/>
              <v:line id="_x0000_s7241" style="position:absolute;flip:y" from="4109,1925" to="4110,1938" strokeweight="0"/>
              <v:shape id="_x0000_s7242" style="position:absolute;left:4109;top:1925;width:2;height:3" coordsize="2,3" path="m,3l2,2,,,,3xe" fillcolor="fuchsia">
                <v:path arrowok="t"/>
              </v:shape>
              <v:shape id="_x0000_s7243" style="position:absolute;left:4109;top:1925;width:3;height:2" coordsize="3,2" path="m2,2l3,,,,2,2xe" fillcolor="fuchsia">
                <v:path arrowok="t"/>
              </v:shape>
              <v:shape id="_x0000_s7244" style="position:absolute;left:4109;top:1923;width:3;height:2" coordsize="3,2" path="m3,2l2,,,2r3,xe" fillcolor="fuchsia">
                <v:path arrowok="t"/>
              </v:shape>
              <v:shape id="_x0000_s7245" style="position:absolute;left:4109;top:1922;width:2;height:3" coordsize="2,3" path="m2,1l,,,3,2,1xe" fillcolor="fuchsia">
                <v:path arrowok="t"/>
              </v:shape>
              <v:shape id="_x0000_s7246" style="position:absolute;left:4107;top:1922;width:2;height:3" coordsize="2,3" path="m2,l,1,2,3,2,xe" fillcolor="fuchsia">
                <v:path arrowok="t"/>
              </v:shape>
              <v:shape id="_x0000_s7247" style="position:absolute;left:4106;top:1923;width:3;height:2" coordsize="3,2" path="m1,l,2r3,l1,xe" fillcolor="fuchsia">
                <v:path arrowok="t"/>
              </v:shape>
              <v:shape id="_x0000_s7248" style="position:absolute;left:4106;top:1925;width:3;height:2" coordsize="3,2" path="m,l1,2,3,,,xe" fillcolor="fuchsia">
                <v:path arrowok="t"/>
              </v:shape>
              <v:shape id="_x0000_s7249" style="position:absolute;left:4107;top:1925;width:2;height:3" coordsize="2,3" path="m,2l2,3,2,,,2xe" fillcolor="fuchsia">
                <v:path arrowok="t"/>
              </v:shape>
              <v:shape id="_x0000_s7250" style="position:absolute;left:3938;top:1675;width:28;height:27" coordsize="28,27" path="m14,27r9,-4l28,14,23,4,14,,4,4,,14r4,9l14,27xe" filled="f" strokeweight="0">
                <v:path arrowok="t"/>
              </v:shape>
              <v:shape id="_x0000_s7251" style="position:absolute;left:3933;top:1669;width:37;height:19" coordsize="37,19" path="m,19l19,,37,19e" filled="f" strokeweight="0">
                <v:path arrowok="t"/>
              </v:shape>
              <v:rect id="_x0000_s7252" style="position:absolute;left:3933;top:1669;width:37;height:92" filled="f" strokeweight="0"/>
              <v:line id="_x0000_s7253" style="position:absolute;flip:y" from="3899,1638" to="3900,1720" strokeweight="0"/>
              <v:shape id="_x0000_s7254" style="position:absolute;left:3933;top:1743;width:37;height:18" coordsize="37,18" path="m37,l19,18,,e" filled="f" strokeweight="0">
                <v:path arrowok="t"/>
              </v:shape>
              <v:line id="_x0000_s7255" style="position:absolute" from="3952,1702" to="3953,1761" strokeweight="0"/>
              <v:shape id="_x0000_s7256" style="position:absolute;left:3949;top:1712;width:6;height:6" coordsize="6,6" path="m3,6l5,5,6,3,5,1,3,,1,1,,3,1,5,3,6xe" filled="f" strokeweight="0">
                <v:path arrowok="t"/>
              </v:shape>
              <v:line id="_x0000_s7257" style="position:absolute;flip:y" from="3952,1715" to="3953,1718" strokeweight="0"/>
              <v:shape id="_x0000_s7258" style="position:absolute;left:3947;top:1711;width:10;height:9" coordsize="10,9" path="m5,9l8,7,10,4,8,1,5,,2,1,,4,2,7,5,9xe" filled="f" strokeweight="0">
                <v:path arrowok="t"/>
              </v:shape>
              <v:line id="_x0000_s7259" style="position:absolute;flip:x" from="3899,1720" to="3952,1721" strokeweight="0"/>
              <v:line id="_x0000_s7260" style="position:absolute;flip:y" from="4082,1736" to="4083,1834" strokeweight="0"/>
              <v:line id="_x0000_s7261" style="position:absolute;flip:y" from="4054,1757" to="4055,1834" strokeweight="0"/>
              <v:line id="_x0000_s7262" style="position:absolute;flip:x" from="4054,1786" to="4082,1793" strokeweight="0"/>
              <v:line id="_x0000_s7263" style="position:absolute;flip:x y" from="4101,1796" to="4151,1823" strokeweight="0"/>
              <v:line id="_x0000_s7264" style="position:absolute;flip:x" from="4101,1796" to="4151,1823" strokeweight="0"/>
              <v:line id="_x0000_s7265" style="position:absolute" from="4112,1790" to="4134,1791" strokeweight="0"/>
              <v:line id="_x0000_s7266" style="position:absolute;flip:x" from="4109,1896" to="4142,1897" strokeweight="0"/>
              <v:line id="_x0000_s7267" style="position:absolute;flip:x" from="4109,1855" to="4142,1856" strokeweight="0"/>
              <v:line id="_x0000_s7268" style="position:absolute;flip:x" from="4054,1876" to="4142,1896" strokeweight="0"/>
              <v:line id="_x0000_s7269" style="position:absolute" from="4054,1834" to="4142,1835" strokeweight="0"/>
              <v:shape id="_x0000_s7270" style="position:absolute;left:4109;top:1884;width:2;height:2" coordsize="2,2" path="m,2r2,l,,,2xe" fillcolor="fuchsia">
                <v:path arrowok="t"/>
              </v:shape>
              <v:shape id="_x0000_s7271" style="position:absolute;left:4109;top:1884;width:3;height:2" coordsize="3,2" path="m2,2l3,,,,2,2xe" fillcolor="fuchsia">
                <v:path arrowok="t"/>
              </v:shape>
              <v:shape id="_x0000_s7272" style="position:absolute;left:4109;top:1882;width:3;height:2" coordsize="3,2" path="m3,2l2,,,2r3,xe" fillcolor="fuchsia">
                <v:path arrowok="t"/>
              </v:shape>
              <v:shape id="_x0000_s7273" style="position:absolute;left:4109;top:1881;width:2;height:3" coordsize="2,3" path="m2,1l,,,3,2,1xe" fillcolor="fuchsia">
                <v:path arrowok="t"/>
              </v:shape>
              <v:shape id="_x0000_s7274" style="position:absolute;left:4107;top:1881;width:2;height:3" coordsize="2,3" path="m2,l,1,2,3,2,xe" fillcolor="fuchsia">
                <v:path arrowok="t"/>
              </v:shape>
              <v:shape id="_x0000_s7275" style="position:absolute;left:4106;top:1882;width:3;height:2" coordsize="3,2" path="m1,l,2r3,l1,xe" fillcolor="fuchsia">
                <v:path arrowok="t"/>
              </v:shape>
              <v:shape id="_x0000_s7276" style="position:absolute;left:4106;top:1884;width:3;height:2" coordsize="3,2" path="m,l1,2,3,,,xe" fillcolor="fuchsia">
                <v:path arrowok="t"/>
              </v:shape>
              <v:shape id="_x0000_s7277" style="position:absolute;left:4107;top:1884;width:2;height:2" coordsize="2,2" path="m,2r2,l2,,,2xe" fillcolor="fuchsia">
                <v:path arrowok="t"/>
              </v:shape>
              <v:line id="_x0000_s7278" style="position:absolute;flip:y" from="4109,1857" to="4110,1896" strokeweight="0"/>
              <v:line id="_x0000_s7279" style="position:absolute" from="4054,1855" to="4073,1856" strokeweight="0"/>
              <v:line id="_x0000_s7280" style="position:absolute" from="4073,1845" to="4074,1865" strokeweight="0"/>
              <v:line id="_x0000_s7281" style="position:absolute;flip:x" from="4054,1828" to="4082,1834" strokeweight="0"/>
              <v:line id="_x0000_s7282" style="position:absolute" from="4054,1821" to="4082,1828" strokeweight="0"/>
              <v:line id="_x0000_s7283" style="position:absolute;flip:x" from="4054,1814" to="4082,1821" strokeweight="0"/>
              <v:line id="_x0000_s7284" style="position:absolute" from="4054,1793" to="4082,1800" strokeweight="0"/>
              <v:line id="_x0000_s7285" style="position:absolute;flip:x" from="4054,1800" to="4082,1807" strokeweight="0"/>
              <v:line id="_x0000_s7286" style="position:absolute" from="4054,1807" to="4082,1814" strokeweight="0"/>
              <v:line id="_x0000_s7287" style="position:absolute;flip:y" from="4126,1790" to="4127,1834" strokeweight="0"/>
              <v:line id="_x0000_s7288" style="position:absolute;flip:y" from="4054,1685" to="4148,1757" strokeweight="0"/>
              <v:line id="_x0000_s7289" style="position:absolute" from="4054,1766" to="4082,1772" strokeweight="0"/>
              <v:line id="_x0000_s7290" style="position:absolute;flip:x" from="4054,1772" to="4082,1779" strokeweight="0"/>
              <v:line id="_x0000_s7291" style="position:absolute" from="4054,1779" to="4082,1786" strokeweight="0"/>
              <v:line id="_x0000_s7292" style="position:absolute" from="4059,1753" to="4082,1759" strokeweight="0"/>
              <v:line id="_x0000_s7293" style="position:absolute;flip:x" from="4054,1759" to="4082,1766" strokeweight="0"/>
              <v:shape id="_x0000_s7294" style="position:absolute;left:4139;top:1677;width:17;height:17" coordsize="17,17" path="m17,8l14,2,9,,3,2,,8r3,6l9,17r5,-3l17,8xe" filled="f" strokeweight="0">
                <v:path arrowok="t"/>
              </v:shape>
              <v:line id="_x0000_s7295" style="position:absolute;flip:y" from="3952,1638" to="3953,1669" strokeweight="0"/>
              <v:shape id="_x0000_s7296" style="position:absolute;left:4004;top:1603;width:7;height:9" coordsize="7,9" path="m,9l7,6,,,,9xe" fillcolor="red">
                <v:path arrowok="t"/>
              </v:shape>
              <v:shape id="_x0000_s7297" style="position:absolute;left:4004;top:1603;width:9;height:6" coordsize="9,6" path="m7,6l9,,,,7,6xe" fillcolor="red">
                <v:path arrowok="t"/>
              </v:shape>
              <v:shape id="_x0000_s7298" style="position:absolute;left:4004;top:1597;width:9;height:6" coordsize="9,6" path="m9,6l7,,,6r9,xe" fillcolor="red">
                <v:path arrowok="t"/>
              </v:shape>
              <v:shape id="_x0000_s7299" style="position:absolute;left:4004;top:1594;width:7;height:9" coordsize="7,9" path="m7,3l,,,9,7,3xe" fillcolor="red">
                <v:path arrowok="t"/>
              </v:shape>
              <v:shape id="_x0000_s7300" style="position:absolute;left:3998;top:1594;width:6;height:9" coordsize="6,9" path="m6,l,3,6,9,6,xe" fillcolor="red">
                <v:path arrowok="t"/>
              </v:shape>
              <v:shape id="_x0000_s7301" style="position:absolute;left:3995;top:1597;width:9;height:6" coordsize="9,6" path="m3,l,6r9,l3,xe" fillcolor="red">
                <v:path arrowok="t"/>
              </v:shape>
              <v:shape id="_x0000_s7302" style="position:absolute;left:3995;top:1603;width:9;height:6" coordsize="9,6" path="m,l3,6,9,,,xe" fillcolor="red">
                <v:path arrowok="t"/>
              </v:shape>
              <v:shape id="_x0000_s7303" style="position:absolute;left:3998;top:1603;width:6;height:9" coordsize="6,9" path="m,6l6,9,6,,,6xe" fillcolor="red">
                <v:path arrowok="t"/>
              </v:shape>
              <v:line id="_x0000_s7304" style="position:absolute" from="4082,2276" to="4166,2277" strokeweight="0"/>
              <v:line id="_x0000_s7305" style="position:absolute" from="4208,2276" to="4377,2277" strokeweight="0"/>
              <v:line id="_x0000_s7306" style="position:absolute" from="4419,2276" to="4504,2277" strokeweight="0"/>
              <v:line id="_x0000_s7307" style="position:absolute;flip:x" from="4391,2237" to="4504,2238" strokeweight="0"/>
              <v:line id="_x0000_s7308" style="position:absolute;flip:x" from="4181,2237" to="4349,2238" strokeweight="0"/>
              <v:line id="_x0000_s7309" style="position:absolute;flip:x" from="3970,2237" to="4139,2238" strokeweight="0"/>
              <v:line id="_x0000_s7310" style="position:absolute;flip:x" from="3760,2237" to="3928,2238" strokeweight="0"/>
              <v:line id="_x0000_s7311" style="position:absolute;flip:x" from="3606,2237" to="3718,2238" strokeweight="0"/>
              <v:line id="_x0000_s7312" style="position:absolute;flip:x" from="3952,1638" to="4504,1639" strokeweight="0"/>
              <v:line id="_x0000_s7313" style="position:absolute" from="4215,2062" to="4216,2391" strokeweight="0"/>
              <v:line id="_x0000_s7314" style="position:absolute" from="4004,2062" to="4005,2698" strokeweight="0"/>
              <v:line id="_x0000_s7315" style="position:absolute" from="3952,1761" to="3953,2495" strokeweight="0"/>
              <v:line id="_x0000_s7316" style="position:absolute" from="3759,1533" to="3760,1599" strokeweight="0"/>
              <v:line id="_x0000_s7317" style="position:absolute" from="3759,1616" to="3760,1633" strokeweight="0"/>
              <v:line id="_x0000_s7318" style="position:absolute" from="3759,1650" to="3760,1734" strokeweight="0"/>
              <v:line id="_x0000_s7319" style="position:absolute" from="3759,1751" to="3760,1768" strokeweight="0"/>
              <v:line id="_x0000_s7320" style="position:absolute" from="3759,1784" to="3760,1869" strokeweight="0"/>
              <v:line id="_x0000_s7321" style="position:absolute" from="3759,1886" to="3760,1902" strokeweight="0"/>
              <v:line id="_x0000_s7322" style="position:absolute" from="3759,1919" to="3760,2003" strokeweight="0"/>
              <v:line id="_x0000_s7323" style="position:absolute" from="3759,2020" to="3760,2037" strokeweight="0"/>
              <v:line id="_x0000_s7324" style="position:absolute" from="3759,2054" to="3760,2138" strokeweight="0"/>
              <v:line id="_x0000_s7325" style="position:absolute" from="3759,2155" to="3760,2172" strokeweight="0"/>
              <v:line id="_x0000_s7326" style="position:absolute" from="3759,2189" to="3760,2273" strokeweight="0"/>
              <v:line id="_x0000_s7327" style="position:absolute" from="3759,2290" to="3760,2307" strokeweight="0"/>
              <v:line id="_x0000_s7328" style="position:absolute" from="3759,2323" to="3760,2407" strokeweight="0"/>
              <v:line id="_x0000_s7329" style="position:absolute" from="3759,2424" to="3760,2441" strokeweight="0"/>
              <v:line id="_x0000_s7330" style="position:absolute" from="3759,2458" to="3760,2542" strokeweight="0"/>
              <v:line id="_x0000_s7331" style="position:absolute" from="3759,2559" to="3760,2576" strokeweight="0"/>
              <v:line id="_x0000_s7332" style="position:absolute" from="3759,2593" to="3760,2677" strokeweight="0"/>
              <v:line id="_x0000_s7333" style="position:absolute" from="3759,2694" to="3760,2711" strokeweight="0"/>
              <v:line id="_x0000_s7334" style="position:absolute" from="3759,2728" to="3760,2794" strokeweight="0"/>
              <v:line id="_x0000_s7335" style="position:absolute" from="3880,2021" to="3881,2741" strokeweight="0"/>
              <v:line id="_x0000_s7336" style="position:absolute" from="4284,1979" to="4285,2619" strokeweight="0"/>
              <v:line id="_x0000_s7337" style="position:absolute" from="4250,2021" to="4251,2495" strokeweight="0"/>
              <v:shape id="_x0000_s7338" style="position:absolute;left:3878;top:2442;width:2;height:2" coordsize="2,2" path="m,l1,2,2,,,xe" fillcolor="red">
                <v:path arrowok="t"/>
              </v:shape>
              <v:shape id="_x0000_s7339" style="position:absolute;left:3879;top:2442;width:1;height:2" coordsize="1,2" path="m,2r1,l1,,,2xe" fillcolor="red">
                <v:path arrowok="t"/>
              </v:shape>
              <v:shape id="_x0000_s7340" style="position:absolute;left:3880;top:2442;width:2;height:2" coordsize="2,2" path="m,2r2,l,,,2xe" fillcolor="red">
                <v:path arrowok="t"/>
              </v:shape>
              <v:shape id="_x0000_s7341" style="position:absolute;left:3880;top:2442;width:2;height:2" coordsize="2,2" path="m2,2l2,,,,2,2xe" fillcolor="red">
                <v:path arrowok="t"/>
              </v:shape>
              <v:shape id="_x0000_s7342" style="position:absolute;left:3880;top:2441;width:2;height:1" coordsize="2,1" path="m2,1l2,,,1r2,xe" fillcolor="red">
                <v:path arrowok="t"/>
              </v:shape>
              <v:shape id="_x0000_s7343" style="position:absolute;left:3880;top:2440;width:2;height:2" coordsize="2,2" path="m2,1l,,,2,2,1xe" fillcolor="red">
                <v:path arrowok="t"/>
              </v:shape>
              <v:shape id="_x0000_s7344" style="position:absolute;left:3879;top:2440;width:1;height:2" coordsize="1,2" path="m1,l,1,1,2,1,xe" fillcolor="red">
                <v:path arrowok="t"/>
              </v:shape>
              <v:shape id="_x0000_s7345" style="position:absolute;left:3878;top:2441;width:2;height:1" coordsize="2,1" path="m1,l,1r2,l1,xe" fillcolor="red">
                <v:path arrowok="t"/>
              </v:shape>
              <v:shape id="_x0000_s7346" style="position:absolute;left:3880;top:2441;width:7;height:9" coordsize="7,9" path="m,9l7,7,,,,9xe" fillcolor="red">
                <v:path arrowok="t"/>
              </v:shape>
              <v:shape id="_x0000_s7347" style="position:absolute;left:3880;top:2441;width:9;height:7" coordsize="9,7" path="m7,7l9,,,,7,7xe" fillcolor="red">
                <v:path arrowok="t"/>
              </v:shape>
              <v:shape id="_x0000_s7348" style="position:absolute;left:3880;top:2435;width:9;height:6" coordsize="9,6" path="m9,6l7,,,6r9,xe" fillcolor="red">
                <v:path arrowok="t"/>
              </v:shape>
              <v:shape id="_x0000_s7349" style="position:absolute;left:3880;top:2433;width:7;height:8" coordsize="7,8" path="m7,2l,,,8,7,2xe" fillcolor="red">
                <v:path arrowok="t"/>
              </v:shape>
              <v:shape id="_x0000_s7350" style="position:absolute;left:3874;top:2433;width:6;height:8" coordsize="6,8" path="m6,l,2,6,8,6,xe" fillcolor="red">
                <v:path arrowok="t"/>
              </v:shape>
              <v:shape id="_x0000_s7351" style="position:absolute;left:3871;top:2435;width:9;height:6" coordsize="9,6" path="m3,l,6r9,l3,xe" fillcolor="red">
                <v:path arrowok="t"/>
              </v:shape>
              <v:shape id="_x0000_s7352" style="position:absolute;left:3871;top:2441;width:9;height:7" coordsize="9,7" path="m,l3,7,9,,,xe" fillcolor="red">
                <v:path arrowok="t"/>
              </v:shape>
              <v:shape id="_x0000_s7353" style="position:absolute;left:3874;top:2441;width:6;height:9" coordsize="6,9" path="m,7l6,9,6,,,7xe" fillcolor="red">
                <v:path arrowok="t"/>
              </v:shape>
              <v:line id="_x0000_s7354" style="position:absolute" from="3878,2490" to="3883,2491" strokeweight="0"/>
            </v:group>
            <v:group id="_x0000_s7355" style="position:absolute;left:3759;top:1533;width:702;height:1217" coordorigin="3759,1533" coordsize="702,1217">
              <v:line id="_x0000_s7356" style="position:absolute;flip:x y" from="3880,2465" to="3883,2490" strokeweight="0"/>
              <v:shape id="_x0000_s7357" style="position:absolute;left:3878;top:2465;width:5;height:25" coordsize="5,25" path="m5,25l2,,,25r5,xe" fillcolor="red">
                <v:path arrowok="t"/>
              </v:shape>
              <v:line id="_x0000_s7358" style="position:absolute" from="3860,2504" to="3901,2505" strokeweight="0"/>
              <v:line id="_x0000_s7359" style="position:absolute;flip:x" from="3860,2465" to="3901,2466" strokeweight="0"/>
              <v:shape id="_x0000_s7360" style="position:absolute;left:3880;top:2741;width:7;height:9" coordsize="7,9" path="m,9l7,6,,,,9xe" fillcolor="red">
                <v:path arrowok="t"/>
              </v:shape>
              <v:shape id="_x0000_s7361" style="position:absolute;left:3880;top:2741;width:9;height:6" coordsize="9,6" path="m7,6l9,,,,7,6xe" fillcolor="red">
                <v:path arrowok="t"/>
              </v:shape>
              <v:shape id="_x0000_s7362" style="position:absolute;left:3880;top:2735;width:9;height:6" coordsize="9,6" path="m9,6l7,,,6r9,xe" fillcolor="red">
                <v:path arrowok="t"/>
              </v:shape>
              <v:shape id="_x0000_s7363" style="position:absolute;left:3880;top:2733;width:7;height:8" coordsize="7,8" path="m7,2l,,,8,7,2xe" fillcolor="red">
                <v:path arrowok="t"/>
              </v:shape>
              <v:shape id="_x0000_s7364" style="position:absolute;left:3874;top:2733;width:6;height:8" coordsize="6,8" path="m6,l,2,6,8,6,xe" fillcolor="red">
                <v:path arrowok="t"/>
              </v:shape>
              <v:shape id="_x0000_s7365" style="position:absolute;left:3871;top:2735;width:9;height:6" coordsize="9,6" path="m3,l,6r9,l3,xe" fillcolor="red">
                <v:path arrowok="t"/>
              </v:shape>
              <v:shape id="_x0000_s7366" style="position:absolute;left:3871;top:2741;width:9;height:6" coordsize="9,6" path="m,l3,6,9,,,xe" fillcolor="red">
                <v:path arrowok="t"/>
              </v:shape>
              <v:shape id="_x0000_s7367" style="position:absolute;left:3874;top:2741;width:6;height:9" coordsize="6,9" path="m,6l6,9,6,,,6xe" fillcolor="red">
                <v:path arrowok="t"/>
              </v:shape>
              <v:line id="_x0000_s7368" style="position:absolute" from="3840,2442" to="3841,2487" strokeweight="0"/>
              <v:line id="_x0000_s7369" style="position:absolute;flip:x" from="3878,2465" to="3880,2490" strokeweight="0"/>
              <v:line id="_x0000_s7370" style="position:absolute" from="3840,2487" to="3860,2488" strokeweight="0"/>
              <v:line id="_x0000_s7371" style="position:absolute" from="3860,2465" to="3861,2504" strokeweight="0"/>
              <v:line id="_x0000_s7372" style="position:absolute;flip:x" from="3840,2442" to="3880,2443" strokeweight="0"/>
              <v:line id="_x0000_s7373" style="position:absolute;flip:x" from="4127,2391" to="4215,2392" strokeweight="0"/>
              <v:line id="_x0000_s7374" style="position:absolute;flip:x" from="4127,2619" to="4284,2620" strokeweight="0"/>
              <v:line id="_x0000_s7375" style="position:absolute;flip:x" from="3901,2495" to="4250,2496" strokeweight="0"/>
              <v:line id="_x0000_s7376" style="position:absolute;flip:x" from="4004,2617" to="4083,2618" strokeweight="0"/>
              <v:shape id="_x0000_s7377" style="position:absolute;left:4004;top:2698;width:7;height:8" coordsize="7,8" path="m,8l7,6,,,,8xe" fillcolor="red">
                <v:path arrowok="t"/>
              </v:shape>
              <v:shape id="_x0000_s7378" style="position:absolute;left:4004;top:2698;width:9;height:6" coordsize="9,6" path="m7,6l9,,,,7,6xe" fillcolor="red">
                <v:path arrowok="t"/>
              </v:shape>
              <v:shape id="_x0000_s7379" style="position:absolute;left:4004;top:2691;width:9;height:7" coordsize="9,7" path="m9,7l7,,,7r9,xe" fillcolor="red">
                <v:path arrowok="t"/>
              </v:shape>
              <v:shape id="_x0000_s7380" style="position:absolute;left:4004;top:2689;width:7;height:9" coordsize="7,9" path="m7,2l,,,9,7,2xe" fillcolor="red">
                <v:path arrowok="t"/>
              </v:shape>
              <v:shape id="_x0000_s7381" style="position:absolute;left:3998;top:2689;width:6;height:9" coordsize="6,9" path="m6,l,2,6,9,6,xe" fillcolor="red">
                <v:path arrowok="t"/>
              </v:shape>
              <v:shape id="_x0000_s7382" style="position:absolute;left:3995;top:2691;width:9;height:7" coordsize="9,7" path="m3,l,7r9,l3,xe" fillcolor="red">
                <v:path arrowok="t"/>
              </v:shape>
              <v:shape id="_x0000_s7383" style="position:absolute;left:3995;top:2698;width:9;height:6" coordsize="9,6" path="m,l3,6,9,,,xe" fillcolor="red">
                <v:path arrowok="t"/>
              </v:shape>
              <v:shape id="_x0000_s7384" style="position:absolute;left:3998;top:2698;width:6;height:8" coordsize="6,8" path="m,6l6,8,6,,,6xe" fillcolor="red">
                <v:path arrowok="t"/>
              </v:shape>
              <v:shape id="_x0000_s7385" style="position:absolute;left:4004;top:2617;width:7;height:9" coordsize="7,9" path="m,9l7,6,,,,9xe" fillcolor="red">
                <v:path arrowok="t"/>
              </v:shape>
              <v:shape id="_x0000_s7386" style="position:absolute;left:4004;top:2617;width:9;height:6" coordsize="9,6" path="m7,6l9,,,,7,6xe" fillcolor="red">
                <v:path arrowok="t"/>
              </v:shape>
              <v:shape id="_x0000_s7387" style="position:absolute;left:4004;top:2611;width:9;height:6" coordsize="9,6" path="m9,6l7,,,6r9,xe" fillcolor="red">
                <v:path arrowok="t"/>
              </v:shape>
              <v:shape id="_x0000_s7388" style="position:absolute;left:4004;top:2608;width:7;height:9" coordsize="7,9" path="m7,3l,,,9,7,3xe" fillcolor="red">
                <v:path arrowok="t"/>
              </v:shape>
              <v:shape id="_x0000_s7389" style="position:absolute;left:3998;top:2608;width:6;height:9" coordsize="6,9" path="m6,l,3,6,9,6,xe" fillcolor="red">
                <v:path arrowok="t"/>
              </v:shape>
              <v:shape id="_x0000_s7390" style="position:absolute;left:3995;top:2611;width:9;height:6" coordsize="9,6" path="m3,l,6r9,l3,xe" fillcolor="red">
                <v:path arrowok="t"/>
              </v:shape>
              <v:shape id="_x0000_s7391" style="position:absolute;left:3995;top:2617;width:9;height:6" coordsize="9,6" path="m,l3,6,9,,,xe" fillcolor="red">
                <v:path arrowok="t"/>
              </v:shape>
              <v:shape id="_x0000_s7392" style="position:absolute;left:3998;top:2617;width:6;height:9" coordsize="6,9" path="m,6l6,9,6,,,6xe" fillcolor="red">
                <v:path arrowok="t"/>
              </v:shape>
              <v:shape id="_x0000_s7393" style="position:absolute;left:4088;top:2619;width:30;height:13" coordsize="30,13" path="m12,10r,3l,10,12,6r,4l30,10,30,e" filled="f" strokeweight="0">
                <v:path arrowok="t"/>
              </v:shape>
              <v:shape id="_x0000_s7394" style="position:absolute;left:4084;top:2577;width:48;height:12" coordsize="48,12" path="m,12l36,3,35,,48,,37,6,36,3e" filled="f" strokeweight="0">
                <v:path arrowok="t"/>
              </v:shape>
              <v:rect id="_x0000_s7395" style="position:absolute;left:4083;top:2599;width:39;height:40" filled="f" strokeweight="0"/>
              <v:line id="_x0000_s7396" style="position:absolute" from="4142,2619" to="4143,2627" strokeweight="0"/>
              <v:line id="_x0000_s7397" style="position:absolute" from="4142,2635" to="4143,2642" strokeweight="0"/>
              <v:shape id="_x0000_s7398" style="position:absolute;left:4134;top:2650;width:8;height:8" coordsize="8,8" path="m8,r,8l,8e" filled="f" strokeweight="0">
                <v:path arrowok="t"/>
              </v:shape>
              <v:line id="_x0000_s7399" style="position:absolute;flip:x" from="4119,2658" to="4126,2659" strokeweight="0"/>
              <v:shape id="_x0000_s7400" style="position:absolute;left:4103;top:2651;width:8;height:7" coordsize="8,7" path="m8,7l,7,,e" filled="f" strokeweight="0">
                <v:path arrowok="t"/>
              </v:shape>
              <v:line id="_x0000_s7401" style="position:absolute;flip:y" from="4103,2639" to="4104,2645" strokeweight="0"/>
              <v:shape id="_x0000_s7402" style="position:absolute;left:4091;top:2626;width:8;height:5" coordsize="8,5" path="m8,5l8,,,3,8,5xe" filled="f" strokeweight="0">
                <v:path arrowok="t"/>
              </v:shape>
              <v:shape id="_x0000_s7403" style="position:absolute;left:4095;top:2628;width:3;height:1" coordsize="3,1" path="m3,1l3,,,1r3,xe" filled="f" strokeweight="0">
                <v:path arrowok="t"/>
              </v:shape>
              <v:shape id="_x0000_s7404" style="position:absolute;left:4093;top:2569;width:20;height:30" coordsize="20,30" path="m10,30l20,28,,23,20,18,,13,20,8,,3,10,e" filled="f" strokeweight="0">
                <v:path arrowok="t"/>
              </v:shape>
              <v:shape id="_x0000_s7405" style="position:absolute;left:4122;top:2579;width:3;height:2" coordsize="3,2" path="m,l3,,,2,,xe" filled="f" strokeweight="0">
                <v:path arrowok="t"/>
              </v:shape>
              <v:shape id="_x0000_s7406" style="position:absolute;left:4121;top:2578;width:8;height:4" coordsize="8,4" path="m,l8,,,4,,xe" filled="f" strokeweight="0">
                <v:path arrowok="t"/>
              </v:shape>
              <v:line id="_x0000_s7407" style="position:absolute" from="4122,2619" to="4127,2620" strokeweight="0"/>
              <v:line id="_x0000_s7408" style="position:absolute;flip:x" from="4004,2389" to="4048,2390" strokeweight="0"/>
              <v:shape id="_x0000_s7409" style="position:absolute;left:3952;top:2495;width:6;height:9" coordsize="6,9" path="m,9l6,6,,,,9xe" fillcolor="red">
                <v:path arrowok="t"/>
              </v:shape>
              <v:shape id="_x0000_s7410" style="position:absolute;left:3952;top:2495;width:8;height:6" coordsize="8,6" path="m6,6l8,,,,6,6xe" fillcolor="red">
                <v:path arrowok="t"/>
              </v:shape>
              <v:shape id="_x0000_s7411" style="position:absolute;left:3952;top:2489;width:8;height:6" coordsize="8,6" path="m8,6l6,,,6r8,xe" fillcolor="red">
                <v:path arrowok="t"/>
              </v:shape>
              <v:shape id="_x0000_s7412" style="position:absolute;left:3952;top:2487;width:6;height:8" coordsize="6,8" path="m6,2l,,,8,6,2xe" fillcolor="red">
                <v:path arrowok="t"/>
              </v:shape>
              <v:shape id="_x0000_s7413" style="position:absolute;left:3946;top:2487;width:6;height:8" coordsize="6,8" path="m6,l,2,6,8,6,xe" fillcolor="red">
                <v:path arrowok="t"/>
              </v:shape>
              <v:shape id="_x0000_s7414" style="position:absolute;left:3943;top:2489;width:9;height:6" coordsize="9,6" path="m3,l,6r9,l3,xe" fillcolor="red">
                <v:path arrowok="t"/>
              </v:shape>
              <v:shape id="_x0000_s7415" style="position:absolute;left:3943;top:2495;width:9;height:6" coordsize="9,6" path="m,l3,6,9,,,xe" fillcolor="red">
                <v:path arrowok="t"/>
              </v:shape>
              <v:shape id="_x0000_s7416" style="position:absolute;left:3946;top:2495;width:6;height:9" coordsize="6,9" path="m,6l6,9,6,,,6xe" fillcolor="red">
                <v:path arrowok="t"/>
              </v:shape>
              <v:line id="_x0000_s7417" style="position:absolute" from="3922,2463" to="3929,2478" strokeweight="0"/>
              <v:line id="_x0000_s7418" style="position:absolute;flip:y" from="3901,2462" to="3909,2478" strokeweight="0"/>
              <v:line id="_x0000_s7419" style="position:absolute" from="3909,2462" to="3915,2478" strokeweight="0"/>
              <v:line id="_x0000_s7420" style="position:absolute;flip:y" from="3915,2463" to="3922,2478" strokeweight="0"/>
              <v:line id="_x0000_s7421" style="position:absolute;flip:y" from="3901,2465" to="3902,2504" strokeweight="0"/>
              <v:shape id="_x0000_s7422" style="position:absolute;left:4004;top:2389;width:7;height:9" coordsize="7,9" path="m,9l7,7,,,,9xe" fillcolor="red">
                <v:path arrowok="t"/>
              </v:shape>
              <v:shape id="_x0000_s7423" style="position:absolute;left:4004;top:2389;width:9;height:7" coordsize="9,7" path="m7,7l9,,,,7,7xe" fillcolor="red">
                <v:path arrowok="t"/>
              </v:shape>
              <v:shape id="_x0000_s7424" style="position:absolute;left:4004;top:2383;width:9;height:6" coordsize="9,6" path="m9,6l7,,,6r9,xe" fillcolor="red">
                <v:path arrowok="t"/>
              </v:shape>
              <v:shape id="_x0000_s7425" style="position:absolute;left:4004;top:2380;width:7;height:9" coordsize="7,9" path="m7,3l,,,9,7,3xe" fillcolor="red">
                <v:path arrowok="t"/>
              </v:shape>
              <v:shape id="_x0000_s7426" style="position:absolute;left:3998;top:2380;width:6;height:9" coordsize="6,9" path="m6,l,3,6,9,6,xe" fillcolor="red">
                <v:path arrowok="t"/>
              </v:shape>
              <v:shape id="_x0000_s7427" style="position:absolute;left:3995;top:2383;width:9;height:6" coordsize="9,6" path="m3,l,6r9,l3,xe" fillcolor="red">
                <v:path arrowok="t"/>
              </v:shape>
              <v:shape id="_x0000_s7428" style="position:absolute;left:3995;top:2389;width:9;height:7" coordsize="9,7" path="m,l3,7,9,,,xe" fillcolor="red">
                <v:path arrowok="t"/>
              </v:shape>
              <v:shape id="_x0000_s7429" style="position:absolute;left:3998;top:2389;width:6;height:9" coordsize="6,9" path="m,7l6,9,6,,,7xe" fillcolor="red">
                <v:path arrowok="t"/>
              </v:shape>
              <v:line id="_x0000_s7430" style="position:absolute" from="4088,2391" to="4127,2392" strokeweight="0"/>
              <v:shape id="_x0000_s7431" style="position:absolute;left:4105;top:2389;width:5;height:5" coordsize="5,5" path="m,2l1,4,2,5,4,4,5,2,4,,2,,1,,,2xe" filled="f" strokeweight="0">
                <v:path arrowok="t"/>
              </v:shape>
              <v:line id="_x0000_s7432" style="position:absolute;flip:y" from="4107,2389" to="4108,2391" strokeweight="0"/>
              <v:shape id="_x0000_s7433" style="position:absolute;left:4106;top:2389;width:3;height:4" coordsize="3,4" path="m,2l,3,1,4,3,3,3,2,3,1,1,,,1,,2xe" filled="f" strokeweight="0">
                <v:path arrowok="t"/>
              </v:shape>
              <v:shape id="_x0000_s7434" style="position:absolute;left:4087;top:2351;width:3;height:2" coordsize="3,2" path="m,l3,,,2,,xe" filled="f" strokeweight="0">
                <v:path arrowok="t"/>
              </v:shape>
              <v:shape id="_x0000_s7435" style="position:absolute;left:4086;top:2350;width:8;height:4" coordsize="8,4" path="m,l8,,1,4,,xe" filled="f" strokeweight="0">
                <v:path arrowok="t"/>
              </v:shape>
              <v:shape id="_x0000_s7436" style="position:absolute;left:4056;top:2399;width:8;height:4" coordsize="8,4" path="m8,4l8,,,2,8,4xe" filled="f" strokeweight="0">
                <v:path arrowok="t"/>
              </v:shape>
              <v:shape id="_x0000_s7437" style="position:absolute;left:4060;top:2400;width:3;height:2" coordsize="3,2" path="m3,2l3,,,1,3,2xe" filled="f" strokeweight="0">
                <v:path arrowok="t"/>
              </v:shape>
              <v:shape id="_x0000_s7438" style="position:absolute;left:4058;top:2342;width:20;height:29" coordsize="20,29" path="m10,29l20,27,,22,20,17,,12,20,7,,2,10,e" filled="f" strokeweight="0">
                <v:path arrowok="t"/>
              </v:shape>
              <v:line id="_x0000_s7439" style="position:absolute" from="4107,2391" to="4108,2399" strokeweight="0"/>
              <v:line id="_x0000_s7440" style="position:absolute" from="4107,2407" to="4108,2415" strokeweight="0"/>
              <v:shape id="_x0000_s7441" style="position:absolute;left:4099;top:2423;width:8;height:8" coordsize="8,8" path="m8,r,8l,8e" filled="f" strokeweight="0">
                <v:path arrowok="t"/>
              </v:shape>
              <v:line id="_x0000_s7442" style="position:absolute;flip:x" from="4084,2431" to="4091,2432" strokeweight="0"/>
              <v:shape id="_x0000_s7443" style="position:absolute;left:4068;top:2424;width:8;height:7" coordsize="8,7" path="m8,7l,7,,e" filled="f" strokeweight="0">
                <v:path arrowok="t"/>
              </v:shape>
              <v:line id="_x0000_s7444" style="position:absolute;flip:y" from="4068,2411" to="4069,2417" strokeweight="0"/>
              <v:shape id="_x0000_s7445" style="position:absolute;left:4049;top:2349;width:47;height:12" coordsize="47,12" path="m,12l36,3,35,,47,,37,6,36,3e" filled="f" strokeweight="0">
                <v:path arrowok="t"/>
              </v:shape>
              <v:rect id="_x0000_s7446" style="position:absolute;left:4048;top:2371;width:40;height:40" filled="f" strokeweight="0"/>
              <v:shape id="_x0000_s7447" style="position:absolute;left:4053;top:2391;width:30;height:13" coordsize="30,13" path="m12,10r,3l,10,12,7r,3l30,10,30,e" filled="f" strokeweight="0">
                <v:path arrowok="t"/>
              </v:shape>
              <v:line id="_x0000_s7448" style="position:absolute;flip:x" from="3759,1638" to="3899,1639" strokeweight="0"/>
              <v:line id="_x0000_s7449" style="position:absolute;flip:x" from="3880,2021" to="4054,2022" strokeweight="0"/>
              <v:line id="_x0000_s7450" style="position:absolute;flip:y" from="4460,1533" to="4461,2041" strokeweight="0"/>
              <v:line id="_x0000_s7451" style="position:absolute;flip:y" from="4319,1533" to="4320,2000" strokeweight="0"/>
              <v:line id="_x0000_s7452" style="position:absolute;flip:y" from="4004,1603" to="4005,1979" strokeweight="0"/>
              <v:line id="_x0000_s7453" style="position:absolute;flip:y" from="4054,1834" to="4055,2207" strokeweight="0"/>
              <v:line id="_x0000_s7454" style="position:absolute;flip:y" from="4042,1834" to="4043,2207" strokeweight="0"/>
              <v:line id="_x0000_s7455" style="position:absolute" from="4154,1834" to="4155,2207" strokeweight="0"/>
              <v:line id="_x0000_s7456" style="position:absolute" from="4142,1834" to="4143,2207" strokeweight="0"/>
              <v:line id="_x0000_s7457" style="position:absolute" from="4142,2021" to="4250,2022" strokeweight="0"/>
              <v:line id="_x0000_s7458" style="position:absolute" from="4142,1979" to="4284,1980" strokeweight="0"/>
              <v:line id="_x0000_s7459" style="position:absolute" from="4142,2000" to="4319,2001" strokeweight="0"/>
              <v:line id="_x0000_s7460" style="position:absolute" from="4142,2041" to="4460,2042" strokeweight="0"/>
              <v:line id="_x0000_s7461" style="position:absolute" from="4142,2062" to="4215,2063" strokeweight="0"/>
              <v:shape id="_x0000_s7462" style="position:absolute;left:4109;top:2116;width:2;height:3" coordsize="2,3" path="m,3l2,2,,,,3xe" fillcolor="fuchsia">
                <v:path arrowok="t"/>
              </v:shape>
              <v:shape id="_x0000_s7463" style="position:absolute;left:4109;top:2116;width:3;height:2" coordsize="3,2" path="m2,2l3,,,,2,2xe" fillcolor="fuchsia">
                <v:path arrowok="t"/>
              </v:shape>
              <v:shape id="_x0000_s7464" style="position:absolute;left:4109;top:2114;width:3;height:2" coordsize="3,2" path="m3,2l2,,,2r3,xe" fillcolor="fuchsia">
                <v:path arrowok="t"/>
              </v:shape>
              <v:shape id="_x0000_s7465" style="position:absolute;left:4109;top:2113;width:2;height:3" coordsize="2,3" path="m2,1l,,,3,2,1xe" fillcolor="fuchsia">
                <v:path arrowok="t"/>
              </v:shape>
              <v:shape id="_x0000_s7466" style="position:absolute;left:4107;top:2113;width:2;height:3" coordsize="2,3" path="m2,l,1,2,3,2,xe" fillcolor="fuchsia">
                <v:path arrowok="t"/>
              </v:shape>
              <v:shape id="_x0000_s7467" style="position:absolute;left:4106;top:2114;width:3;height:2" coordsize="3,2" path="m1,l,2r3,l1,xe" fillcolor="fuchsia">
                <v:path arrowok="t"/>
              </v:shape>
              <v:shape id="_x0000_s7468" style="position:absolute;left:4106;top:2116;width:3;height:2" coordsize="3,2" path="m,l1,2,3,,,xe" fillcolor="fuchsia">
                <v:path arrowok="t"/>
              </v:shape>
              <v:shape id="_x0000_s7469" style="position:absolute;left:4107;top:2116;width:2;height:3" coordsize="2,3" path="m,2l2,3,2,,,2xe" fillcolor="fuchsia">
                <v:path arrowok="t"/>
              </v:shape>
              <v:line id="_x0000_s7470" style="position:absolute" from="4054,2103" to="4142,2124" strokeweight="0"/>
              <v:line id="_x0000_s7471" style="position:absolute" from="4067,2221" to="4072,2226" strokeweight="0"/>
              <v:line id="_x0000_s7472" style="position:absolute" from="4067,2222" to="4079,2234" strokeweight="0"/>
              <v:line id="_x0000_s7473" style="position:absolute" from="4066,2223" to="4081,2237" strokeweight="0"/>
              <v:line id="_x0000_s7474" style="position:absolute" from="4066,2223" to="4080,2237" strokeweight="0"/>
              <v:line id="_x0000_s7475" style="position:absolute" from="4065,2224" to="4078,2237" strokeweight="0"/>
              <v:line id="_x0000_s7476" style="position:absolute" from="4064,2224" to="4077,2237" strokeweight="0"/>
              <v:line id="_x0000_s7477" style="position:absolute" from="4064,2225" to="4076,2237" strokeweight="0"/>
              <v:line id="_x0000_s7478" style="position:absolute" from="4063,2226" to="4075,2237" strokeweight="0"/>
              <v:line id="_x0000_s7479" style="position:absolute" from="4063,2226" to="4074,2237" strokeweight="0"/>
              <v:line id="_x0000_s7480" style="position:absolute" from="4062,2227" to="4072,2237" strokeweight="0"/>
              <v:line id="_x0000_s7481" style="position:absolute" from="4062,2228" to="4071,2237" strokeweight="0"/>
              <v:line id="_x0000_s7482" style="position:absolute" from="4061,2228" to="4070,2237" strokeweight="0"/>
              <v:line id="_x0000_s7483" style="position:absolute" from="4061,2229" to="4069,2237" strokeweight="0"/>
              <v:line id="_x0000_s7484" style="position:absolute" from="4060,2230" to="4067,2237" strokeweight="0"/>
              <v:line id="_x0000_s7485" style="position:absolute" from="4059,2230" to="4066,2237" strokeweight="0"/>
              <v:line id="_x0000_s7486" style="position:absolute" from="4059,2231" to="4065,2237" strokeweight="0"/>
              <v:line id="_x0000_s7487" style="position:absolute" from="4058,2232" to="4064,2237" strokeweight="0"/>
              <v:line id="_x0000_s7488" style="position:absolute" from="4058,2232" to="4062,2237" strokeweight="0"/>
              <v:line id="_x0000_s7489" style="position:absolute" from="4057,2233" to="4061,2237" strokeweight="0"/>
              <v:line id="_x0000_s7490" style="position:absolute" from="4057,2234" to="4060,2237" strokeweight="0"/>
              <v:line id="_x0000_s7491" style="position:absolute" from="4056,2234" to="4059,2237" strokeweight="0"/>
              <v:line id="_x0000_s7492" style="position:absolute" from="4056,2235" to="4058,2237" strokeweight="0"/>
              <v:line id="_x0000_s7493" style="position:absolute" from="4055,2236" to="4056,2237" strokeweight="0"/>
              <v:line id="_x0000_s7494" style="position:absolute" from="4055,2236" to="4056,2237" strokeweight="0"/>
              <v:line id="_x0000_s7495" style="position:absolute" from="4054,2237" to="4055,2238" strokeweight="0"/>
              <v:line id="_x0000_s7496" style="position:absolute;flip:y" from="4082,2207" to="4083,2308" strokeweight="0"/>
              <v:line id="_x0000_s7497" style="position:absolute;flip:x" from="4054,2221" to="4068,2237" strokeweight="0"/>
              <v:line id="_x0000_s7498" style="position:absolute" from="4054,2207" to="4055,2308" strokeweight="0"/>
              <v:line id="_x0000_s7499" style="position:absolute" from="4068,2221" to="4082,2237" strokeweight="0"/>
              <v:shape id="_x0000_s7500" style="position:absolute;left:4100;top:2308;width:45;height:31" coordsize="45,31" path="m8,l45,31,,13,8,xe" fillcolor="aqua">
                <v:path arrowok="t"/>
              </v:shape>
              <v:line id="_x0000_s7501" style="position:absolute;flip:x y" from="4057,2286" to="4104,2314" strokeweight="0"/>
              <v:line id="_x0000_s7502" style="position:absolute" from="4054,2248" to="4055,2249" strokeweight="0"/>
              <v:line id="_x0000_s7503" style="position:absolute;flip:y" from="4055,2248" to="4056,2249" strokeweight="0"/>
              <v:line id="_x0000_s7504" style="position:absolute;flip:y" from="4055,2248" to="4056,2250" strokeweight="0"/>
              <v:line id="_x0000_s7505" style="position:absolute;flip:y" from="4056,2248" to="4058,2250" strokeweight="0"/>
              <v:line id="_x0000_s7506" style="position:absolute;flip:y" from="4056,2248" to="4059,2251" strokeweight="0"/>
              <v:line id="_x0000_s7507" style="position:absolute;flip:y" from="4057,2248" to="4060,2252" strokeweight="0"/>
              <v:line id="_x0000_s7508" style="position:absolute;flip:y" from="4057,2248" to="4061,2252" strokeweight="0"/>
              <v:line id="_x0000_s7509" style="position:absolute;flip:y" from="4058,2248" to="4062,2253" strokeweight="0"/>
              <v:line id="_x0000_s7510" style="position:absolute;flip:y" from="4058,2248" to="4064,2254" strokeweight="0"/>
              <v:line id="_x0000_s7511" style="position:absolute;flip:y" from="4059,2248" to="4065,2254" strokeweight="0"/>
              <v:line id="_x0000_s7512" style="position:absolute;flip:y" from="4059,2248" to="4066,2255" strokeweight="0"/>
              <v:line id="_x0000_s7513" style="position:absolute;flip:y" from="4060,2248" to="4067,2255" strokeweight="0"/>
              <v:line id="_x0000_s7514" style="position:absolute;flip:y" from="4061,2248" to="4069,2256" strokeweight="0"/>
              <v:line id="_x0000_s7515" style="position:absolute;flip:y" from="4061,2248" to="4070,2257" strokeweight="0"/>
              <v:line id="_x0000_s7516" style="position:absolute;flip:y" from="4062,2248" to="4071,2257" strokeweight="0"/>
              <v:line id="_x0000_s7517" style="position:absolute;flip:y" from="4062,2248" to="4072,2258" strokeweight="0"/>
              <v:line id="_x0000_s7518" style="position:absolute;flip:y" from="4063,2248" to="4074,2259" strokeweight="0"/>
              <v:line id="_x0000_s7519" style="position:absolute;flip:y" from="4063,2248" to="4075,2259" strokeweight="0"/>
              <v:line id="_x0000_s7520" style="position:absolute;flip:y" from="4064,2248" to="4076,2260" strokeweight="0"/>
              <v:line id="_x0000_s7521" style="position:absolute;flip:y" from="4064,2248" to="4077,2261" strokeweight="0"/>
              <v:line id="_x0000_s7522" style="position:absolute;flip:y" from="4065,2248" to="4078,2261" strokeweight="0"/>
              <v:line id="_x0000_s7523" style="position:absolute;flip:y" from="4066,2248" to="4080,2262" strokeweight="0"/>
              <v:line id="_x0000_s7524" style="position:absolute;flip:y" from="4066,2248" to="4081,2263" strokeweight="0"/>
              <v:line id="_x0000_s7525" style="position:absolute;flip:y" from="4067,2252" to="4079,2263" strokeweight="0"/>
              <v:line id="_x0000_s7526" style="position:absolute;flip:y" from="4067,2259" to="4072,2264" strokeweight="0"/>
              <v:line id="_x0000_s7527" style="position:absolute;flip:x y" from="4054,2248" to="4068,2265" strokeweight="0"/>
              <v:line id="_x0000_s7528" style="position:absolute" from="4054,2308" to="4082,2309" strokeweight="0"/>
              <v:line id="_x0000_s7529" style="position:absolute;flip:x" from="4054,2237" to="4082,2238" strokeweight="0"/>
              <v:line id="_x0000_s7530" style="position:absolute;flip:x" from="4054,2248" to="4082,2249" strokeweight="0"/>
              <v:line id="_x0000_s7531" style="position:absolute;flip:y" from="4068,2248" to="4082,2265" strokeweight="0"/>
              <v:line id="_x0000_s7532" style="position:absolute;flip:x" from="4109,2186" to="4142,2187" strokeweight="0"/>
              <v:line id="_x0000_s7533" style="position:absolute;flip:x" from="4109,2145" to="4142,2146" strokeweight="0"/>
              <v:line id="_x0000_s7534" style="position:absolute;flip:x" from="4054,2207" to="4142,2208" strokeweight="0"/>
              <v:line id="_x0000_s7535" style="position:absolute;flip:x y" from="4054,2145" to="4142,2165" strokeweight="0"/>
              <v:shape id="_x0000_s7536" style="position:absolute;left:4109;top:2158;width:2;height:3" coordsize="2,3" path="m,3l2,2,,,,3xe" fillcolor="fuchsia">
                <v:path arrowok="t"/>
              </v:shape>
              <v:shape id="_x0000_s7537" style="position:absolute;left:4109;top:2158;width:3;height:2" coordsize="3,2" path="m2,2l3,,,,2,2xe" fillcolor="fuchsia">
                <v:path arrowok="t"/>
              </v:shape>
              <v:shape id="_x0000_s7538" style="position:absolute;left:4109;top:2156;width:3;height:2" coordsize="3,2" path="m3,2l2,,,2r3,xe" fillcolor="fuchsia">
                <v:path arrowok="t"/>
              </v:shape>
              <v:shape id="_x0000_s7539" style="position:absolute;left:4109;top:2155;width:2;height:3" coordsize="2,3" path="m2,1l,,,3,2,1xe" fillcolor="fuchsia">
                <v:path arrowok="t"/>
              </v:shape>
              <v:shape id="_x0000_s7540" style="position:absolute;left:4107;top:2155;width:2;height:3" coordsize="2,3" path="m2,l,1,2,3,2,xe" fillcolor="fuchsia">
                <v:path arrowok="t"/>
              </v:shape>
              <v:shape id="_x0000_s7541" style="position:absolute;left:4106;top:2156;width:3;height:2" coordsize="3,2" path="m1,l,2r3,l1,xe" fillcolor="fuchsia">
                <v:path arrowok="t"/>
              </v:shape>
              <v:shape id="_x0000_s7542" style="position:absolute;left:4106;top:2158;width:3;height:2" coordsize="3,2" path="m,l1,2,3,,,xe" fillcolor="fuchsia">
                <v:path arrowok="t"/>
              </v:shape>
              <v:shape id="_x0000_s7543" style="position:absolute;left:4107;top:2158;width:2;height:3" coordsize="2,3" path="m,2l2,3,2,,,2xe" fillcolor="fuchsia">
                <v:path arrowok="t"/>
              </v:shape>
              <v:line id="_x0000_s7544" style="position:absolute" from="4109,2145" to="4110,2186" strokeweight="0"/>
              <v:line id="_x0000_s7545" style="position:absolute" from="4054,2186" to="4073,2187" strokeweight="0"/>
              <v:line id="_x0000_s7546" style="position:absolute" from="4073,2176" to="4074,2196" strokeweight="0"/>
              <v:line id="_x0000_s7547" style="position:absolute;flip:x" from="4004,1979" to="4054,1980" strokeweight="0"/>
              <v:line id="_x0000_s7548" style="position:absolute;flip:x" from="4004,2062" to="4054,2063" strokeweight="0"/>
              <v:line id="_x0000_s7549" style="position:absolute;flip:x" from="4109,2103" to="4142,2104" strokeweight="0"/>
              <v:line id="_x0000_s7550" style="position:absolute;flip:x" from="4054,2083" to="4142,2084" strokeweight="0"/>
              <v:line id="_x0000_s7551" style="position:absolute" from="4054,2062" to="4142,2063" strokeweight="0"/>
              <v:line id="_x0000_s7552" style="position:absolute" from="4054,2021" to="4073,2022" strokeweight="0"/>
              <v:line id="_x0000_s7553" style="position:absolute" from="4073,2011" to="4074,2030" strokeweight="0"/>
              <v:line id="_x0000_s7554" style="position:absolute" from="4109,2103" to="4110,2116" strokeweight="0"/>
              <v:line id="_x0000_s7555" style="position:absolute;flip:x" from="4109,1938" to="4142,1939" strokeweight="0"/>
            </v:group>
            <v:group id="_x0000_s7556" style="position:absolute;left:3606;top:1533;width:898;height:1261" coordorigin="3606,1533" coordsize="898,1261">
              <v:line id="_x0000_s7557" style="position:absolute;flip:y" from="4054,1917" to="4142,1938" strokeweight="0"/>
              <v:line id="_x0000_s7558" style="position:absolute" from="4054,1958" to="4142,1959" strokeweight="0"/>
              <v:line id="_x0000_s7559" style="position:absolute;flip:y" from="4109,1925" to="4110,1938" strokeweight="0"/>
              <v:shape id="_x0000_s7560" style="position:absolute;left:4109;top:1925;width:2;height:3" coordsize="2,3" path="m,3l2,2,,,,3xe" fillcolor="fuchsia">
                <v:path arrowok="t"/>
              </v:shape>
              <v:shape id="_x0000_s7561" style="position:absolute;left:4109;top:1925;width:3;height:2" coordsize="3,2" path="m2,2l3,,,,2,2xe" fillcolor="fuchsia">
                <v:path arrowok="t"/>
              </v:shape>
              <v:shape id="_x0000_s7562" style="position:absolute;left:4109;top:1923;width:3;height:2" coordsize="3,2" path="m3,2l2,,,2r3,xe" fillcolor="fuchsia">
                <v:path arrowok="t"/>
              </v:shape>
              <v:shape id="_x0000_s7563" style="position:absolute;left:4109;top:1922;width:2;height:3" coordsize="2,3" path="m2,1l,,,3,2,1xe" fillcolor="fuchsia">
                <v:path arrowok="t"/>
              </v:shape>
              <v:shape id="_x0000_s7564" style="position:absolute;left:4107;top:1922;width:2;height:3" coordsize="2,3" path="m2,l,1,2,3,2,xe" fillcolor="fuchsia">
                <v:path arrowok="t"/>
              </v:shape>
              <v:shape id="_x0000_s7565" style="position:absolute;left:4106;top:1923;width:3;height:2" coordsize="3,2" path="m1,l,2r3,l1,xe" fillcolor="fuchsia">
                <v:path arrowok="t"/>
              </v:shape>
              <v:shape id="_x0000_s7566" style="position:absolute;left:4106;top:1925;width:3;height:2" coordsize="3,2" path="m,l1,2,3,,,xe" fillcolor="fuchsia">
                <v:path arrowok="t"/>
              </v:shape>
              <v:shape id="_x0000_s7567" style="position:absolute;left:4107;top:1925;width:2;height:3" coordsize="2,3" path="m,2l2,3,2,,,2xe" fillcolor="fuchsia">
                <v:path arrowok="t"/>
              </v:shape>
              <v:shape id="_x0000_s7568" style="position:absolute;left:3938;top:1675;width:28;height:27" coordsize="28,27" path="m14,27r9,-4l28,14,23,4,14,,4,4,,14r4,9l14,27xe" filled="f" strokeweight="0">
                <v:path arrowok="t"/>
              </v:shape>
              <v:shape id="_x0000_s7569" style="position:absolute;left:3933;top:1669;width:37;height:19" coordsize="37,19" path="m,19l19,,37,19e" filled="f" strokeweight="0">
                <v:path arrowok="t"/>
              </v:shape>
              <v:rect id="_x0000_s7570" style="position:absolute;left:3933;top:1669;width:37;height:92" filled="f" strokeweight="0"/>
              <v:line id="_x0000_s7571" style="position:absolute;flip:y" from="3899,1638" to="3900,1720" strokeweight="0"/>
              <v:shape id="_x0000_s7572" style="position:absolute;left:3933;top:1743;width:37;height:18" coordsize="37,18" path="m37,l19,18,,e" filled="f" strokeweight="0">
                <v:path arrowok="t"/>
              </v:shape>
              <v:line id="_x0000_s7573" style="position:absolute" from="3952,1702" to="3953,1761" strokeweight="0"/>
              <v:shape id="_x0000_s7574" style="position:absolute;left:3949;top:1712;width:6;height:6" coordsize="6,6" path="m3,6l5,5,6,3,5,1,3,,1,1,,3,1,5,3,6xe" filled="f" strokeweight="0">
                <v:path arrowok="t"/>
              </v:shape>
              <v:line id="_x0000_s7575" style="position:absolute;flip:y" from="3952,1715" to="3953,1718" strokeweight="0"/>
              <v:shape id="_x0000_s7576" style="position:absolute;left:3947;top:1711;width:10;height:9" coordsize="10,9" path="m5,9l8,7,10,4,8,1,5,,2,1,,4,2,7,5,9xe" filled="f" strokeweight="0">
                <v:path arrowok="t"/>
              </v:shape>
              <v:line id="_x0000_s7577" style="position:absolute;flip:x" from="3899,1720" to="3952,1721" strokeweight="0"/>
              <v:line id="_x0000_s7578" style="position:absolute;flip:y" from="4082,1736" to="4083,1834" strokeweight="0"/>
              <v:line id="_x0000_s7579" style="position:absolute;flip:y" from="4054,1757" to="4055,1834" strokeweight="0"/>
              <v:line id="_x0000_s7580" style="position:absolute;flip:x" from="4054,1786" to="4082,1793" strokeweight="0"/>
              <v:line id="_x0000_s7581" style="position:absolute;flip:x y" from="4101,1796" to="4151,1823" strokeweight="0"/>
              <v:line id="_x0000_s7582" style="position:absolute;flip:x" from="4101,1796" to="4151,1823" strokeweight="0"/>
              <v:line id="_x0000_s7583" style="position:absolute" from="4112,1790" to="4134,1791" strokeweight="0"/>
              <v:line id="_x0000_s7584" style="position:absolute;flip:x" from="4109,1896" to="4142,1897" strokeweight="0"/>
              <v:line id="_x0000_s7585" style="position:absolute;flip:x" from="4109,1855" to="4142,1856" strokeweight="0"/>
              <v:line id="_x0000_s7586" style="position:absolute;flip:x" from="4054,1876" to="4142,1896" strokeweight="0"/>
              <v:line id="_x0000_s7587" style="position:absolute" from="4054,1834" to="4142,1835" strokeweight="0"/>
              <v:shape id="_x0000_s7588" style="position:absolute;left:4109;top:1884;width:2;height:2" coordsize="2,2" path="m,2r2,l,,,2xe" fillcolor="fuchsia">
                <v:path arrowok="t"/>
              </v:shape>
              <v:shape id="_x0000_s7589" style="position:absolute;left:4109;top:1884;width:3;height:2" coordsize="3,2" path="m2,2l3,,,,2,2xe" fillcolor="fuchsia">
                <v:path arrowok="t"/>
              </v:shape>
              <v:shape id="_x0000_s7590" style="position:absolute;left:4109;top:1882;width:3;height:2" coordsize="3,2" path="m3,2l2,,,2r3,xe" fillcolor="fuchsia">
                <v:path arrowok="t"/>
              </v:shape>
              <v:shape id="_x0000_s7591" style="position:absolute;left:4109;top:1881;width:2;height:3" coordsize="2,3" path="m2,1l,,,3,2,1xe" fillcolor="fuchsia">
                <v:path arrowok="t"/>
              </v:shape>
              <v:shape id="_x0000_s7592" style="position:absolute;left:4107;top:1881;width:2;height:3" coordsize="2,3" path="m2,l,1,2,3,2,xe" fillcolor="fuchsia">
                <v:path arrowok="t"/>
              </v:shape>
              <v:shape id="_x0000_s7593" style="position:absolute;left:4106;top:1882;width:3;height:2" coordsize="3,2" path="m1,l,2r3,l1,xe" fillcolor="fuchsia">
                <v:path arrowok="t"/>
              </v:shape>
              <v:shape id="_x0000_s7594" style="position:absolute;left:4106;top:1884;width:3;height:2" coordsize="3,2" path="m,l1,2,3,,,xe" fillcolor="fuchsia">
                <v:path arrowok="t"/>
              </v:shape>
              <v:shape id="_x0000_s7595" style="position:absolute;left:4107;top:1884;width:2;height:2" coordsize="2,2" path="m,2r2,l2,,,2xe" fillcolor="fuchsia">
                <v:path arrowok="t"/>
              </v:shape>
              <v:line id="_x0000_s7596" style="position:absolute;flip:y" from="4109,1857" to="4110,1896" strokeweight="0"/>
              <v:line id="_x0000_s7597" style="position:absolute" from="4054,1855" to="4073,1856" strokeweight="0"/>
              <v:line id="_x0000_s7598" style="position:absolute" from="4073,1845" to="4074,1865" strokeweight="0"/>
              <v:line id="_x0000_s7599" style="position:absolute;flip:x" from="4054,1828" to="4082,1834" strokeweight="0"/>
              <v:line id="_x0000_s7600" style="position:absolute" from="4054,1821" to="4082,1828" strokeweight="0"/>
              <v:line id="_x0000_s7601" style="position:absolute;flip:x" from="4054,1814" to="4082,1821" strokeweight="0"/>
              <v:line id="_x0000_s7602" style="position:absolute" from="4054,1793" to="4082,1800" strokeweight="0"/>
              <v:line id="_x0000_s7603" style="position:absolute;flip:x" from="4054,1800" to="4082,1807" strokeweight="0"/>
              <v:line id="_x0000_s7604" style="position:absolute" from="4054,1807" to="4082,1814" strokeweight="0"/>
              <v:line id="_x0000_s7605" style="position:absolute;flip:y" from="4126,1790" to="4127,1834" strokeweight="0"/>
              <v:line id="_x0000_s7606" style="position:absolute;flip:y" from="4054,1685" to="4148,1757" strokeweight="0"/>
              <v:line id="_x0000_s7607" style="position:absolute" from="4054,1766" to="4082,1772" strokeweight="0"/>
              <v:line id="_x0000_s7608" style="position:absolute;flip:x" from="4054,1772" to="4082,1779" strokeweight="0"/>
              <v:line id="_x0000_s7609" style="position:absolute" from="4054,1779" to="4082,1786" strokeweight="0"/>
              <v:line id="_x0000_s7610" style="position:absolute" from="4059,1753" to="4082,1759" strokeweight="0"/>
              <v:line id="_x0000_s7611" style="position:absolute;flip:x" from="4054,1759" to="4082,1766" strokeweight="0"/>
              <v:shape id="_x0000_s7612" style="position:absolute;left:4139;top:1677;width:17;height:17" coordsize="17,17" path="m17,8l14,2,9,,3,2,,8r3,6l9,17r5,-3l17,8xe" filled="f" strokeweight="0">
                <v:path arrowok="t"/>
              </v:shape>
              <v:line id="_x0000_s7613" style="position:absolute;flip:y" from="3952,1638" to="3953,1669" strokeweight="0"/>
              <v:shape id="_x0000_s7614" style="position:absolute;left:4004;top:1603;width:7;height:9" coordsize="7,9" path="m,9l7,6,,,,9xe" fillcolor="red">
                <v:path arrowok="t"/>
              </v:shape>
              <v:shape id="_x0000_s7615" style="position:absolute;left:4004;top:1603;width:9;height:6" coordsize="9,6" path="m7,6l9,,,,7,6xe" fillcolor="red">
                <v:path arrowok="t"/>
              </v:shape>
              <v:shape id="_x0000_s7616" style="position:absolute;left:4004;top:1597;width:9;height:6" coordsize="9,6" path="m9,6l7,,,6r9,xe" fillcolor="red">
                <v:path arrowok="t"/>
              </v:shape>
              <v:shape id="_x0000_s7617" style="position:absolute;left:4004;top:1594;width:7;height:9" coordsize="7,9" path="m7,3l,,,9,7,3xe" fillcolor="red">
                <v:path arrowok="t"/>
              </v:shape>
              <v:shape id="_x0000_s7618" style="position:absolute;left:3998;top:1594;width:6;height:9" coordsize="6,9" path="m6,l,3,6,9,6,xe" fillcolor="red">
                <v:path arrowok="t"/>
              </v:shape>
              <v:shape id="_x0000_s7619" style="position:absolute;left:3995;top:1597;width:9;height:6" coordsize="9,6" path="m3,l,6r9,l3,xe" fillcolor="red">
                <v:path arrowok="t"/>
              </v:shape>
              <v:shape id="_x0000_s7620" style="position:absolute;left:3995;top:1603;width:9;height:6" coordsize="9,6" path="m,l3,6,9,,,xe" fillcolor="red">
                <v:path arrowok="t"/>
              </v:shape>
              <v:shape id="_x0000_s7621" style="position:absolute;left:3998;top:1603;width:6;height:9" coordsize="6,9" path="m,6l6,9,6,,,6xe" fillcolor="red">
                <v:path arrowok="t"/>
              </v:shape>
              <v:line id="_x0000_s7622" style="position:absolute" from="4082,2276" to="4166,2277" strokeweight="0"/>
              <v:line id="_x0000_s7623" style="position:absolute" from="4208,2276" to="4377,2277" strokeweight="0"/>
              <v:line id="_x0000_s7624" style="position:absolute" from="4419,2276" to="4504,2277" strokeweight="0"/>
              <v:line id="_x0000_s7625" style="position:absolute;flip:x" from="4391,2237" to="4504,2238" strokeweight="0"/>
              <v:line id="_x0000_s7626" style="position:absolute;flip:x" from="4181,2237" to="4349,2238" strokeweight="0"/>
              <v:line id="_x0000_s7627" style="position:absolute;flip:x" from="3970,2237" to="4139,2238" strokeweight="0"/>
              <v:line id="_x0000_s7628" style="position:absolute;flip:x" from="3760,2237" to="3928,2238" strokeweight="0"/>
              <v:line id="_x0000_s7629" style="position:absolute;flip:x" from="3606,2237" to="3718,2238" strokeweight="0"/>
              <v:line id="_x0000_s7630" style="position:absolute;flip:x" from="3952,1638" to="4504,1639" strokeweight="0"/>
              <v:line id="_x0000_s7631" style="position:absolute" from="4215,2062" to="4216,2391" strokeweight="0"/>
              <v:line id="_x0000_s7632" style="position:absolute" from="4004,2062" to="4005,2698" strokeweight="0"/>
              <v:line id="_x0000_s7633" style="position:absolute" from="3952,1761" to="3953,2495" strokeweight="0"/>
              <v:line id="_x0000_s7634" style="position:absolute" from="3759,1533" to="3760,1599" strokeweight="0"/>
              <v:line id="_x0000_s7635" style="position:absolute" from="3759,1616" to="3760,1633" strokeweight="0"/>
              <v:line id="_x0000_s7636" style="position:absolute" from="3759,1650" to="3760,1734" strokeweight="0"/>
              <v:line id="_x0000_s7637" style="position:absolute" from="3759,1751" to="3760,1768" strokeweight="0"/>
              <v:line id="_x0000_s7638" style="position:absolute" from="3759,1784" to="3760,1869" strokeweight="0"/>
              <v:line id="_x0000_s7639" style="position:absolute" from="3759,1886" to="3760,1902" strokeweight="0"/>
              <v:line id="_x0000_s7640" style="position:absolute" from="3759,1919" to="3760,2003" strokeweight="0"/>
              <v:line id="_x0000_s7641" style="position:absolute" from="3759,2020" to="3760,2037" strokeweight="0"/>
              <v:line id="_x0000_s7642" style="position:absolute" from="3759,2054" to="3760,2138" strokeweight="0"/>
              <v:line id="_x0000_s7643" style="position:absolute" from="3759,2155" to="3760,2172" strokeweight="0"/>
              <v:line id="_x0000_s7644" style="position:absolute" from="3759,2189" to="3760,2273" strokeweight="0"/>
              <v:line id="_x0000_s7645" style="position:absolute" from="3759,2290" to="3760,2307" strokeweight="0"/>
              <v:line id="_x0000_s7646" style="position:absolute" from="3759,2323" to="3760,2407" strokeweight="0"/>
              <v:line id="_x0000_s7647" style="position:absolute" from="3759,2424" to="3760,2441" strokeweight="0"/>
              <v:line id="_x0000_s7648" style="position:absolute" from="3759,2458" to="3760,2542" strokeweight="0"/>
              <v:line id="_x0000_s7649" style="position:absolute" from="3759,2559" to="3760,2576" strokeweight="0"/>
              <v:line id="_x0000_s7650" style="position:absolute" from="3759,2593" to="3760,2677" strokeweight="0"/>
              <v:line id="_x0000_s7651" style="position:absolute" from="3759,2694" to="3760,2711" strokeweight="0"/>
              <v:line id="_x0000_s7652" style="position:absolute" from="3759,2728" to="3760,2794" strokeweight="0"/>
              <v:line id="_x0000_s7653" style="position:absolute" from="3880,2021" to="3881,2741" strokeweight="0"/>
              <v:line id="_x0000_s7654" style="position:absolute" from="4284,1979" to="4285,2619" strokeweight="0"/>
              <v:line id="_x0000_s7655" style="position:absolute" from="4250,2021" to="4251,2495" strokeweight="0"/>
              <v:shape id="_x0000_s7656" style="position:absolute;left:3878;top:2442;width:2;height:2" coordsize="2,2" path="m,l1,2,2,,,xe" fillcolor="red">
                <v:path arrowok="t"/>
              </v:shape>
              <v:shape id="_x0000_s7657" style="position:absolute;left:3879;top:2442;width:1;height:2" coordsize="1,2" path="m,2r1,l1,,,2xe" fillcolor="red">
                <v:path arrowok="t"/>
              </v:shape>
              <v:shape id="_x0000_s7658" style="position:absolute;left:3880;top:2442;width:2;height:2" coordsize="2,2" path="m,2r2,l,,,2xe" fillcolor="red">
                <v:path arrowok="t"/>
              </v:shape>
              <v:shape id="_x0000_s7659" style="position:absolute;left:3880;top:2442;width:2;height:2" coordsize="2,2" path="m2,2l2,,,,2,2xe" fillcolor="red">
                <v:path arrowok="t"/>
              </v:shape>
              <v:shape id="_x0000_s7660" style="position:absolute;left:3880;top:2441;width:2;height:1" coordsize="2,1" path="m2,1l2,,,1r2,xe" fillcolor="red">
                <v:path arrowok="t"/>
              </v:shape>
              <v:shape id="_x0000_s7661" style="position:absolute;left:3880;top:2440;width:2;height:2" coordsize="2,2" path="m2,1l,,,2,2,1xe" fillcolor="red">
                <v:path arrowok="t"/>
              </v:shape>
              <v:shape id="_x0000_s7662" style="position:absolute;left:3879;top:2440;width:1;height:2" coordsize="1,2" path="m1,l,1,1,2,1,xe" fillcolor="red">
                <v:path arrowok="t"/>
              </v:shape>
              <v:shape id="_x0000_s7663" style="position:absolute;left:3878;top:2441;width:2;height:1" coordsize="2,1" path="m1,l,1r2,l1,xe" fillcolor="red">
                <v:path arrowok="t"/>
              </v:shape>
              <v:shape id="_x0000_s7664" style="position:absolute;left:3880;top:2441;width:7;height:9" coordsize="7,9" path="m,9l7,7,,,,9xe" fillcolor="red">
                <v:path arrowok="t"/>
              </v:shape>
              <v:shape id="_x0000_s7665" style="position:absolute;left:3880;top:2441;width:9;height:7" coordsize="9,7" path="m7,7l9,,,,7,7xe" fillcolor="red">
                <v:path arrowok="t"/>
              </v:shape>
              <v:shape id="_x0000_s7666" style="position:absolute;left:3880;top:2435;width:9;height:6" coordsize="9,6" path="m9,6l7,,,6r9,xe" fillcolor="red">
                <v:path arrowok="t"/>
              </v:shape>
              <v:shape id="_x0000_s7667" style="position:absolute;left:3880;top:2433;width:7;height:8" coordsize="7,8" path="m7,2l,,,8,7,2xe" fillcolor="red">
                <v:path arrowok="t"/>
              </v:shape>
              <v:shape id="_x0000_s7668" style="position:absolute;left:3874;top:2433;width:6;height:8" coordsize="6,8" path="m6,l,2,6,8,6,xe" fillcolor="red">
                <v:path arrowok="t"/>
              </v:shape>
              <v:shape id="_x0000_s7669" style="position:absolute;left:3871;top:2435;width:9;height:6" coordsize="9,6" path="m3,l,6r9,l3,xe" fillcolor="red">
                <v:path arrowok="t"/>
              </v:shape>
              <v:shape id="_x0000_s7670" style="position:absolute;left:3871;top:2441;width:9;height:7" coordsize="9,7" path="m,l3,7,9,,,xe" fillcolor="red">
                <v:path arrowok="t"/>
              </v:shape>
              <v:shape id="_x0000_s7671" style="position:absolute;left:3874;top:2441;width:6;height:9" coordsize="6,9" path="m,7l6,9,6,,,7xe" fillcolor="red">
                <v:path arrowok="t"/>
              </v:shape>
              <v:line id="_x0000_s7672" style="position:absolute" from="3878,2490" to="3883,2491" strokeweight="0"/>
              <v:line id="_x0000_s7673" style="position:absolute;flip:x y" from="3880,2465" to="3883,2490" strokeweight="0"/>
              <v:shape id="_x0000_s7674" style="position:absolute;left:3878;top:2465;width:5;height:25" coordsize="5,25" path="m5,25l2,,,25r5,xe" fillcolor="red">
                <v:path arrowok="t"/>
              </v:shape>
              <v:line id="_x0000_s7675" style="position:absolute" from="3860,2504" to="3901,2505" strokeweight="0"/>
              <v:line id="_x0000_s7676" style="position:absolute;flip:x" from="3860,2465" to="3901,2466" strokeweight="0"/>
              <v:shape id="_x0000_s7677" style="position:absolute;left:3880;top:2741;width:7;height:9" coordsize="7,9" path="m,9l7,6,,,,9xe" fillcolor="red">
                <v:path arrowok="t"/>
              </v:shape>
              <v:shape id="_x0000_s7678" style="position:absolute;left:3880;top:2741;width:9;height:6" coordsize="9,6" path="m7,6l9,,,,7,6xe" fillcolor="red">
                <v:path arrowok="t"/>
              </v:shape>
              <v:shape id="_x0000_s7679" style="position:absolute;left:3880;top:2735;width:9;height:6" coordsize="9,6" path="m9,6l7,,,6r9,xe" fillcolor="red">
                <v:path arrowok="t"/>
              </v:shape>
              <v:shape id="_x0000_s7680" style="position:absolute;left:3880;top:2733;width:7;height:8" coordsize="7,8" path="m7,2l,,,8,7,2xe" fillcolor="red">
                <v:path arrowok="t"/>
              </v:shape>
              <v:shape id="_x0000_s7681" style="position:absolute;left:3874;top:2733;width:6;height:8" coordsize="6,8" path="m6,l,2,6,8,6,xe" fillcolor="red">
                <v:path arrowok="t"/>
              </v:shape>
              <v:shape id="_x0000_s7682" style="position:absolute;left:3871;top:2735;width:9;height:6" coordsize="9,6" path="m3,l,6r9,l3,xe" fillcolor="red">
                <v:path arrowok="t"/>
              </v:shape>
              <v:shape id="_x0000_s7683" style="position:absolute;left:3871;top:2741;width:9;height:6" coordsize="9,6" path="m,l3,6,9,,,xe" fillcolor="red">
                <v:path arrowok="t"/>
              </v:shape>
              <v:shape id="_x0000_s7684" style="position:absolute;left:3874;top:2741;width:6;height:9" coordsize="6,9" path="m,6l6,9,6,,,6xe" fillcolor="red">
                <v:path arrowok="t"/>
              </v:shape>
              <v:line id="_x0000_s7685" style="position:absolute" from="3840,2442" to="3841,2487" strokeweight="0"/>
              <v:line id="_x0000_s7686" style="position:absolute;flip:x" from="3878,2465" to="3880,2490" strokeweight="0"/>
              <v:line id="_x0000_s7687" style="position:absolute" from="3840,2487" to="3860,2488" strokeweight="0"/>
              <v:line id="_x0000_s7688" style="position:absolute" from="3860,2465" to="3861,2504" strokeweight="0"/>
              <v:line id="_x0000_s7689" style="position:absolute;flip:x" from="3840,2442" to="3880,2443" strokeweight="0"/>
              <v:line id="_x0000_s7690" style="position:absolute;flip:x" from="4127,2391" to="4215,2392" strokeweight="0"/>
              <v:line id="_x0000_s7691" style="position:absolute;flip:x" from="4127,2619" to="4284,2620" strokeweight="0"/>
              <v:line id="_x0000_s7692" style="position:absolute;flip:x" from="3901,2495" to="4250,2496" strokeweight="0"/>
              <v:line id="_x0000_s7693" style="position:absolute;flip:x" from="4004,2617" to="4083,2618" strokeweight="0"/>
              <v:shape id="_x0000_s7694" style="position:absolute;left:4004;top:2698;width:7;height:8" coordsize="7,8" path="m,8l7,6,,,,8xe" fillcolor="red">
                <v:path arrowok="t"/>
              </v:shape>
              <v:shape id="_x0000_s7695" style="position:absolute;left:4004;top:2698;width:9;height:6" coordsize="9,6" path="m7,6l9,,,,7,6xe" fillcolor="red">
                <v:path arrowok="t"/>
              </v:shape>
              <v:shape id="_x0000_s7696" style="position:absolute;left:4004;top:2691;width:9;height:7" coordsize="9,7" path="m9,7l7,,,7r9,xe" fillcolor="red">
                <v:path arrowok="t"/>
              </v:shape>
              <v:shape id="_x0000_s7697" style="position:absolute;left:4004;top:2689;width:7;height:9" coordsize="7,9" path="m7,2l,,,9,7,2xe" fillcolor="red">
                <v:path arrowok="t"/>
              </v:shape>
              <v:shape id="_x0000_s7698" style="position:absolute;left:3998;top:2689;width:6;height:9" coordsize="6,9" path="m6,l,2,6,9,6,xe" fillcolor="red">
                <v:path arrowok="t"/>
              </v:shape>
              <v:shape id="_x0000_s7699" style="position:absolute;left:3995;top:2691;width:9;height:7" coordsize="9,7" path="m3,l,7r9,l3,xe" fillcolor="red">
                <v:path arrowok="t"/>
              </v:shape>
              <v:shape id="_x0000_s7700" style="position:absolute;left:3995;top:2698;width:9;height:6" coordsize="9,6" path="m,l3,6,9,,,xe" fillcolor="red">
                <v:path arrowok="t"/>
              </v:shape>
              <v:shape id="_x0000_s7701" style="position:absolute;left:3998;top:2698;width:6;height:8" coordsize="6,8" path="m,6l6,8,6,,,6xe" fillcolor="red">
                <v:path arrowok="t"/>
              </v:shape>
              <v:shape id="_x0000_s7702" style="position:absolute;left:4004;top:2617;width:7;height:9" coordsize="7,9" path="m,9l7,6,,,,9xe" fillcolor="red">
                <v:path arrowok="t"/>
              </v:shape>
              <v:shape id="_x0000_s7703" style="position:absolute;left:4004;top:2617;width:9;height:6" coordsize="9,6" path="m7,6l9,,,,7,6xe" fillcolor="red">
                <v:path arrowok="t"/>
              </v:shape>
              <v:shape id="_x0000_s7704" style="position:absolute;left:4004;top:2611;width:9;height:6" coordsize="9,6" path="m9,6l7,,,6r9,xe" fillcolor="red">
                <v:path arrowok="t"/>
              </v:shape>
              <v:shape id="_x0000_s7705" style="position:absolute;left:4004;top:2608;width:7;height:9" coordsize="7,9" path="m7,3l,,,9,7,3xe" fillcolor="red">
                <v:path arrowok="t"/>
              </v:shape>
              <v:shape id="_x0000_s7706" style="position:absolute;left:3998;top:2608;width:6;height:9" coordsize="6,9" path="m6,l,3,6,9,6,xe" fillcolor="red">
                <v:path arrowok="t"/>
              </v:shape>
              <v:shape id="_x0000_s7707" style="position:absolute;left:3995;top:2611;width:9;height:6" coordsize="9,6" path="m3,l,6r9,l3,xe" fillcolor="red">
                <v:path arrowok="t"/>
              </v:shape>
              <v:shape id="_x0000_s7708" style="position:absolute;left:3995;top:2617;width:9;height:6" coordsize="9,6" path="m,l3,6,9,,,xe" fillcolor="red">
                <v:path arrowok="t"/>
              </v:shape>
              <v:shape id="_x0000_s7709" style="position:absolute;left:3998;top:2617;width:6;height:9" coordsize="6,9" path="m,6l6,9,6,,,6xe" fillcolor="red">
                <v:path arrowok="t"/>
              </v:shape>
              <v:shape id="_x0000_s7710" style="position:absolute;left:4088;top:2619;width:30;height:13" coordsize="30,13" path="m12,10r,3l,10,12,6r,4l30,10,30,e" filled="f" strokeweight="0">
                <v:path arrowok="t"/>
              </v:shape>
              <v:shape id="_x0000_s7711" style="position:absolute;left:4084;top:2577;width:48;height:12" coordsize="48,12" path="m,12l36,3,35,,48,,37,6,36,3e" filled="f" strokeweight="0">
                <v:path arrowok="t"/>
              </v:shape>
              <v:rect id="_x0000_s7712" style="position:absolute;left:4083;top:2599;width:39;height:40" filled="f" strokeweight="0"/>
              <v:line id="_x0000_s7713" style="position:absolute" from="4142,2619" to="4143,2627" strokeweight="0"/>
              <v:line id="_x0000_s7714" style="position:absolute" from="4142,2635" to="4143,2642" strokeweight="0"/>
              <v:shape id="_x0000_s7715" style="position:absolute;left:4134;top:2650;width:8;height:8" coordsize="8,8" path="m8,r,8l,8e" filled="f" strokeweight="0">
                <v:path arrowok="t"/>
              </v:shape>
              <v:line id="_x0000_s7716" style="position:absolute;flip:x" from="4119,2658" to="4126,2659" strokeweight="0"/>
              <v:shape id="_x0000_s7717" style="position:absolute;left:4103;top:2651;width:8;height:7" coordsize="8,7" path="m8,7l,7,,e" filled="f" strokeweight="0">
                <v:path arrowok="t"/>
              </v:shape>
              <v:line id="_x0000_s7718" style="position:absolute;flip:y" from="4103,2639" to="4104,2645" strokeweight="0"/>
              <v:shape id="_x0000_s7719" style="position:absolute;left:4091;top:2626;width:8;height:5" coordsize="8,5" path="m8,5l8,,,3,8,5xe" filled="f" strokeweight="0">
                <v:path arrowok="t"/>
              </v:shape>
              <v:shape id="_x0000_s7720" style="position:absolute;left:4095;top:2628;width:3;height:1" coordsize="3,1" path="m3,1l3,,,1r3,xe" filled="f" strokeweight="0">
                <v:path arrowok="t"/>
              </v:shape>
              <v:shape id="_x0000_s7721" style="position:absolute;left:4093;top:2569;width:20;height:30" coordsize="20,30" path="m10,30l20,28,,23,20,18,,13,20,8,,3,10,e" filled="f" strokeweight="0">
                <v:path arrowok="t"/>
              </v:shape>
              <v:shape id="_x0000_s7722" style="position:absolute;left:4122;top:2579;width:3;height:2" coordsize="3,2" path="m,l3,,,2,,xe" filled="f" strokeweight="0">
                <v:path arrowok="t"/>
              </v:shape>
              <v:shape id="_x0000_s7723" style="position:absolute;left:4121;top:2578;width:8;height:4" coordsize="8,4" path="m,l8,,,4,,xe" filled="f" strokeweight="0">
                <v:path arrowok="t"/>
              </v:shape>
              <v:line id="_x0000_s7724" style="position:absolute" from="4122,2619" to="4127,2620" strokeweight="0"/>
              <v:line id="_x0000_s7725" style="position:absolute;flip:x" from="4004,2389" to="4048,2390" strokeweight="0"/>
              <v:shape id="_x0000_s7726" style="position:absolute;left:3952;top:2495;width:6;height:9" coordsize="6,9" path="m,9l6,6,,,,9xe" fillcolor="red">
                <v:path arrowok="t"/>
              </v:shape>
              <v:shape id="_x0000_s7727" style="position:absolute;left:3952;top:2495;width:8;height:6" coordsize="8,6" path="m6,6l8,,,,6,6xe" fillcolor="red">
                <v:path arrowok="t"/>
              </v:shape>
              <v:shape id="_x0000_s7728" style="position:absolute;left:3952;top:2489;width:8;height:6" coordsize="8,6" path="m8,6l6,,,6r8,xe" fillcolor="red">
                <v:path arrowok="t"/>
              </v:shape>
              <v:shape id="_x0000_s7729" style="position:absolute;left:3952;top:2487;width:6;height:8" coordsize="6,8" path="m6,2l,,,8,6,2xe" fillcolor="red">
                <v:path arrowok="t"/>
              </v:shape>
              <v:shape id="_x0000_s7730" style="position:absolute;left:3946;top:2487;width:6;height:8" coordsize="6,8" path="m6,l,2,6,8,6,xe" fillcolor="red">
                <v:path arrowok="t"/>
              </v:shape>
              <v:shape id="_x0000_s7731" style="position:absolute;left:3943;top:2489;width:9;height:6" coordsize="9,6" path="m3,l,6r9,l3,xe" fillcolor="red">
                <v:path arrowok="t"/>
              </v:shape>
              <v:shape id="_x0000_s7732" style="position:absolute;left:3943;top:2495;width:9;height:6" coordsize="9,6" path="m,l3,6,9,,,xe" fillcolor="red">
                <v:path arrowok="t"/>
              </v:shape>
              <v:shape id="_x0000_s7733" style="position:absolute;left:3946;top:2495;width:6;height:9" coordsize="6,9" path="m,6l6,9,6,,,6xe" fillcolor="red">
                <v:path arrowok="t"/>
              </v:shape>
              <v:line id="_x0000_s7734" style="position:absolute" from="3922,2463" to="3929,2478" strokeweight="0"/>
              <v:line id="_x0000_s7735" style="position:absolute;flip:y" from="3901,2462" to="3909,2478" strokeweight="0"/>
              <v:line id="_x0000_s7736" style="position:absolute" from="3909,2462" to="3915,2478" strokeweight="0"/>
              <v:line id="_x0000_s7737" style="position:absolute;flip:y" from="3915,2463" to="3922,2478" strokeweight="0"/>
              <v:line id="_x0000_s7738" style="position:absolute;flip:y" from="3901,2465" to="3902,2504" strokeweight="0"/>
              <v:shape id="_x0000_s7739" style="position:absolute;left:4004;top:2389;width:7;height:9" coordsize="7,9" path="m,9l7,7,,,,9xe" fillcolor="red">
                <v:path arrowok="t"/>
              </v:shape>
              <v:shape id="_x0000_s7740" style="position:absolute;left:4004;top:2389;width:9;height:7" coordsize="9,7" path="m7,7l9,,,,7,7xe" fillcolor="red">
                <v:path arrowok="t"/>
              </v:shape>
              <v:shape id="_x0000_s7741" style="position:absolute;left:4004;top:2383;width:9;height:6" coordsize="9,6" path="m9,6l7,,,6r9,xe" fillcolor="red">
                <v:path arrowok="t"/>
              </v:shape>
              <v:shape id="_x0000_s7742" style="position:absolute;left:4004;top:2380;width:7;height:9" coordsize="7,9" path="m7,3l,,,9,7,3xe" fillcolor="red">
                <v:path arrowok="t"/>
              </v:shape>
              <v:shape id="_x0000_s7743" style="position:absolute;left:3998;top:2380;width:6;height:9" coordsize="6,9" path="m6,l,3,6,9,6,xe" fillcolor="red">
                <v:path arrowok="t"/>
              </v:shape>
              <v:shape id="_x0000_s7744" style="position:absolute;left:3995;top:2383;width:9;height:6" coordsize="9,6" path="m3,l,6r9,l3,xe" fillcolor="red">
                <v:path arrowok="t"/>
              </v:shape>
              <v:shape id="_x0000_s7745" style="position:absolute;left:3995;top:2389;width:9;height:7" coordsize="9,7" path="m,l3,7,9,,,xe" fillcolor="red">
                <v:path arrowok="t"/>
              </v:shape>
              <v:shape id="_x0000_s7746" style="position:absolute;left:3998;top:2389;width:6;height:9" coordsize="6,9" path="m,7l6,9,6,,,7xe" fillcolor="red">
                <v:path arrowok="t"/>
              </v:shape>
              <v:line id="_x0000_s7747" style="position:absolute" from="4088,2391" to="4127,2392" strokeweight="0"/>
              <v:shape id="_x0000_s7748" style="position:absolute;left:4105;top:2389;width:5;height:5" coordsize="5,5" path="m,2l1,4,2,5,4,4,5,2,4,,2,,1,,,2xe" filled="f" strokeweight="0">
                <v:path arrowok="t"/>
              </v:shape>
              <v:line id="_x0000_s7749" style="position:absolute;flip:y" from="4107,2389" to="4108,2391" strokeweight="0"/>
              <v:shape id="_x0000_s7750" style="position:absolute;left:4106;top:2389;width:3;height:4" coordsize="3,4" path="m,2l,3,1,4,3,3,3,2,3,1,1,,,1,,2xe" filled="f" strokeweight="0">
                <v:path arrowok="t"/>
              </v:shape>
              <v:shape id="_x0000_s7751" style="position:absolute;left:4087;top:2351;width:3;height:2" coordsize="3,2" path="m,l3,,,2,,xe" filled="f" strokeweight="0">
                <v:path arrowok="t"/>
              </v:shape>
              <v:shape id="_x0000_s7752" style="position:absolute;left:4086;top:2350;width:8;height:4" coordsize="8,4" path="m,l8,,1,4,,xe" filled="f" strokeweight="0">
                <v:path arrowok="t"/>
              </v:shape>
              <v:shape id="_x0000_s7753" style="position:absolute;left:4056;top:2399;width:8;height:4" coordsize="8,4" path="m8,4l8,,,2,8,4xe" filled="f" strokeweight="0">
                <v:path arrowok="t"/>
              </v:shape>
              <v:shape id="_x0000_s7754" style="position:absolute;left:4060;top:2400;width:3;height:2" coordsize="3,2" path="m3,2l3,,,1,3,2xe" filled="f" strokeweight="0">
                <v:path arrowok="t"/>
              </v:shape>
              <v:shape id="_x0000_s7755" style="position:absolute;left:4058;top:2342;width:20;height:29" coordsize="20,29" path="m10,29l20,27,,22,20,17,,12,20,7,,2,10,e" filled="f" strokeweight="0">
                <v:path arrowok="t"/>
              </v:shape>
              <v:line id="_x0000_s7756" style="position:absolute" from="4107,2391" to="4108,2399" strokeweight="0"/>
            </v:group>
            <v:group id="_x0000_s7757" style="position:absolute;left:3606;top:1533;width:898;height:1165" coordorigin="3606,1533" coordsize="898,1165">
              <v:line id="_x0000_s7758" style="position:absolute" from="4107,2407" to="4108,2415" strokeweight="0"/>
              <v:shape id="_x0000_s7759" style="position:absolute;left:4099;top:2423;width:8;height:8" coordsize="8,8" path="m8,r,8l,8e" filled="f" strokeweight="0">
                <v:path arrowok="t"/>
              </v:shape>
              <v:line id="_x0000_s7760" style="position:absolute;flip:x" from="4084,2431" to="4091,2432" strokeweight="0"/>
              <v:shape id="_x0000_s7761" style="position:absolute;left:4068;top:2424;width:8;height:7" coordsize="8,7" path="m8,7l,7,,e" filled="f" strokeweight="0">
                <v:path arrowok="t"/>
              </v:shape>
              <v:line id="_x0000_s7762" style="position:absolute;flip:y" from="4068,2411" to="4069,2417" strokeweight="0"/>
              <v:shape id="_x0000_s7763" style="position:absolute;left:4049;top:2349;width:47;height:12" coordsize="47,12" path="m,12l36,3,35,,47,,37,6,36,3e" filled="f" strokeweight="0">
                <v:path arrowok="t"/>
              </v:shape>
              <v:rect id="_x0000_s7764" style="position:absolute;left:4048;top:2371;width:40;height:40" filled="f" strokeweight="0"/>
              <v:shape id="_x0000_s7765" style="position:absolute;left:4053;top:2391;width:30;height:13" coordsize="30,13" path="m12,10r,3l,10,12,7r,3l30,10,30,e" filled="f" strokeweight="0">
                <v:path arrowok="t"/>
              </v:shape>
              <v:line id="_x0000_s7766" style="position:absolute;flip:x" from="3759,1638" to="3899,1639" strokeweight="0"/>
              <v:line id="_x0000_s7767" style="position:absolute;flip:x" from="3880,2021" to="4054,2022" strokeweight="0"/>
              <v:line id="_x0000_s7768" style="position:absolute;flip:y" from="4460,1533" to="4461,2041" strokeweight="0"/>
              <v:line id="_x0000_s7769" style="position:absolute;flip:y" from="4319,1533" to="4320,2000" strokeweight="0"/>
              <v:line id="_x0000_s7770" style="position:absolute;flip:y" from="4004,1603" to="4005,1979" strokeweight="0"/>
              <v:line id="_x0000_s7771" style="position:absolute;flip:y" from="4054,1834" to="4055,2207" strokeweight="0"/>
              <v:line id="_x0000_s7772" style="position:absolute;flip:y" from="4042,1834" to="4043,2207" strokeweight="0"/>
              <v:line id="_x0000_s7773" style="position:absolute" from="4154,1834" to="4155,2207" strokeweight="0"/>
              <v:line id="_x0000_s7774" style="position:absolute" from="4142,1834" to="4143,2207" strokeweight="0"/>
              <v:line id="_x0000_s7775" style="position:absolute" from="4142,2021" to="4250,2022" strokeweight="0"/>
              <v:line id="_x0000_s7776" style="position:absolute" from="4142,1979" to="4284,1980" strokeweight="0"/>
              <v:line id="_x0000_s7777" style="position:absolute" from="4142,2000" to="4319,2001" strokeweight="0"/>
              <v:line id="_x0000_s7778" style="position:absolute" from="4142,2041" to="4460,2042" strokeweight="0"/>
              <v:line id="_x0000_s7779" style="position:absolute" from="4142,2062" to="4215,2063" strokeweight="0"/>
              <v:shape id="_x0000_s7780" style="position:absolute;left:4109;top:2116;width:2;height:3" coordsize="2,3" path="m,3l2,2,,,,3xe" fillcolor="fuchsia">
                <v:path arrowok="t"/>
              </v:shape>
              <v:shape id="_x0000_s7781" style="position:absolute;left:4109;top:2116;width:3;height:2" coordsize="3,2" path="m2,2l3,,,,2,2xe" fillcolor="fuchsia">
                <v:path arrowok="t"/>
              </v:shape>
              <v:shape id="_x0000_s7782" style="position:absolute;left:4109;top:2114;width:3;height:2" coordsize="3,2" path="m3,2l2,,,2r3,xe" fillcolor="fuchsia">
                <v:path arrowok="t"/>
              </v:shape>
              <v:shape id="_x0000_s7783" style="position:absolute;left:4109;top:2113;width:2;height:3" coordsize="2,3" path="m2,1l,,,3,2,1xe" fillcolor="fuchsia">
                <v:path arrowok="t"/>
              </v:shape>
              <v:shape id="_x0000_s7784" style="position:absolute;left:4107;top:2113;width:2;height:3" coordsize="2,3" path="m2,l,1,2,3,2,xe" fillcolor="fuchsia">
                <v:path arrowok="t"/>
              </v:shape>
              <v:shape id="_x0000_s7785" style="position:absolute;left:4106;top:2114;width:3;height:2" coordsize="3,2" path="m1,l,2r3,l1,xe" fillcolor="fuchsia">
                <v:path arrowok="t"/>
              </v:shape>
              <v:shape id="_x0000_s7786" style="position:absolute;left:4106;top:2116;width:3;height:2" coordsize="3,2" path="m,l1,2,3,,,xe" fillcolor="fuchsia">
                <v:path arrowok="t"/>
              </v:shape>
              <v:shape id="_x0000_s7787" style="position:absolute;left:4107;top:2116;width:2;height:3" coordsize="2,3" path="m,2l2,3,2,,,2xe" fillcolor="fuchsia">
                <v:path arrowok="t"/>
              </v:shape>
              <v:line id="_x0000_s7788" style="position:absolute" from="4054,2103" to="4142,2124" strokeweight="0"/>
              <v:line id="_x0000_s7789" style="position:absolute" from="4067,2221" to="4072,2226" strokeweight="0"/>
              <v:line id="_x0000_s7790" style="position:absolute" from="4067,2222" to="4079,2234" strokeweight="0"/>
              <v:line id="_x0000_s7791" style="position:absolute" from="4066,2223" to="4081,2237" strokeweight="0"/>
              <v:line id="_x0000_s7792" style="position:absolute" from="4066,2223" to="4080,2237" strokeweight="0"/>
              <v:line id="_x0000_s7793" style="position:absolute" from="4065,2224" to="4078,2237" strokeweight="0"/>
              <v:line id="_x0000_s7794" style="position:absolute" from="4064,2224" to="4077,2237" strokeweight="0"/>
              <v:line id="_x0000_s7795" style="position:absolute" from="4064,2225" to="4076,2237" strokeweight="0"/>
              <v:line id="_x0000_s7796" style="position:absolute" from="4063,2226" to="4075,2237" strokeweight="0"/>
              <v:line id="_x0000_s7797" style="position:absolute" from="4063,2226" to="4074,2237" strokeweight="0"/>
              <v:line id="_x0000_s7798" style="position:absolute" from="4062,2227" to="4072,2237" strokeweight="0"/>
              <v:line id="_x0000_s7799" style="position:absolute" from="4062,2228" to="4071,2237" strokeweight="0"/>
              <v:line id="_x0000_s7800" style="position:absolute" from="4061,2228" to="4070,2237" strokeweight="0"/>
              <v:line id="_x0000_s7801" style="position:absolute" from="4061,2229" to="4069,2237" strokeweight="0"/>
              <v:line id="_x0000_s7802" style="position:absolute" from="4060,2230" to="4067,2237" strokeweight="0"/>
              <v:line id="_x0000_s7803" style="position:absolute" from="4059,2230" to="4066,2237" strokeweight="0"/>
              <v:line id="_x0000_s7804" style="position:absolute" from="4059,2231" to="4065,2237" strokeweight="0"/>
              <v:line id="_x0000_s7805" style="position:absolute" from="4058,2232" to="4064,2237" strokeweight="0"/>
              <v:line id="_x0000_s7806" style="position:absolute" from="4058,2232" to="4062,2237" strokeweight="0"/>
              <v:line id="_x0000_s7807" style="position:absolute" from="4057,2233" to="4061,2237" strokeweight="0"/>
              <v:line id="_x0000_s7808" style="position:absolute" from="4057,2234" to="4060,2237" strokeweight="0"/>
              <v:line id="_x0000_s7809" style="position:absolute" from="4056,2234" to="4059,2237" strokeweight="0"/>
              <v:line id="_x0000_s7810" style="position:absolute" from="4056,2235" to="4058,2237" strokeweight="0"/>
              <v:line id="_x0000_s7811" style="position:absolute" from="4055,2236" to="4056,2237" strokeweight="0"/>
              <v:line id="_x0000_s7812" style="position:absolute" from="4055,2236" to="4056,2237" strokeweight="0"/>
              <v:line id="_x0000_s7813" style="position:absolute" from="4054,2237" to="4055,2238" strokeweight="0"/>
              <v:line id="_x0000_s7814" style="position:absolute;flip:y" from="4082,2207" to="4083,2308" strokeweight="0"/>
              <v:line id="_x0000_s7815" style="position:absolute;flip:x" from="4054,2221" to="4068,2237" strokeweight="0"/>
              <v:line id="_x0000_s7816" style="position:absolute" from="4054,2207" to="4055,2308" strokeweight="0"/>
              <v:line id="_x0000_s7817" style="position:absolute" from="4068,2221" to="4082,2237" strokeweight="0"/>
              <v:shape id="_x0000_s7818" style="position:absolute;left:4100;top:2308;width:45;height:31" coordsize="45,31" path="m8,l45,31,,13,8,xe" fillcolor="aqua">
                <v:path arrowok="t"/>
              </v:shape>
              <v:line id="_x0000_s7819" style="position:absolute;flip:x y" from="4057,2286" to="4104,2314" strokeweight="0"/>
              <v:line id="_x0000_s7820" style="position:absolute" from="4054,2248" to="4055,2249" strokeweight="0"/>
              <v:line id="_x0000_s7821" style="position:absolute;flip:y" from="4055,2248" to="4056,2249" strokeweight="0"/>
              <v:line id="_x0000_s7822" style="position:absolute;flip:y" from="4055,2248" to="4056,2250" strokeweight="0"/>
              <v:line id="_x0000_s7823" style="position:absolute;flip:y" from="4056,2248" to="4058,2250" strokeweight="0"/>
              <v:line id="_x0000_s7824" style="position:absolute;flip:y" from="4056,2248" to="4059,2251" strokeweight="0"/>
              <v:line id="_x0000_s7825" style="position:absolute;flip:y" from="4057,2248" to="4060,2252" strokeweight="0"/>
              <v:line id="_x0000_s7826" style="position:absolute;flip:y" from="4057,2248" to="4061,2252" strokeweight="0"/>
              <v:line id="_x0000_s7827" style="position:absolute;flip:y" from="4058,2248" to="4062,2253" strokeweight="0"/>
              <v:line id="_x0000_s7828" style="position:absolute;flip:y" from="4058,2248" to="4064,2254" strokeweight="0"/>
              <v:line id="_x0000_s7829" style="position:absolute;flip:y" from="4059,2248" to="4065,2254" strokeweight="0"/>
              <v:line id="_x0000_s7830" style="position:absolute;flip:y" from="4059,2248" to="4066,2255" strokeweight="0"/>
              <v:line id="_x0000_s7831" style="position:absolute;flip:y" from="4060,2248" to="4067,2255" strokeweight="0"/>
              <v:line id="_x0000_s7832" style="position:absolute;flip:y" from="4061,2248" to="4069,2256" strokeweight="0"/>
              <v:line id="_x0000_s7833" style="position:absolute;flip:y" from="4061,2248" to="4070,2257" strokeweight="0"/>
              <v:line id="_x0000_s7834" style="position:absolute;flip:y" from="4062,2248" to="4071,2257" strokeweight="0"/>
              <v:line id="_x0000_s7835" style="position:absolute;flip:y" from="4062,2248" to="4072,2258" strokeweight="0"/>
              <v:line id="_x0000_s7836" style="position:absolute;flip:y" from="4063,2248" to="4074,2259" strokeweight="0"/>
              <v:line id="_x0000_s7837" style="position:absolute;flip:y" from="4063,2248" to="4075,2259" strokeweight="0"/>
              <v:line id="_x0000_s7838" style="position:absolute;flip:y" from="4064,2248" to="4076,2260" strokeweight="0"/>
              <v:line id="_x0000_s7839" style="position:absolute;flip:y" from="4064,2248" to="4077,2261" strokeweight="0"/>
              <v:line id="_x0000_s7840" style="position:absolute;flip:y" from="4065,2248" to="4078,2261" strokeweight="0"/>
              <v:line id="_x0000_s7841" style="position:absolute;flip:y" from="4066,2248" to="4080,2262" strokeweight="0"/>
              <v:line id="_x0000_s7842" style="position:absolute;flip:y" from="4066,2248" to="4081,2263" strokeweight="0"/>
              <v:line id="_x0000_s7843" style="position:absolute;flip:y" from="4067,2252" to="4079,2263" strokeweight="0"/>
              <v:line id="_x0000_s7844" style="position:absolute;flip:y" from="4067,2259" to="4072,2264" strokeweight="0"/>
              <v:line id="_x0000_s7845" style="position:absolute;flip:x y" from="4054,2248" to="4068,2265" strokeweight="0"/>
              <v:line id="_x0000_s7846" style="position:absolute" from="4054,2308" to="4082,2309" strokeweight="0"/>
              <v:line id="_x0000_s7847" style="position:absolute;flip:x" from="4054,2237" to="4082,2238" strokeweight="0"/>
              <v:line id="_x0000_s7848" style="position:absolute;flip:x" from="4054,2248" to="4082,2249" strokeweight="0"/>
              <v:line id="_x0000_s7849" style="position:absolute;flip:y" from="4068,2248" to="4082,2265" strokeweight="0"/>
              <v:line id="_x0000_s7850" style="position:absolute;flip:x" from="4109,2186" to="4142,2187" strokeweight="0"/>
              <v:line id="_x0000_s7851" style="position:absolute;flip:x" from="4109,2145" to="4142,2146" strokeweight="0"/>
              <v:line id="_x0000_s7852" style="position:absolute;flip:x" from="4054,2207" to="4142,2208" strokeweight="0"/>
              <v:line id="_x0000_s7853" style="position:absolute;flip:x y" from="4054,2145" to="4142,2165" strokeweight="0"/>
              <v:shape id="_x0000_s7854" style="position:absolute;left:4109;top:2158;width:2;height:3" coordsize="2,3" path="m,3l2,2,,,,3xe" fillcolor="fuchsia">
                <v:path arrowok="t"/>
              </v:shape>
              <v:shape id="_x0000_s7855" style="position:absolute;left:4109;top:2158;width:3;height:2" coordsize="3,2" path="m2,2l3,,,,2,2xe" fillcolor="fuchsia">
                <v:path arrowok="t"/>
              </v:shape>
              <v:shape id="_x0000_s7856" style="position:absolute;left:4109;top:2156;width:3;height:2" coordsize="3,2" path="m3,2l2,,,2r3,xe" fillcolor="fuchsia">
                <v:path arrowok="t"/>
              </v:shape>
              <v:shape id="_x0000_s7857" style="position:absolute;left:4109;top:2155;width:2;height:3" coordsize="2,3" path="m2,1l,,,3,2,1xe" fillcolor="fuchsia">
                <v:path arrowok="t"/>
              </v:shape>
              <v:shape id="_x0000_s7858" style="position:absolute;left:4107;top:2155;width:2;height:3" coordsize="2,3" path="m2,l,1,2,3,2,xe" fillcolor="fuchsia">
                <v:path arrowok="t"/>
              </v:shape>
              <v:shape id="_x0000_s7859" style="position:absolute;left:4106;top:2156;width:3;height:2" coordsize="3,2" path="m1,l,2r3,l1,xe" fillcolor="fuchsia">
                <v:path arrowok="t"/>
              </v:shape>
              <v:shape id="_x0000_s7860" style="position:absolute;left:4106;top:2158;width:3;height:2" coordsize="3,2" path="m,l1,2,3,,,xe" fillcolor="fuchsia">
                <v:path arrowok="t"/>
              </v:shape>
              <v:shape id="_x0000_s7861" style="position:absolute;left:4107;top:2158;width:2;height:3" coordsize="2,3" path="m,2l2,3,2,,,2xe" fillcolor="fuchsia">
                <v:path arrowok="t"/>
              </v:shape>
              <v:line id="_x0000_s7862" style="position:absolute" from="4109,2145" to="4110,2186" strokeweight="0"/>
              <v:line id="_x0000_s7863" style="position:absolute" from="4054,2186" to="4073,2187" strokeweight="0"/>
              <v:line id="_x0000_s7864" style="position:absolute" from="4073,2176" to="4074,2196" strokeweight="0"/>
              <v:line id="_x0000_s7865" style="position:absolute;flip:x" from="4004,1979" to="4054,1980" strokeweight="0"/>
              <v:line id="_x0000_s7866" style="position:absolute;flip:x" from="4004,2062" to="4054,2063" strokeweight="0"/>
              <v:line id="_x0000_s7867" style="position:absolute;flip:x" from="4109,2103" to="4142,2104" strokeweight="0"/>
              <v:line id="_x0000_s7868" style="position:absolute;flip:x" from="4054,2083" to="4142,2084" strokeweight="0"/>
              <v:line id="_x0000_s7869" style="position:absolute" from="4054,2062" to="4142,2063" strokeweight="0"/>
              <v:line id="_x0000_s7870" style="position:absolute" from="4054,2021" to="4073,2022" strokeweight="0"/>
              <v:line id="_x0000_s7871" style="position:absolute" from="4073,2011" to="4074,2030" strokeweight="0"/>
              <v:line id="_x0000_s7872" style="position:absolute" from="4109,2103" to="4110,2116" strokeweight="0"/>
              <v:line id="_x0000_s7873" style="position:absolute;flip:x" from="4109,1938" to="4142,1939" strokeweight="0"/>
              <v:line id="_x0000_s7874" style="position:absolute;flip:y" from="4054,1917" to="4142,1938" strokeweight="0"/>
              <v:line id="_x0000_s7875" style="position:absolute" from="4054,1958" to="4142,1959" strokeweight="0"/>
              <v:line id="_x0000_s7876" style="position:absolute;flip:y" from="4109,1925" to="4110,1938" strokeweight="0"/>
              <v:shape id="_x0000_s7877" style="position:absolute;left:4109;top:1925;width:2;height:3" coordsize="2,3" path="m,3l2,2,,,,3xe" fillcolor="fuchsia">
                <v:path arrowok="t"/>
              </v:shape>
              <v:shape id="_x0000_s7878" style="position:absolute;left:4109;top:1925;width:3;height:2" coordsize="3,2" path="m2,2l3,,,,2,2xe" fillcolor="fuchsia">
                <v:path arrowok="t"/>
              </v:shape>
              <v:shape id="_x0000_s7879" style="position:absolute;left:4109;top:1923;width:3;height:2" coordsize="3,2" path="m3,2l2,,,2r3,xe" fillcolor="fuchsia">
                <v:path arrowok="t"/>
              </v:shape>
              <v:shape id="_x0000_s7880" style="position:absolute;left:4109;top:1922;width:2;height:3" coordsize="2,3" path="m2,1l,,,3,2,1xe" fillcolor="fuchsia">
                <v:path arrowok="t"/>
              </v:shape>
              <v:shape id="_x0000_s7881" style="position:absolute;left:4107;top:1922;width:2;height:3" coordsize="2,3" path="m2,l,1,2,3,2,xe" fillcolor="fuchsia">
                <v:path arrowok="t"/>
              </v:shape>
              <v:shape id="_x0000_s7882" style="position:absolute;left:4106;top:1923;width:3;height:2" coordsize="3,2" path="m1,l,2r3,l1,xe" fillcolor="fuchsia">
                <v:path arrowok="t"/>
              </v:shape>
              <v:shape id="_x0000_s7883" style="position:absolute;left:4106;top:1925;width:3;height:2" coordsize="3,2" path="m,l1,2,3,,,xe" fillcolor="fuchsia">
                <v:path arrowok="t"/>
              </v:shape>
              <v:shape id="_x0000_s7884" style="position:absolute;left:4107;top:1925;width:2;height:3" coordsize="2,3" path="m,2l2,3,2,,,2xe" fillcolor="fuchsia">
                <v:path arrowok="t"/>
              </v:shape>
              <v:shape id="_x0000_s7885" style="position:absolute;left:3938;top:1675;width:28;height:27" coordsize="28,27" path="m14,27r9,-4l28,14,23,4,14,,4,4,,14r4,9l14,27xe" filled="f" strokeweight="0">
                <v:path arrowok="t"/>
              </v:shape>
              <v:shape id="_x0000_s7886" style="position:absolute;left:3933;top:1669;width:37;height:19" coordsize="37,19" path="m,19l19,,37,19e" filled="f" strokeweight="0">
                <v:path arrowok="t"/>
              </v:shape>
              <v:rect id="_x0000_s7887" style="position:absolute;left:3933;top:1669;width:37;height:92" filled="f" strokeweight="0"/>
              <v:line id="_x0000_s7888" style="position:absolute;flip:y" from="3899,1638" to="3900,1720" strokeweight="0"/>
              <v:shape id="_x0000_s7889" style="position:absolute;left:3933;top:1743;width:37;height:18" coordsize="37,18" path="m37,l19,18,,e" filled="f" strokeweight="0">
                <v:path arrowok="t"/>
              </v:shape>
              <v:line id="_x0000_s7890" style="position:absolute" from="3952,1702" to="3953,1761" strokeweight="0"/>
              <v:shape id="_x0000_s7891" style="position:absolute;left:3949;top:1712;width:6;height:6" coordsize="6,6" path="m3,6l5,5,6,3,5,1,3,,1,1,,3,1,5,3,6xe" filled="f" strokeweight="0">
                <v:path arrowok="t"/>
              </v:shape>
              <v:line id="_x0000_s7892" style="position:absolute;flip:y" from="3952,1715" to="3953,1718" strokeweight="0"/>
              <v:shape id="_x0000_s7893" style="position:absolute;left:3947;top:1711;width:10;height:9" coordsize="10,9" path="m5,9l8,7,10,4,8,1,5,,2,1,,4,2,7,5,9xe" filled="f" strokeweight="0">
                <v:path arrowok="t"/>
              </v:shape>
              <v:line id="_x0000_s7894" style="position:absolute;flip:x" from="3899,1720" to="3952,1721" strokeweight="0"/>
              <v:line id="_x0000_s7895" style="position:absolute;flip:y" from="4082,1736" to="4083,1834" strokeweight="0"/>
              <v:line id="_x0000_s7896" style="position:absolute;flip:y" from="4054,1757" to="4055,1834" strokeweight="0"/>
              <v:line id="_x0000_s7897" style="position:absolute;flip:x" from="4054,1786" to="4082,1793" strokeweight="0"/>
              <v:line id="_x0000_s7898" style="position:absolute;flip:x y" from="4101,1796" to="4151,1823" strokeweight="0"/>
              <v:line id="_x0000_s7899" style="position:absolute;flip:x" from="4101,1796" to="4151,1823" strokeweight="0"/>
              <v:line id="_x0000_s7900" style="position:absolute" from="4112,1790" to="4134,1791" strokeweight="0"/>
              <v:line id="_x0000_s7901" style="position:absolute;flip:x" from="4109,1896" to="4142,1897" strokeweight="0"/>
              <v:line id="_x0000_s7902" style="position:absolute;flip:x" from="4109,1855" to="4142,1856" strokeweight="0"/>
              <v:line id="_x0000_s7903" style="position:absolute;flip:x" from="4054,1876" to="4142,1896" strokeweight="0"/>
              <v:line id="_x0000_s7904" style="position:absolute" from="4054,1834" to="4142,1835" strokeweight="0"/>
              <v:shape id="_x0000_s7905" style="position:absolute;left:4109;top:1884;width:2;height:2" coordsize="2,2" path="m,2r2,l,,,2xe" fillcolor="fuchsia">
                <v:path arrowok="t"/>
              </v:shape>
              <v:shape id="_x0000_s7906" style="position:absolute;left:4109;top:1884;width:3;height:2" coordsize="3,2" path="m2,2l3,,,,2,2xe" fillcolor="fuchsia">
                <v:path arrowok="t"/>
              </v:shape>
              <v:shape id="_x0000_s7907" style="position:absolute;left:4109;top:1882;width:3;height:2" coordsize="3,2" path="m3,2l2,,,2r3,xe" fillcolor="fuchsia">
                <v:path arrowok="t"/>
              </v:shape>
              <v:shape id="_x0000_s7908" style="position:absolute;left:4109;top:1881;width:2;height:3" coordsize="2,3" path="m2,1l,,,3,2,1xe" fillcolor="fuchsia">
                <v:path arrowok="t"/>
              </v:shape>
              <v:shape id="_x0000_s7909" style="position:absolute;left:4107;top:1881;width:2;height:3" coordsize="2,3" path="m2,l,1,2,3,2,xe" fillcolor="fuchsia">
                <v:path arrowok="t"/>
              </v:shape>
              <v:shape id="_x0000_s7910" style="position:absolute;left:4106;top:1882;width:3;height:2" coordsize="3,2" path="m1,l,2r3,l1,xe" fillcolor="fuchsia">
                <v:path arrowok="t"/>
              </v:shape>
              <v:shape id="_x0000_s7911" style="position:absolute;left:4106;top:1884;width:3;height:2" coordsize="3,2" path="m,l1,2,3,,,xe" fillcolor="fuchsia">
                <v:path arrowok="t"/>
              </v:shape>
              <v:shape id="_x0000_s7912" style="position:absolute;left:4107;top:1884;width:2;height:2" coordsize="2,2" path="m,2r2,l2,,,2xe" fillcolor="fuchsia">
                <v:path arrowok="t"/>
              </v:shape>
              <v:line id="_x0000_s7913" style="position:absolute;flip:y" from="4109,1857" to="4110,1896" strokeweight="0"/>
              <v:line id="_x0000_s7914" style="position:absolute" from="4054,1855" to="4073,1856" strokeweight="0"/>
              <v:line id="_x0000_s7915" style="position:absolute" from="4073,1845" to="4074,1865" strokeweight="0"/>
              <v:line id="_x0000_s7916" style="position:absolute;flip:x" from="4054,1828" to="4082,1834" strokeweight="0"/>
              <v:line id="_x0000_s7917" style="position:absolute" from="4054,1821" to="4082,1828" strokeweight="0"/>
              <v:line id="_x0000_s7918" style="position:absolute;flip:x" from="4054,1814" to="4082,1821" strokeweight="0"/>
              <v:line id="_x0000_s7919" style="position:absolute" from="4054,1793" to="4082,1800" strokeweight="0"/>
              <v:line id="_x0000_s7920" style="position:absolute;flip:x" from="4054,1800" to="4082,1807" strokeweight="0"/>
              <v:line id="_x0000_s7921" style="position:absolute" from="4054,1807" to="4082,1814" strokeweight="0"/>
              <v:line id="_x0000_s7922" style="position:absolute;flip:y" from="4126,1790" to="4127,1834" strokeweight="0"/>
              <v:line id="_x0000_s7923" style="position:absolute;flip:y" from="4054,1685" to="4148,1757" strokeweight="0"/>
              <v:line id="_x0000_s7924" style="position:absolute" from="4054,1766" to="4082,1772" strokeweight="0"/>
              <v:line id="_x0000_s7925" style="position:absolute;flip:x" from="4054,1772" to="4082,1779" strokeweight="0"/>
              <v:line id="_x0000_s7926" style="position:absolute" from="4054,1779" to="4082,1786" strokeweight="0"/>
              <v:line id="_x0000_s7927" style="position:absolute" from="4059,1753" to="4082,1759" strokeweight="0"/>
              <v:line id="_x0000_s7928" style="position:absolute;flip:x" from="4054,1759" to="4082,1766" strokeweight="0"/>
              <v:shape id="_x0000_s7929" style="position:absolute;left:4139;top:1677;width:17;height:17" coordsize="17,17" path="m17,8l14,2,9,,3,2,,8r3,6l9,17r5,-3l17,8xe" filled="f" strokeweight="0">
                <v:path arrowok="t"/>
              </v:shape>
              <v:line id="_x0000_s7930" style="position:absolute;flip:y" from="3952,1638" to="3953,1669" strokeweight="0"/>
              <v:shape id="_x0000_s7931" style="position:absolute;left:4004;top:1603;width:7;height:9" coordsize="7,9" path="m,9l7,6,,,,9xe" fillcolor="red">
                <v:path arrowok="t"/>
              </v:shape>
              <v:shape id="_x0000_s7932" style="position:absolute;left:4004;top:1603;width:9;height:6" coordsize="9,6" path="m7,6l9,,,,7,6xe" fillcolor="red">
                <v:path arrowok="t"/>
              </v:shape>
              <v:shape id="_x0000_s7933" style="position:absolute;left:4004;top:1597;width:9;height:6" coordsize="9,6" path="m9,6l7,,,6r9,xe" fillcolor="red">
                <v:path arrowok="t"/>
              </v:shape>
              <v:shape id="_x0000_s7934" style="position:absolute;left:4004;top:1594;width:7;height:9" coordsize="7,9" path="m7,3l,,,9,7,3xe" fillcolor="red">
                <v:path arrowok="t"/>
              </v:shape>
              <v:shape id="_x0000_s7935" style="position:absolute;left:3998;top:1594;width:6;height:9" coordsize="6,9" path="m6,l,3,6,9,6,xe" fillcolor="red">
                <v:path arrowok="t"/>
              </v:shape>
              <v:shape id="_x0000_s7936" style="position:absolute;left:3995;top:1597;width:9;height:6" coordsize="9,6" path="m3,l,6r9,l3,xe" fillcolor="red">
                <v:path arrowok="t"/>
              </v:shape>
              <v:shape id="_x0000_s7937" style="position:absolute;left:3995;top:1603;width:9;height:6" coordsize="9,6" path="m,l3,6,9,,,xe" fillcolor="red">
                <v:path arrowok="t"/>
              </v:shape>
              <v:shape id="_x0000_s7938" style="position:absolute;left:3998;top:1603;width:6;height:9" coordsize="6,9" path="m,6l6,9,6,,,6xe" fillcolor="red">
                <v:path arrowok="t"/>
              </v:shape>
              <v:line id="_x0000_s7939" style="position:absolute" from="4082,2276" to="4166,2277" strokeweight="0"/>
              <v:line id="_x0000_s7940" style="position:absolute" from="4208,2276" to="4377,2277" strokeweight="0"/>
              <v:line id="_x0000_s7941" style="position:absolute" from="4419,2276" to="4504,2277" strokeweight="0"/>
              <v:line id="_x0000_s7942" style="position:absolute;flip:x" from="4391,2237" to="4504,2238" strokeweight="0"/>
              <v:line id="_x0000_s7943" style="position:absolute;flip:x" from="4181,2237" to="4349,2238" strokeweight="0"/>
              <v:line id="_x0000_s7944" style="position:absolute;flip:x" from="3970,2237" to="4139,2238" strokeweight="0"/>
              <v:line id="_x0000_s7945" style="position:absolute;flip:x" from="3760,2237" to="3928,2238" strokeweight="0"/>
              <v:line id="_x0000_s7946" style="position:absolute;flip:x" from="3606,2237" to="3718,2238" strokeweight="0"/>
              <v:line id="_x0000_s7947" style="position:absolute;flip:x" from="3952,1638" to="4504,1639" strokeweight="0"/>
              <v:line id="_x0000_s7948" style="position:absolute" from="4215,2062" to="4216,2391" strokeweight="0"/>
              <v:line id="_x0000_s7949" style="position:absolute" from="4004,2062" to="4005,2698" strokeweight="0"/>
              <v:line id="_x0000_s7950" style="position:absolute" from="3952,1761" to="3953,2495" strokeweight="0"/>
              <v:line id="_x0000_s7951" style="position:absolute" from="3759,1533" to="3760,1599" strokeweight="0"/>
              <v:line id="_x0000_s7952" style="position:absolute" from="3759,1616" to="3760,1633" strokeweight="0"/>
              <v:line id="_x0000_s7953" style="position:absolute" from="3759,1650" to="3760,1734" strokeweight="0"/>
              <v:line id="_x0000_s7954" style="position:absolute" from="3759,1751" to="3760,1768" strokeweight="0"/>
              <v:line id="_x0000_s7955" style="position:absolute" from="3759,1784" to="3760,1869" strokeweight="0"/>
              <v:line id="_x0000_s7956" style="position:absolute" from="3759,1886" to="3760,1902" strokeweight="0"/>
              <v:line id="_x0000_s7957" style="position:absolute" from="3759,1919" to="3760,2003" strokeweight="0"/>
            </v:group>
            <v:group id="_x0000_s7958" style="position:absolute;left:3759;top:1533;width:702;height:1261" coordorigin="3759,1533" coordsize="702,1261">
              <v:line id="_x0000_s7959" style="position:absolute" from="3759,2020" to="3760,2037" strokeweight="0"/>
              <v:line id="_x0000_s7960" style="position:absolute" from="3759,2054" to="3760,2138" strokeweight="0"/>
              <v:line id="_x0000_s7961" style="position:absolute" from="3759,2155" to="3760,2172" strokeweight="0"/>
              <v:line id="_x0000_s7962" style="position:absolute" from="3759,2189" to="3760,2273" strokeweight="0"/>
              <v:line id="_x0000_s7963" style="position:absolute" from="3759,2290" to="3760,2307" strokeweight="0"/>
              <v:line id="_x0000_s7964" style="position:absolute" from="3759,2323" to="3760,2407" strokeweight="0"/>
              <v:line id="_x0000_s7965" style="position:absolute" from="3759,2424" to="3760,2441" strokeweight="0"/>
              <v:line id="_x0000_s7966" style="position:absolute" from="3759,2458" to="3760,2542" strokeweight="0"/>
              <v:line id="_x0000_s7967" style="position:absolute" from="3759,2559" to="3760,2576" strokeweight="0"/>
              <v:line id="_x0000_s7968" style="position:absolute" from="3759,2593" to="3760,2677" strokeweight="0"/>
              <v:line id="_x0000_s7969" style="position:absolute" from="3759,2694" to="3760,2711" strokeweight="0"/>
              <v:line id="_x0000_s7970" style="position:absolute" from="3759,2728" to="3760,2794" strokeweight="0"/>
              <v:line id="_x0000_s7971" style="position:absolute" from="3880,2021" to="3881,2741" strokeweight="0"/>
              <v:line id="_x0000_s7972" style="position:absolute" from="4284,1979" to="4285,2619" strokeweight="0"/>
              <v:line id="_x0000_s7973" style="position:absolute" from="4250,2021" to="4251,2495" strokeweight="0"/>
              <v:shape id="_x0000_s7974" style="position:absolute;left:3878;top:2442;width:2;height:2" coordsize="2,2" path="m,l1,2,2,,,xe" fillcolor="red">
                <v:path arrowok="t"/>
              </v:shape>
              <v:shape id="_x0000_s7975" style="position:absolute;left:3879;top:2442;width:1;height:2" coordsize="1,2" path="m,2r1,l1,,,2xe" fillcolor="red">
                <v:path arrowok="t"/>
              </v:shape>
              <v:shape id="_x0000_s7976" style="position:absolute;left:3880;top:2442;width:2;height:2" coordsize="2,2" path="m,2r2,l,,,2xe" fillcolor="red">
                <v:path arrowok="t"/>
              </v:shape>
              <v:shape id="_x0000_s7977" style="position:absolute;left:3880;top:2442;width:2;height:2" coordsize="2,2" path="m2,2l2,,,,2,2xe" fillcolor="red">
                <v:path arrowok="t"/>
              </v:shape>
              <v:shape id="_x0000_s7978" style="position:absolute;left:3880;top:2441;width:2;height:1" coordsize="2,1" path="m2,1l2,,,1r2,xe" fillcolor="red">
                <v:path arrowok="t"/>
              </v:shape>
              <v:shape id="_x0000_s7979" style="position:absolute;left:3880;top:2440;width:2;height:2" coordsize="2,2" path="m2,1l,,,2,2,1xe" fillcolor="red">
                <v:path arrowok="t"/>
              </v:shape>
              <v:shape id="_x0000_s7980" style="position:absolute;left:3879;top:2440;width:1;height:2" coordsize="1,2" path="m1,l,1,1,2,1,xe" fillcolor="red">
                <v:path arrowok="t"/>
              </v:shape>
              <v:shape id="_x0000_s7981" style="position:absolute;left:3878;top:2441;width:2;height:1" coordsize="2,1" path="m1,l,1r2,l1,xe" fillcolor="red">
                <v:path arrowok="t"/>
              </v:shape>
              <v:shape id="_x0000_s7982" style="position:absolute;left:3880;top:2441;width:7;height:9" coordsize="7,9" path="m,9l7,7,,,,9xe" fillcolor="red">
                <v:path arrowok="t"/>
              </v:shape>
              <v:shape id="_x0000_s7983" style="position:absolute;left:3880;top:2441;width:9;height:7" coordsize="9,7" path="m7,7l9,,,,7,7xe" fillcolor="red">
                <v:path arrowok="t"/>
              </v:shape>
              <v:shape id="_x0000_s7984" style="position:absolute;left:3880;top:2435;width:9;height:6" coordsize="9,6" path="m9,6l7,,,6r9,xe" fillcolor="red">
                <v:path arrowok="t"/>
              </v:shape>
              <v:shape id="_x0000_s7985" style="position:absolute;left:3880;top:2433;width:7;height:8" coordsize="7,8" path="m7,2l,,,8,7,2xe" fillcolor="red">
                <v:path arrowok="t"/>
              </v:shape>
              <v:shape id="_x0000_s7986" style="position:absolute;left:3874;top:2433;width:6;height:8" coordsize="6,8" path="m6,l,2,6,8,6,xe" fillcolor="red">
                <v:path arrowok="t"/>
              </v:shape>
              <v:shape id="_x0000_s7987" style="position:absolute;left:3871;top:2435;width:9;height:6" coordsize="9,6" path="m3,l,6r9,l3,xe" fillcolor="red">
                <v:path arrowok="t"/>
              </v:shape>
              <v:shape id="_x0000_s7988" style="position:absolute;left:3871;top:2441;width:9;height:7" coordsize="9,7" path="m,l3,7,9,,,xe" fillcolor="red">
                <v:path arrowok="t"/>
              </v:shape>
              <v:shape id="_x0000_s7989" style="position:absolute;left:3874;top:2441;width:6;height:9" coordsize="6,9" path="m,7l6,9,6,,,7xe" fillcolor="red">
                <v:path arrowok="t"/>
              </v:shape>
              <v:line id="_x0000_s7990" style="position:absolute" from="3878,2490" to="3883,2491" strokeweight="0"/>
              <v:line id="_x0000_s7991" style="position:absolute;flip:x y" from="3880,2465" to="3883,2490" strokeweight="0"/>
              <v:shape id="_x0000_s7992" style="position:absolute;left:3878;top:2465;width:5;height:25" coordsize="5,25" path="m5,25l2,,,25r5,xe" fillcolor="red">
                <v:path arrowok="t"/>
              </v:shape>
              <v:line id="_x0000_s7993" style="position:absolute" from="3860,2504" to="3901,2505" strokeweight="0"/>
              <v:line id="_x0000_s7994" style="position:absolute;flip:x" from="3860,2465" to="3901,2466" strokeweight="0"/>
              <v:shape id="_x0000_s7995" style="position:absolute;left:3880;top:2741;width:7;height:9" coordsize="7,9" path="m,9l7,6,,,,9xe" fillcolor="red">
                <v:path arrowok="t"/>
              </v:shape>
              <v:shape id="_x0000_s7996" style="position:absolute;left:3880;top:2741;width:9;height:6" coordsize="9,6" path="m7,6l9,,,,7,6xe" fillcolor="red">
                <v:path arrowok="t"/>
              </v:shape>
              <v:shape id="_x0000_s7997" style="position:absolute;left:3880;top:2735;width:9;height:6" coordsize="9,6" path="m9,6l7,,,6r9,xe" fillcolor="red">
                <v:path arrowok="t"/>
              </v:shape>
              <v:shape id="_x0000_s7998" style="position:absolute;left:3880;top:2733;width:7;height:8" coordsize="7,8" path="m7,2l,,,8,7,2xe" fillcolor="red">
                <v:path arrowok="t"/>
              </v:shape>
              <v:shape id="_x0000_s7999" style="position:absolute;left:3874;top:2733;width:6;height:8" coordsize="6,8" path="m6,l,2,6,8,6,xe" fillcolor="red">
                <v:path arrowok="t"/>
              </v:shape>
              <v:shape id="_x0000_s8000" style="position:absolute;left:3871;top:2735;width:9;height:6" coordsize="9,6" path="m3,l,6r9,l3,xe" fillcolor="red">
                <v:path arrowok="t"/>
              </v:shape>
              <v:shape id="_x0000_s8001" style="position:absolute;left:3871;top:2741;width:9;height:6" coordsize="9,6" path="m,l3,6,9,,,xe" fillcolor="red">
                <v:path arrowok="t"/>
              </v:shape>
              <v:shape id="_x0000_s8002" style="position:absolute;left:3874;top:2741;width:6;height:9" coordsize="6,9" path="m,6l6,9,6,,,6xe" fillcolor="red">
                <v:path arrowok="t"/>
              </v:shape>
              <v:line id="_x0000_s8003" style="position:absolute" from="3840,2442" to="3841,2487" strokeweight="0"/>
              <v:line id="_x0000_s8004" style="position:absolute;flip:x" from="3878,2465" to="3880,2490" strokeweight="0"/>
              <v:line id="_x0000_s8005" style="position:absolute" from="3840,2487" to="3860,2488" strokeweight="0"/>
              <v:line id="_x0000_s8006" style="position:absolute" from="3860,2465" to="3861,2504" strokeweight="0"/>
              <v:line id="_x0000_s8007" style="position:absolute;flip:x" from="3840,2442" to="3880,2443" strokeweight="0"/>
              <v:line id="_x0000_s8008" style="position:absolute;flip:x" from="4127,2391" to="4215,2392" strokeweight="0"/>
              <v:line id="_x0000_s8009" style="position:absolute;flip:x" from="4127,2619" to="4284,2620" strokeweight="0"/>
              <v:line id="_x0000_s8010" style="position:absolute;flip:x" from="3901,2495" to="4250,2496" strokeweight="0"/>
              <v:line id="_x0000_s8011" style="position:absolute;flip:x" from="4004,2617" to="4083,2618" strokeweight="0"/>
              <v:shape id="_x0000_s8012" style="position:absolute;left:4004;top:2698;width:7;height:8" coordsize="7,8" path="m,8l7,6,,,,8xe" fillcolor="red">
                <v:path arrowok="t"/>
              </v:shape>
              <v:shape id="_x0000_s8013" style="position:absolute;left:4004;top:2698;width:9;height:6" coordsize="9,6" path="m7,6l9,,,,7,6xe" fillcolor="red">
                <v:path arrowok="t"/>
              </v:shape>
              <v:shape id="_x0000_s8014" style="position:absolute;left:4004;top:2691;width:9;height:7" coordsize="9,7" path="m9,7l7,,,7r9,xe" fillcolor="red">
                <v:path arrowok="t"/>
              </v:shape>
              <v:shape id="_x0000_s8015" style="position:absolute;left:4004;top:2689;width:7;height:9" coordsize="7,9" path="m7,2l,,,9,7,2xe" fillcolor="red">
                <v:path arrowok="t"/>
              </v:shape>
              <v:shape id="_x0000_s8016" style="position:absolute;left:3998;top:2689;width:6;height:9" coordsize="6,9" path="m6,l,2,6,9,6,xe" fillcolor="red">
                <v:path arrowok="t"/>
              </v:shape>
              <v:shape id="_x0000_s8017" style="position:absolute;left:3995;top:2691;width:9;height:7" coordsize="9,7" path="m3,l,7r9,l3,xe" fillcolor="red">
                <v:path arrowok="t"/>
              </v:shape>
              <v:shape id="_x0000_s8018" style="position:absolute;left:3995;top:2698;width:9;height:6" coordsize="9,6" path="m,l3,6,9,,,xe" fillcolor="red">
                <v:path arrowok="t"/>
              </v:shape>
              <v:shape id="_x0000_s8019" style="position:absolute;left:3998;top:2698;width:6;height:8" coordsize="6,8" path="m,6l6,8,6,,,6xe" fillcolor="red">
                <v:path arrowok="t"/>
              </v:shape>
              <v:shape id="_x0000_s8020" style="position:absolute;left:4004;top:2617;width:7;height:9" coordsize="7,9" path="m,9l7,6,,,,9xe" fillcolor="red">
                <v:path arrowok="t"/>
              </v:shape>
              <v:shape id="_x0000_s8021" style="position:absolute;left:4004;top:2617;width:9;height:6" coordsize="9,6" path="m7,6l9,,,,7,6xe" fillcolor="red">
                <v:path arrowok="t"/>
              </v:shape>
              <v:shape id="_x0000_s8022" style="position:absolute;left:4004;top:2611;width:9;height:6" coordsize="9,6" path="m9,6l7,,,6r9,xe" fillcolor="red">
                <v:path arrowok="t"/>
              </v:shape>
              <v:shape id="_x0000_s8023" style="position:absolute;left:4004;top:2608;width:7;height:9" coordsize="7,9" path="m7,3l,,,9,7,3xe" fillcolor="red">
                <v:path arrowok="t"/>
              </v:shape>
              <v:shape id="_x0000_s8024" style="position:absolute;left:3998;top:2608;width:6;height:9" coordsize="6,9" path="m6,l,3,6,9,6,xe" fillcolor="red">
                <v:path arrowok="t"/>
              </v:shape>
              <v:shape id="_x0000_s8025" style="position:absolute;left:3995;top:2611;width:9;height:6" coordsize="9,6" path="m3,l,6r9,l3,xe" fillcolor="red">
                <v:path arrowok="t"/>
              </v:shape>
              <v:shape id="_x0000_s8026" style="position:absolute;left:3995;top:2617;width:9;height:6" coordsize="9,6" path="m,l3,6,9,,,xe" fillcolor="red">
                <v:path arrowok="t"/>
              </v:shape>
              <v:shape id="_x0000_s8027" style="position:absolute;left:3998;top:2617;width:6;height:9" coordsize="6,9" path="m,6l6,9,6,,,6xe" fillcolor="red">
                <v:path arrowok="t"/>
              </v:shape>
              <v:shape id="_x0000_s8028" style="position:absolute;left:4088;top:2619;width:30;height:13" coordsize="30,13" path="m12,10r,3l,10,12,6r,4l30,10,30,e" filled="f" strokeweight="0">
                <v:path arrowok="t"/>
              </v:shape>
              <v:shape id="_x0000_s8029" style="position:absolute;left:4084;top:2577;width:48;height:12" coordsize="48,12" path="m,12l36,3,35,,48,,37,6,36,3e" filled="f" strokeweight="0">
                <v:path arrowok="t"/>
              </v:shape>
              <v:rect id="_x0000_s8030" style="position:absolute;left:4083;top:2599;width:39;height:40" filled="f" strokeweight="0"/>
              <v:line id="_x0000_s8031" style="position:absolute" from="4142,2619" to="4143,2627" strokeweight="0"/>
              <v:line id="_x0000_s8032" style="position:absolute" from="4142,2635" to="4143,2642" strokeweight="0"/>
              <v:shape id="_x0000_s8033" style="position:absolute;left:4134;top:2650;width:8;height:8" coordsize="8,8" path="m8,r,8l,8e" filled="f" strokeweight="0">
                <v:path arrowok="t"/>
              </v:shape>
              <v:line id="_x0000_s8034" style="position:absolute;flip:x" from="4119,2658" to="4126,2659" strokeweight="0"/>
              <v:shape id="_x0000_s8035" style="position:absolute;left:4103;top:2651;width:8;height:7" coordsize="8,7" path="m8,7l,7,,e" filled="f" strokeweight="0">
                <v:path arrowok="t"/>
              </v:shape>
              <v:line id="_x0000_s8036" style="position:absolute;flip:y" from="4103,2639" to="4104,2645" strokeweight="0"/>
              <v:shape id="_x0000_s8037" style="position:absolute;left:4091;top:2626;width:8;height:5" coordsize="8,5" path="m8,5l8,,,3,8,5xe" filled="f" strokeweight="0">
                <v:path arrowok="t"/>
              </v:shape>
              <v:shape id="_x0000_s8038" style="position:absolute;left:4095;top:2628;width:3;height:1" coordsize="3,1" path="m3,1l3,,,1r3,xe" filled="f" strokeweight="0">
                <v:path arrowok="t"/>
              </v:shape>
              <v:shape id="_x0000_s8039" style="position:absolute;left:4093;top:2569;width:20;height:30" coordsize="20,30" path="m10,30l20,28,,23,20,18,,13,20,8,,3,10,e" filled="f" strokeweight="0">
                <v:path arrowok="t"/>
              </v:shape>
              <v:shape id="_x0000_s8040" style="position:absolute;left:4122;top:2579;width:3;height:2" coordsize="3,2" path="m,l3,,,2,,xe" filled="f" strokeweight="0">
                <v:path arrowok="t"/>
              </v:shape>
              <v:shape id="_x0000_s8041" style="position:absolute;left:4121;top:2578;width:8;height:4" coordsize="8,4" path="m,l8,,,4,,xe" filled="f" strokeweight="0">
                <v:path arrowok="t"/>
              </v:shape>
              <v:line id="_x0000_s8042" style="position:absolute" from="4122,2619" to="4127,2620" strokeweight="0"/>
              <v:line id="_x0000_s8043" style="position:absolute;flip:x" from="4004,2389" to="4048,2390" strokeweight="0"/>
              <v:shape id="_x0000_s8044" style="position:absolute;left:3952;top:2495;width:6;height:9" coordsize="6,9" path="m,9l6,6,,,,9xe" fillcolor="red">
                <v:path arrowok="t"/>
              </v:shape>
              <v:shape id="_x0000_s8045" style="position:absolute;left:3952;top:2495;width:8;height:6" coordsize="8,6" path="m6,6l8,,,,6,6xe" fillcolor="red">
                <v:path arrowok="t"/>
              </v:shape>
              <v:shape id="_x0000_s8046" style="position:absolute;left:3952;top:2489;width:8;height:6" coordsize="8,6" path="m8,6l6,,,6r8,xe" fillcolor="red">
                <v:path arrowok="t"/>
              </v:shape>
              <v:shape id="_x0000_s8047" style="position:absolute;left:3952;top:2487;width:6;height:8" coordsize="6,8" path="m6,2l,,,8,6,2xe" fillcolor="red">
                <v:path arrowok="t"/>
              </v:shape>
              <v:shape id="_x0000_s8048" style="position:absolute;left:3946;top:2487;width:6;height:8" coordsize="6,8" path="m6,l,2,6,8,6,xe" fillcolor="red">
                <v:path arrowok="t"/>
              </v:shape>
              <v:shape id="_x0000_s8049" style="position:absolute;left:3943;top:2489;width:9;height:6" coordsize="9,6" path="m3,l,6r9,l3,xe" fillcolor="red">
                <v:path arrowok="t"/>
              </v:shape>
              <v:shape id="_x0000_s8050" style="position:absolute;left:3943;top:2495;width:9;height:6" coordsize="9,6" path="m,l3,6,9,,,xe" fillcolor="red">
                <v:path arrowok="t"/>
              </v:shape>
              <v:shape id="_x0000_s8051" style="position:absolute;left:3946;top:2495;width:6;height:9" coordsize="6,9" path="m,6l6,9,6,,,6xe" fillcolor="red">
                <v:path arrowok="t"/>
              </v:shape>
              <v:line id="_x0000_s8052" style="position:absolute" from="3922,2463" to="3929,2478" strokeweight="0"/>
              <v:line id="_x0000_s8053" style="position:absolute;flip:y" from="3901,2462" to="3909,2478" strokeweight="0"/>
              <v:line id="_x0000_s8054" style="position:absolute" from="3909,2462" to="3915,2478" strokeweight="0"/>
              <v:line id="_x0000_s8055" style="position:absolute;flip:y" from="3915,2463" to="3922,2478" strokeweight="0"/>
              <v:line id="_x0000_s8056" style="position:absolute;flip:y" from="3901,2465" to="3902,2504" strokeweight="0"/>
              <v:shape id="_x0000_s8057" style="position:absolute;left:4004;top:2389;width:7;height:9" coordsize="7,9" path="m,9l7,7,,,,9xe" fillcolor="red">
                <v:path arrowok="t"/>
              </v:shape>
              <v:shape id="_x0000_s8058" style="position:absolute;left:4004;top:2389;width:9;height:7" coordsize="9,7" path="m7,7l9,,,,7,7xe" fillcolor="red">
                <v:path arrowok="t"/>
              </v:shape>
              <v:shape id="_x0000_s8059" style="position:absolute;left:4004;top:2383;width:9;height:6" coordsize="9,6" path="m9,6l7,,,6r9,xe" fillcolor="red">
                <v:path arrowok="t"/>
              </v:shape>
              <v:shape id="_x0000_s8060" style="position:absolute;left:4004;top:2380;width:7;height:9" coordsize="7,9" path="m7,3l,,,9,7,3xe" fillcolor="red">
                <v:path arrowok="t"/>
              </v:shape>
              <v:shape id="_x0000_s8061" style="position:absolute;left:3998;top:2380;width:6;height:9" coordsize="6,9" path="m6,l,3,6,9,6,xe" fillcolor="red">
                <v:path arrowok="t"/>
              </v:shape>
              <v:shape id="_x0000_s8062" style="position:absolute;left:3995;top:2383;width:9;height:6" coordsize="9,6" path="m3,l,6r9,l3,xe" fillcolor="red">
                <v:path arrowok="t"/>
              </v:shape>
              <v:shape id="_x0000_s8063" style="position:absolute;left:3995;top:2389;width:9;height:7" coordsize="9,7" path="m,l3,7,9,,,xe" fillcolor="red">
                <v:path arrowok="t"/>
              </v:shape>
              <v:shape id="_x0000_s8064" style="position:absolute;left:3998;top:2389;width:6;height:9" coordsize="6,9" path="m,7l6,9,6,,,7xe" fillcolor="red">
                <v:path arrowok="t"/>
              </v:shape>
              <v:line id="_x0000_s8065" style="position:absolute" from="4088,2391" to="4127,2392" strokeweight="0"/>
              <v:shape id="_x0000_s8066" style="position:absolute;left:4105;top:2389;width:5;height:5" coordsize="5,5" path="m,2l1,4,2,5,4,4,5,2,4,,2,,1,,,2xe" filled="f" strokeweight="0">
                <v:path arrowok="t"/>
              </v:shape>
              <v:line id="_x0000_s8067" style="position:absolute;flip:y" from="4107,2389" to="4108,2391" strokeweight="0"/>
              <v:shape id="_x0000_s8068" style="position:absolute;left:4106;top:2389;width:3;height:4" coordsize="3,4" path="m,2l,3,1,4,3,3,3,2,3,1,1,,,1,,2xe" filled="f" strokeweight="0">
                <v:path arrowok="t"/>
              </v:shape>
              <v:shape id="_x0000_s8069" style="position:absolute;left:4087;top:2351;width:3;height:2" coordsize="3,2" path="m,l3,,,2,,xe" filled="f" strokeweight="0">
                <v:path arrowok="t"/>
              </v:shape>
              <v:shape id="_x0000_s8070" style="position:absolute;left:4086;top:2350;width:8;height:4" coordsize="8,4" path="m,l8,,1,4,,xe" filled="f" strokeweight="0">
                <v:path arrowok="t"/>
              </v:shape>
              <v:shape id="_x0000_s8071" style="position:absolute;left:4056;top:2399;width:8;height:4" coordsize="8,4" path="m8,4l8,,,2,8,4xe" filled="f" strokeweight="0">
                <v:path arrowok="t"/>
              </v:shape>
              <v:shape id="_x0000_s8072" style="position:absolute;left:4060;top:2400;width:3;height:2" coordsize="3,2" path="m3,2l3,,,1,3,2xe" filled="f" strokeweight="0">
                <v:path arrowok="t"/>
              </v:shape>
              <v:shape id="_x0000_s8073" style="position:absolute;left:4058;top:2342;width:20;height:29" coordsize="20,29" path="m10,29l20,27,,22,20,17,,12,20,7,,2,10,e" filled="f" strokeweight="0">
                <v:path arrowok="t"/>
              </v:shape>
              <v:line id="_x0000_s8074" style="position:absolute" from="4107,2391" to="4108,2399" strokeweight="0"/>
              <v:line id="_x0000_s8075" style="position:absolute" from="4107,2407" to="4108,2415" strokeweight="0"/>
              <v:shape id="_x0000_s8076" style="position:absolute;left:4099;top:2423;width:8;height:8" coordsize="8,8" path="m8,r,8l,8e" filled="f" strokeweight="0">
                <v:path arrowok="t"/>
              </v:shape>
              <v:line id="_x0000_s8077" style="position:absolute;flip:x" from="4084,2431" to="4091,2432" strokeweight="0"/>
              <v:shape id="_x0000_s8078" style="position:absolute;left:4068;top:2424;width:8;height:7" coordsize="8,7" path="m8,7l,7,,e" filled="f" strokeweight="0">
                <v:path arrowok="t"/>
              </v:shape>
              <v:line id="_x0000_s8079" style="position:absolute;flip:y" from="4068,2411" to="4069,2417" strokeweight="0"/>
              <v:shape id="_x0000_s8080" style="position:absolute;left:4049;top:2349;width:47;height:12" coordsize="47,12" path="m,12l36,3,35,,47,,37,6,36,3e" filled="f" strokeweight="0">
                <v:path arrowok="t"/>
              </v:shape>
              <v:rect id="_x0000_s8081" style="position:absolute;left:4048;top:2371;width:40;height:40" filled="f" strokeweight="0"/>
              <v:shape id="_x0000_s8082" style="position:absolute;left:4053;top:2391;width:30;height:13" coordsize="30,13" path="m12,10r,3l,10,12,7r,3l30,10,30,e" filled="f" strokeweight="0">
                <v:path arrowok="t"/>
              </v:shape>
              <v:line id="_x0000_s8083" style="position:absolute;flip:x" from="3759,1638" to="3899,1639" strokeweight="0"/>
              <v:line id="_x0000_s8084" style="position:absolute;flip:x" from="3880,2021" to="4054,2022" strokeweight="0"/>
              <v:line id="_x0000_s8085" style="position:absolute;flip:y" from="4460,1533" to="4461,2041" strokeweight="0"/>
              <v:line id="_x0000_s8086" style="position:absolute;flip:y" from="4319,1533" to="4320,2000" strokeweight="0"/>
              <v:line id="_x0000_s8087" style="position:absolute;flip:y" from="4004,1603" to="4005,1979" strokeweight="0"/>
              <v:line id="_x0000_s8088" style="position:absolute;flip:y" from="4054,1834" to="4055,2207" strokeweight="0"/>
              <v:line id="_x0000_s8089" style="position:absolute;flip:y" from="4042,1834" to="4043,2207" strokeweight="0"/>
              <v:line id="_x0000_s8090" style="position:absolute" from="4154,1834" to="4155,2207" strokeweight="0"/>
              <v:line id="_x0000_s8091" style="position:absolute" from="4142,1834" to="4143,2207" strokeweight="0"/>
              <v:line id="_x0000_s8092" style="position:absolute" from="4142,2021" to="4250,2022" strokeweight="0"/>
              <v:line id="_x0000_s8093" style="position:absolute" from="4142,1979" to="4284,1980" strokeweight="0"/>
              <v:line id="_x0000_s8094" style="position:absolute" from="4142,2000" to="4319,2001" strokeweight="0"/>
              <v:line id="_x0000_s8095" style="position:absolute" from="4142,2041" to="4460,2042" strokeweight="0"/>
              <v:line id="_x0000_s8096" style="position:absolute" from="4142,2062" to="4215,2063" strokeweight="0"/>
              <v:shape id="_x0000_s8097" style="position:absolute;left:4109;top:2116;width:2;height:3" coordsize="2,3" path="m,3l2,2,,,,3xe" fillcolor="fuchsia">
                <v:path arrowok="t"/>
              </v:shape>
              <v:shape id="_x0000_s8098" style="position:absolute;left:4109;top:2116;width:3;height:2" coordsize="3,2" path="m2,2l3,,,,2,2xe" fillcolor="fuchsia">
                <v:path arrowok="t"/>
              </v:shape>
              <v:shape id="_x0000_s8099" style="position:absolute;left:4109;top:2114;width:3;height:2" coordsize="3,2" path="m3,2l2,,,2r3,xe" fillcolor="fuchsia">
                <v:path arrowok="t"/>
              </v:shape>
              <v:shape id="_x0000_s8100" style="position:absolute;left:4109;top:2113;width:2;height:3" coordsize="2,3" path="m2,1l,,,3,2,1xe" fillcolor="fuchsia">
                <v:path arrowok="t"/>
              </v:shape>
              <v:shape id="_x0000_s8101" style="position:absolute;left:4107;top:2113;width:2;height:3" coordsize="2,3" path="m2,l,1,2,3,2,xe" fillcolor="fuchsia">
                <v:path arrowok="t"/>
              </v:shape>
              <v:shape id="_x0000_s8102" style="position:absolute;left:4106;top:2114;width:3;height:2" coordsize="3,2" path="m1,l,2r3,l1,xe" fillcolor="fuchsia">
                <v:path arrowok="t"/>
              </v:shape>
              <v:shape id="_x0000_s8103" style="position:absolute;left:4106;top:2116;width:3;height:2" coordsize="3,2" path="m,l1,2,3,,,xe" fillcolor="fuchsia">
                <v:path arrowok="t"/>
              </v:shape>
              <v:shape id="_x0000_s8104" style="position:absolute;left:4107;top:2116;width:2;height:3" coordsize="2,3" path="m,2l2,3,2,,,2xe" fillcolor="fuchsia">
                <v:path arrowok="t"/>
              </v:shape>
              <v:line id="_x0000_s8105" style="position:absolute" from="4054,2103" to="4142,2124" strokeweight="0"/>
              <v:line id="_x0000_s8106" style="position:absolute" from="4067,2221" to="4072,2226" strokeweight="0"/>
              <v:line id="_x0000_s8107" style="position:absolute" from="4067,2222" to="4079,2234" strokeweight="0"/>
              <v:line id="_x0000_s8108" style="position:absolute" from="4066,2223" to="4081,2237" strokeweight="0"/>
              <v:line id="_x0000_s8109" style="position:absolute" from="4066,2223" to="4080,2237" strokeweight="0"/>
              <v:line id="_x0000_s8110" style="position:absolute" from="4065,2224" to="4078,2237" strokeweight="0"/>
              <v:line id="_x0000_s8111" style="position:absolute" from="4064,2224" to="4077,2237" strokeweight="0"/>
              <v:line id="_x0000_s8112" style="position:absolute" from="4064,2225" to="4076,2237" strokeweight="0"/>
              <v:line id="_x0000_s8113" style="position:absolute" from="4063,2226" to="4075,2237" strokeweight="0"/>
              <v:line id="_x0000_s8114" style="position:absolute" from="4063,2226" to="4074,2237" strokeweight="0"/>
              <v:line id="_x0000_s8115" style="position:absolute" from="4062,2227" to="4072,2237" strokeweight="0"/>
              <v:line id="_x0000_s8116" style="position:absolute" from="4062,2228" to="4071,2237" strokeweight="0"/>
              <v:line id="_x0000_s8117" style="position:absolute" from="4061,2228" to="4070,2237" strokeweight="0"/>
              <v:line id="_x0000_s8118" style="position:absolute" from="4061,2229" to="4069,2237" strokeweight="0"/>
              <v:line id="_x0000_s8119" style="position:absolute" from="4060,2230" to="4067,2237" strokeweight="0"/>
              <v:line id="_x0000_s8120" style="position:absolute" from="4059,2230" to="4066,2237" strokeweight="0"/>
              <v:line id="_x0000_s8121" style="position:absolute" from="4059,2231" to="4065,2237" strokeweight="0"/>
              <v:line id="_x0000_s8122" style="position:absolute" from="4058,2232" to="4064,2237" strokeweight="0"/>
              <v:line id="_x0000_s8123" style="position:absolute" from="4058,2232" to="4062,2237" strokeweight="0"/>
              <v:line id="_x0000_s8124" style="position:absolute" from="4057,2233" to="4061,2237" strokeweight="0"/>
              <v:line id="_x0000_s8125" style="position:absolute" from="4057,2234" to="4060,2237" strokeweight="0"/>
              <v:line id="_x0000_s8126" style="position:absolute" from="4056,2234" to="4059,2237" strokeweight="0"/>
              <v:line id="_x0000_s8127" style="position:absolute" from="4056,2235" to="4058,2237" strokeweight="0"/>
              <v:line id="_x0000_s8128" style="position:absolute" from="4055,2236" to="4056,2237" strokeweight="0"/>
              <v:line id="_x0000_s8129" style="position:absolute" from="4055,2236" to="4056,2237" strokeweight="0"/>
              <v:line id="_x0000_s8130" style="position:absolute" from="4054,2237" to="4055,2238" strokeweight="0"/>
              <v:line id="_x0000_s8131" style="position:absolute;flip:y" from="4082,2207" to="4083,2308" strokeweight="0"/>
              <v:line id="_x0000_s8132" style="position:absolute;flip:x" from="4054,2221" to="4068,2237" strokeweight="0"/>
              <v:line id="_x0000_s8133" style="position:absolute" from="4054,2207" to="4055,2308" strokeweight="0"/>
              <v:line id="_x0000_s8134" style="position:absolute" from="4068,2221" to="4082,2237" strokeweight="0"/>
              <v:shape id="_x0000_s8135" style="position:absolute;left:4100;top:2308;width:45;height:31" coordsize="45,31" path="m8,l45,31,,13,8,xe" fillcolor="aqua">
                <v:path arrowok="t"/>
              </v:shape>
              <v:line id="_x0000_s8136" style="position:absolute;flip:x y" from="4057,2286" to="4104,2314" strokeweight="0"/>
              <v:line id="_x0000_s8137" style="position:absolute" from="4054,2248" to="4055,2249" strokeweight="0"/>
              <v:line id="_x0000_s8138" style="position:absolute;flip:y" from="4055,2248" to="4056,2249" strokeweight="0"/>
              <v:line id="_x0000_s8139" style="position:absolute;flip:y" from="4055,2248" to="4056,2250" strokeweight="0"/>
              <v:line id="_x0000_s8140" style="position:absolute;flip:y" from="4056,2248" to="4058,2250" strokeweight="0"/>
              <v:line id="_x0000_s8141" style="position:absolute;flip:y" from="4056,2248" to="4059,2251" strokeweight="0"/>
              <v:line id="_x0000_s8142" style="position:absolute;flip:y" from="4057,2248" to="4060,2252" strokeweight="0"/>
              <v:line id="_x0000_s8143" style="position:absolute;flip:y" from="4057,2248" to="4061,2252" strokeweight="0"/>
              <v:line id="_x0000_s8144" style="position:absolute;flip:y" from="4058,2248" to="4062,2253" strokeweight="0"/>
              <v:line id="_x0000_s8145" style="position:absolute;flip:y" from="4058,2248" to="4064,2254" strokeweight="0"/>
              <v:line id="_x0000_s8146" style="position:absolute;flip:y" from="4059,2248" to="4065,2254" strokeweight="0"/>
              <v:line id="_x0000_s8147" style="position:absolute;flip:y" from="4059,2248" to="4066,2255" strokeweight="0"/>
              <v:line id="_x0000_s8148" style="position:absolute;flip:y" from="4060,2248" to="4067,2255" strokeweight="0"/>
              <v:line id="_x0000_s8149" style="position:absolute;flip:y" from="4061,2248" to="4069,2256" strokeweight="0"/>
              <v:line id="_x0000_s8150" style="position:absolute;flip:y" from="4061,2248" to="4070,2257" strokeweight="0"/>
              <v:line id="_x0000_s8151" style="position:absolute;flip:y" from="4062,2248" to="4071,2257" strokeweight="0"/>
              <v:line id="_x0000_s8152" style="position:absolute;flip:y" from="4062,2248" to="4072,2258" strokeweight="0"/>
              <v:line id="_x0000_s8153" style="position:absolute;flip:y" from="4063,2248" to="4074,2259" strokeweight="0"/>
              <v:line id="_x0000_s8154" style="position:absolute;flip:y" from="4063,2248" to="4075,2259" strokeweight="0"/>
              <v:line id="_x0000_s8155" style="position:absolute;flip:y" from="4064,2248" to="4076,2260" strokeweight="0"/>
              <v:line id="_x0000_s8156" style="position:absolute;flip:y" from="4064,2248" to="4077,2261" strokeweight="0"/>
              <v:line id="_x0000_s8157" style="position:absolute;flip:y" from="4065,2248" to="4078,2261" strokeweight="0"/>
              <v:line id="_x0000_s8158" style="position:absolute;flip:y" from="4066,2248" to="4080,2262" strokeweight="0"/>
            </v:group>
            <v:group id="_x0000_s8159" style="position:absolute;left:3606;top:1533;width:899;height:1261" coordorigin="3606,1533" coordsize="899,1261">
              <v:line id="_x0000_s8160" style="position:absolute;flip:y" from="4066,2248" to="4081,2263" strokeweight="0"/>
              <v:line id="_x0000_s8161" style="position:absolute;flip:y" from="4067,2252" to="4079,2263" strokeweight="0"/>
              <v:line id="_x0000_s8162" style="position:absolute;flip:y" from="4067,2259" to="4072,2264" strokeweight="0"/>
              <v:line id="_x0000_s8163" style="position:absolute;flip:x y" from="4054,2248" to="4068,2265" strokeweight="0"/>
              <v:line id="_x0000_s8164" style="position:absolute" from="4054,2308" to="4082,2309" strokeweight="0"/>
              <v:line id="_x0000_s8165" style="position:absolute;flip:x" from="4054,2237" to="4082,2238" strokeweight="0"/>
              <v:line id="_x0000_s8166" style="position:absolute;flip:x" from="4054,2248" to="4082,2249" strokeweight="0"/>
              <v:line id="_x0000_s8167" style="position:absolute;flip:y" from="4068,2248" to="4082,2265" strokeweight="0"/>
              <v:line id="_x0000_s8168" style="position:absolute;flip:x" from="4109,2186" to="4142,2187" strokeweight="0"/>
              <v:line id="_x0000_s8169" style="position:absolute;flip:x" from="4109,2145" to="4142,2146" strokeweight="0"/>
              <v:line id="_x0000_s8170" style="position:absolute;flip:x" from="4054,2207" to="4142,2208" strokeweight="0"/>
              <v:line id="_x0000_s8171" style="position:absolute;flip:x y" from="4054,2145" to="4142,2165" strokeweight="0"/>
              <v:shape id="_x0000_s8172" style="position:absolute;left:4109;top:2158;width:2;height:3" coordsize="2,3" path="m,3l2,2,,,,3xe" fillcolor="fuchsia">
                <v:path arrowok="t"/>
              </v:shape>
              <v:shape id="_x0000_s8173" style="position:absolute;left:4109;top:2158;width:3;height:2" coordsize="3,2" path="m2,2l3,,,,2,2xe" fillcolor="fuchsia">
                <v:path arrowok="t"/>
              </v:shape>
              <v:shape id="_x0000_s8174" style="position:absolute;left:4109;top:2156;width:3;height:2" coordsize="3,2" path="m3,2l2,,,2r3,xe" fillcolor="fuchsia">
                <v:path arrowok="t"/>
              </v:shape>
              <v:shape id="_x0000_s8175" style="position:absolute;left:4109;top:2155;width:2;height:3" coordsize="2,3" path="m2,1l,,,3,2,1xe" fillcolor="fuchsia">
                <v:path arrowok="t"/>
              </v:shape>
              <v:shape id="_x0000_s8176" style="position:absolute;left:4107;top:2155;width:2;height:3" coordsize="2,3" path="m2,l,1,2,3,2,xe" fillcolor="fuchsia">
                <v:path arrowok="t"/>
              </v:shape>
              <v:shape id="_x0000_s8177" style="position:absolute;left:4106;top:2156;width:3;height:2" coordsize="3,2" path="m1,l,2r3,l1,xe" fillcolor="fuchsia">
                <v:path arrowok="t"/>
              </v:shape>
              <v:shape id="_x0000_s8178" style="position:absolute;left:4106;top:2158;width:3;height:2" coordsize="3,2" path="m,l1,2,3,,,xe" fillcolor="fuchsia">
                <v:path arrowok="t"/>
              </v:shape>
              <v:shape id="_x0000_s8179" style="position:absolute;left:4107;top:2158;width:2;height:3" coordsize="2,3" path="m,2l2,3,2,,,2xe" fillcolor="fuchsia">
                <v:path arrowok="t"/>
              </v:shape>
              <v:line id="_x0000_s8180" style="position:absolute" from="4109,2145" to="4110,2186" strokeweight="0"/>
              <v:line id="_x0000_s8181" style="position:absolute" from="4054,2186" to="4073,2187" strokeweight="0"/>
              <v:line id="_x0000_s8182" style="position:absolute" from="4073,2176" to="4074,2196" strokeweight="0"/>
              <v:line id="_x0000_s8183" style="position:absolute;flip:x" from="4004,1979" to="4054,1980" strokeweight="0"/>
              <v:line id="_x0000_s8184" style="position:absolute;flip:x" from="4004,2062" to="4054,2063" strokeweight="0"/>
              <v:shape id="_x0000_s8185" style="position:absolute;left:4054;top:1979;width:48;height:19" coordsize="48,19" path="m44,19l,,48,3,44,19xe" fillcolor="aqua">
                <v:path arrowok="t"/>
              </v:shape>
              <v:line id="_x0000_s8186" style="position:absolute" from="4100,1990" to="4149,2001" strokeweight="0"/>
              <v:line id="_x0000_s8187" style="position:absolute;flip:x" from="4109,2103" to="4142,2104" strokeweight="0"/>
              <v:line id="_x0000_s8188" style="position:absolute;flip:x" from="4054,2083" to="4142,2084" strokeweight="0"/>
              <v:line id="_x0000_s8189" style="position:absolute" from="4054,2062" to="4142,2063" strokeweight="0"/>
              <v:line id="_x0000_s8190" style="position:absolute" from="4054,2021" to="4073,2022" strokeweight="0"/>
              <v:line id="_x0000_s8191" style="position:absolute" from="4073,2011" to="4074,2030" strokeweight="0"/>
              <v:line id="_x0000_s8192" style="position:absolute" from="4109,2103" to="4110,2116" strokeweight="0"/>
              <v:line id="_x0000_s8193" style="position:absolute;flip:x" from="4109,1938" to="4142,1939" strokeweight="0"/>
              <v:line id="_x0000_s8194" style="position:absolute;flip:y" from="4054,1917" to="4142,1938" strokeweight="0"/>
              <v:line id="_x0000_s8195" style="position:absolute" from="4054,1958" to="4142,1959" strokeweight="0"/>
              <v:line id="_x0000_s8196" style="position:absolute;flip:y" from="4109,1925" to="4110,1938" strokeweight="0"/>
              <v:shape id="_x0000_s8197" style="position:absolute;left:4109;top:1925;width:2;height:3" coordsize="2,3" path="m,3l2,2,,,,3xe" fillcolor="fuchsia">
                <v:path arrowok="t"/>
              </v:shape>
              <v:shape id="_x0000_s8198" style="position:absolute;left:4109;top:1925;width:3;height:2" coordsize="3,2" path="m2,2l3,,,,2,2xe" fillcolor="fuchsia">
                <v:path arrowok="t"/>
              </v:shape>
              <v:shape id="_x0000_s8199" style="position:absolute;left:4109;top:1923;width:3;height:2" coordsize="3,2" path="m3,2l2,,,2r3,xe" fillcolor="fuchsia">
                <v:path arrowok="t"/>
              </v:shape>
              <v:shape id="_x0000_s8200" style="position:absolute;left:4109;top:1922;width:2;height:3" coordsize="2,3" path="m2,1l,,,3,2,1xe" fillcolor="fuchsia">
                <v:path arrowok="t"/>
              </v:shape>
              <v:shape id="_x0000_s8201" style="position:absolute;left:4107;top:1922;width:2;height:3" coordsize="2,3" path="m2,l,1,2,3,2,xe" fillcolor="fuchsia">
                <v:path arrowok="t"/>
              </v:shape>
              <v:shape id="_x0000_s8202" style="position:absolute;left:4106;top:1923;width:3;height:2" coordsize="3,2" path="m1,l,2r3,l1,xe" fillcolor="fuchsia">
                <v:path arrowok="t"/>
              </v:shape>
              <v:shape id="_x0000_s8203" style="position:absolute;left:4106;top:1925;width:3;height:2" coordsize="3,2" path="m,l1,2,3,,,xe" fillcolor="fuchsia">
                <v:path arrowok="t"/>
              </v:shape>
              <v:shape id="_x0000_s8204" style="position:absolute;left:4107;top:1925;width:2;height:3" coordsize="2,3" path="m,2l2,3,2,,,2xe" fillcolor="fuchsia">
                <v:path arrowok="t"/>
              </v:shape>
              <v:shape id="_x0000_s8205" style="position:absolute;left:3938;top:1675;width:28;height:27" coordsize="28,27" path="m14,27r9,-4l28,14,23,4,14,,4,4,,14r4,9l14,27xe" filled="f" strokeweight="0">
                <v:path arrowok="t"/>
              </v:shape>
              <v:shape id="_x0000_s8206" style="position:absolute;left:3933;top:1669;width:37;height:19" coordsize="37,19" path="m,19l19,,37,19e" filled="f" strokeweight="0">
                <v:path arrowok="t"/>
              </v:shape>
              <v:rect id="_x0000_s8207" style="position:absolute;left:3933;top:1669;width:37;height:92" filled="f" strokeweight="0"/>
              <v:line id="_x0000_s8208" style="position:absolute;flip:y" from="3899,1638" to="3900,1720" strokeweight="0"/>
              <v:shape id="_x0000_s8209" style="position:absolute;left:3933;top:1743;width:37;height:18" coordsize="37,18" path="m37,l19,18,,e" filled="f" strokeweight="0">
                <v:path arrowok="t"/>
              </v:shape>
              <v:line id="_x0000_s8210" style="position:absolute" from="3952,1702" to="3953,1761" strokeweight="0"/>
              <v:shape id="_x0000_s8211" style="position:absolute;left:3949;top:1712;width:6;height:6" coordsize="6,6" path="m3,6l5,5,6,3,5,1,3,,1,1,,3,1,5,3,6xe" filled="f" strokeweight="0">
                <v:path arrowok="t"/>
              </v:shape>
              <v:line id="_x0000_s8212" style="position:absolute;flip:y" from="3952,1715" to="3953,1718" strokeweight="0"/>
              <v:shape id="_x0000_s8213" style="position:absolute;left:3947;top:1711;width:10;height:9" coordsize="10,9" path="m5,9l8,7,10,4,8,1,5,,2,1,,4,2,7,5,9xe" filled="f" strokeweight="0">
                <v:path arrowok="t"/>
              </v:shape>
              <v:line id="_x0000_s8214" style="position:absolute;flip:x" from="3899,1720" to="3952,1721" strokeweight="0"/>
              <v:line id="_x0000_s8215" style="position:absolute;flip:y" from="4082,1736" to="4083,1834" strokeweight="0"/>
              <v:line id="_x0000_s8216" style="position:absolute;flip:y" from="4054,1757" to="4055,1834" strokeweight="0"/>
              <v:line id="_x0000_s8217" style="position:absolute;flip:x" from="4054,1786" to="4082,1793" strokeweight="0"/>
              <v:line id="_x0000_s8218" style="position:absolute;flip:x y" from="4101,1796" to="4151,1823" strokeweight="0"/>
              <v:line id="_x0000_s8219" style="position:absolute;flip:x" from="4101,1796" to="4151,1823" strokeweight="0"/>
              <v:line id="_x0000_s8220" style="position:absolute" from="4112,1790" to="4134,1791" strokeweight="0"/>
              <v:line id="_x0000_s8221" style="position:absolute;flip:x" from="4109,1896" to="4142,1897" strokeweight="0"/>
              <v:line id="_x0000_s8222" style="position:absolute;flip:x" from="4109,1855" to="4142,1856" strokeweight="0"/>
              <v:line id="_x0000_s8223" style="position:absolute;flip:x" from="4054,1876" to="4142,1896" strokeweight="0"/>
              <v:line id="_x0000_s8224" style="position:absolute" from="4054,1834" to="4142,1835" strokeweight="0"/>
              <v:shape id="_x0000_s8225" style="position:absolute;left:4109;top:1884;width:2;height:2" coordsize="2,2" path="m,2r2,l,,,2xe" fillcolor="fuchsia">
                <v:path arrowok="t"/>
              </v:shape>
              <v:shape id="_x0000_s8226" style="position:absolute;left:4109;top:1884;width:3;height:2" coordsize="3,2" path="m2,2l3,,,,2,2xe" fillcolor="fuchsia">
                <v:path arrowok="t"/>
              </v:shape>
              <v:shape id="_x0000_s8227" style="position:absolute;left:4109;top:1882;width:3;height:2" coordsize="3,2" path="m3,2l2,,,2r3,xe" fillcolor="fuchsia">
                <v:path arrowok="t"/>
              </v:shape>
              <v:shape id="_x0000_s8228" style="position:absolute;left:4109;top:1881;width:2;height:3" coordsize="2,3" path="m2,1l,,,3,2,1xe" fillcolor="fuchsia">
                <v:path arrowok="t"/>
              </v:shape>
              <v:shape id="_x0000_s8229" style="position:absolute;left:4107;top:1881;width:2;height:3" coordsize="2,3" path="m2,l,1,2,3,2,xe" fillcolor="fuchsia">
                <v:path arrowok="t"/>
              </v:shape>
              <v:shape id="_x0000_s8230" style="position:absolute;left:4106;top:1882;width:3;height:2" coordsize="3,2" path="m1,l,2r3,l1,xe" fillcolor="fuchsia">
                <v:path arrowok="t"/>
              </v:shape>
              <v:shape id="_x0000_s8231" style="position:absolute;left:4106;top:1884;width:3;height:2" coordsize="3,2" path="m,l1,2,3,,,xe" fillcolor="fuchsia">
                <v:path arrowok="t"/>
              </v:shape>
              <v:shape id="_x0000_s8232" style="position:absolute;left:4107;top:1884;width:2;height:2" coordsize="2,2" path="m,2r2,l2,,,2xe" fillcolor="fuchsia">
                <v:path arrowok="t"/>
              </v:shape>
              <v:line id="_x0000_s8233" style="position:absolute;flip:y" from="4109,1857" to="4110,1896" strokeweight="0"/>
              <v:line id="_x0000_s8234" style="position:absolute" from="4054,1855" to="4073,1856" strokeweight="0"/>
              <v:line id="_x0000_s8235" style="position:absolute" from="4073,1845" to="4074,1865" strokeweight="0"/>
              <v:line id="_x0000_s8236" style="position:absolute;flip:x" from="4054,1828" to="4082,1834" strokeweight="0"/>
              <v:line id="_x0000_s8237" style="position:absolute" from="4054,1821" to="4082,1828" strokeweight="0"/>
              <v:line id="_x0000_s8238" style="position:absolute;flip:x" from="4054,1814" to="4082,1821" strokeweight="0"/>
              <v:line id="_x0000_s8239" style="position:absolute" from="4054,1793" to="4082,1800" strokeweight="0"/>
              <v:line id="_x0000_s8240" style="position:absolute;flip:x" from="4054,1800" to="4082,1807" strokeweight="0"/>
              <v:line id="_x0000_s8241" style="position:absolute" from="4054,1807" to="4082,1814" strokeweight="0"/>
              <v:line id="_x0000_s8242" style="position:absolute;flip:y" from="4126,1790" to="4127,1834" strokeweight="0"/>
              <v:line id="_x0000_s8243" style="position:absolute;flip:y" from="4054,1685" to="4148,1757" strokeweight="0"/>
              <v:line id="_x0000_s8244" style="position:absolute" from="4054,1766" to="4082,1772" strokeweight="0"/>
              <v:line id="_x0000_s8245" style="position:absolute;flip:x" from="4054,1772" to="4082,1779" strokeweight="0"/>
              <v:line id="_x0000_s8246" style="position:absolute" from="4054,1779" to="4082,1786" strokeweight="0"/>
              <v:line id="_x0000_s8247" style="position:absolute" from="4059,1753" to="4082,1759" strokeweight="0"/>
              <v:line id="_x0000_s8248" style="position:absolute;flip:x" from="4054,1759" to="4082,1766" strokeweight="0"/>
              <v:shape id="_x0000_s8249" style="position:absolute;left:4139;top:1677;width:17;height:17" coordsize="17,17" path="m17,8l14,2,9,,3,2,,8r3,6l9,17r5,-3l17,8xe" filled="f" strokeweight="0">
                <v:path arrowok="t"/>
              </v:shape>
              <v:line id="_x0000_s8250" style="position:absolute;flip:y" from="3952,1638" to="3953,1669" strokeweight="0"/>
              <v:shape id="_x0000_s8251" style="position:absolute;left:4004;top:1603;width:7;height:9" coordsize="7,9" path="m,9l7,6,,,,9xe" fillcolor="red">
                <v:path arrowok="t"/>
              </v:shape>
              <v:shape id="_x0000_s8252" style="position:absolute;left:4004;top:1603;width:9;height:6" coordsize="9,6" path="m7,6l9,,,,7,6xe" fillcolor="red">
                <v:path arrowok="t"/>
              </v:shape>
              <v:shape id="_x0000_s8253" style="position:absolute;left:4004;top:1597;width:9;height:6" coordsize="9,6" path="m9,6l7,,,6r9,xe" fillcolor="red">
                <v:path arrowok="t"/>
              </v:shape>
              <v:shape id="_x0000_s8254" style="position:absolute;left:4004;top:1594;width:7;height:9" coordsize="7,9" path="m7,3l,,,9,7,3xe" fillcolor="red">
                <v:path arrowok="t"/>
              </v:shape>
              <v:shape id="_x0000_s8255" style="position:absolute;left:3998;top:1594;width:6;height:9" coordsize="6,9" path="m6,l,3,6,9,6,xe" fillcolor="red">
                <v:path arrowok="t"/>
              </v:shape>
              <v:shape id="_x0000_s8256" style="position:absolute;left:3995;top:1597;width:9;height:6" coordsize="9,6" path="m3,l,6r9,l3,xe" fillcolor="red">
                <v:path arrowok="t"/>
              </v:shape>
              <v:shape id="_x0000_s8257" style="position:absolute;left:3995;top:1603;width:9;height:6" coordsize="9,6" path="m,l3,6,9,,,xe" fillcolor="red">
                <v:path arrowok="t"/>
              </v:shape>
              <v:shape id="_x0000_s8258" style="position:absolute;left:3998;top:1603;width:6;height:9" coordsize="6,9" path="m,6l6,9,6,,,6xe" fillcolor="red">
                <v:path arrowok="t"/>
              </v:shape>
              <v:line id="_x0000_s8259" style="position:absolute" from="4082,2276" to="4166,2277" strokeweight="0"/>
              <v:line id="_x0000_s8260" style="position:absolute" from="4208,2276" to="4377,2277" strokeweight="0"/>
              <v:line id="_x0000_s8261" style="position:absolute" from="4419,2276" to="4504,2277" strokeweight="0"/>
              <v:line id="_x0000_s8262" style="position:absolute;flip:x" from="4391,2237" to="4504,2238" strokeweight="0"/>
              <v:line id="_x0000_s8263" style="position:absolute;flip:x" from="4181,2237" to="4349,2238" strokeweight="0"/>
              <v:line id="_x0000_s8264" style="position:absolute;flip:x" from="3970,2237" to="4139,2238" strokeweight="0"/>
              <v:line id="_x0000_s8265" style="position:absolute;flip:x" from="3760,2237" to="3928,2238" strokeweight="0"/>
              <v:line id="_x0000_s8266" style="position:absolute;flip:x" from="3606,2237" to="3718,2238" strokeweight="0"/>
              <v:line id="_x0000_s8267" style="position:absolute;flip:x" from="3952,1638" to="4504,1639" strokeweight="0"/>
              <v:line id="_x0000_s8268" style="position:absolute" from="4504,1533" to="4505,1599" strokeweight="0"/>
              <v:line id="_x0000_s8269" style="position:absolute" from="4504,1616" to="4505,1633" strokeweight="0"/>
              <v:line id="_x0000_s8270" style="position:absolute" from="4504,1650" to="4505,1734" strokeweight="0"/>
              <v:line id="_x0000_s8271" style="position:absolute" from="4504,1751" to="4505,1768" strokeweight="0"/>
              <v:line id="_x0000_s8272" style="position:absolute" from="4504,1784" to="4505,1869" strokeweight="0"/>
              <v:line id="_x0000_s8273" style="position:absolute" from="4504,1886" to="4505,1902" strokeweight="0"/>
              <v:line id="_x0000_s8274" style="position:absolute" from="4504,1919" to="4505,2003" strokeweight="0"/>
              <v:line id="_x0000_s8275" style="position:absolute" from="4504,2020" to="4505,2037" strokeweight="0"/>
              <v:line id="_x0000_s8276" style="position:absolute" from="4504,2054" to="4505,2138" strokeweight="0"/>
              <v:line id="_x0000_s8277" style="position:absolute" from="4504,2155" to="4505,2172" strokeweight="0"/>
              <v:line id="_x0000_s8278" style="position:absolute" from="4504,2189" to="4505,2273" strokeweight="0"/>
              <v:line id="_x0000_s8279" style="position:absolute" from="4504,2290" to="4505,2307" strokeweight="0"/>
              <v:line id="_x0000_s8280" style="position:absolute" from="4504,2323" to="4505,2407" strokeweight="0"/>
              <v:line id="_x0000_s8281" style="position:absolute" from="4504,2424" to="4505,2441" strokeweight="0"/>
              <v:line id="_x0000_s8282" style="position:absolute" from="4504,2458" to="4505,2542" strokeweight="0"/>
              <v:line id="_x0000_s8283" style="position:absolute" from="4504,2559" to="4505,2576" strokeweight="0"/>
              <v:line id="_x0000_s8284" style="position:absolute" from="4504,2593" to="4505,2677" strokeweight="0"/>
              <v:line id="_x0000_s8285" style="position:absolute" from="4504,2694" to="4505,2711" strokeweight="0"/>
              <v:line id="_x0000_s8286" style="position:absolute" from="4504,2728" to="4505,2794" strokeweight="0"/>
              <v:line id="_x0000_s8287" style="position:absolute" from="4504,1533" to="4505,1599" strokeweight="0"/>
              <v:line id="_x0000_s8288" style="position:absolute" from="4504,1616" to="4505,1633" strokeweight="0"/>
              <v:line id="_x0000_s8289" style="position:absolute" from="4504,1650" to="4505,1734" strokeweight="0"/>
              <v:line id="_x0000_s8290" style="position:absolute" from="4504,1751" to="4505,1768" strokeweight="0"/>
              <v:line id="_x0000_s8291" style="position:absolute" from="4504,1784" to="4505,1869" strokeweight="0"/>
              <v:line id="_x0000_s8292" style="position:absolute" from="4504,1886" to="4505,1902" strokeweight="0"/>
              <v:line id="_x0000_s8293" style="position:absolute" from="4504,1919" to="4505,2003" strokeweight="0"/>
              <v:line id="_x0000_s8294" style="position:absolute" from="4504,2020" to="4505,2037" strokeweight="0"/>
              <v:line id="_x0000_s8295" style="position:absolute" from="4504,2054" to="4505,2138" strokeweight="0"/>
              <v:line id="_x0000_s8296" style="position:absolute" from="4504,2155" to="4505,2172" strokeweight="0"/>
              <v:line id="_x0000_s8297" style="position:absolute" from="4504,2189" to="4505,2273" strokeweight="0"/>
              <v:line id="_x0000_s8298" style="position:absolute" from="4504,2290" to="4505,2307" strokeweight="0"/>
              <v:line id="_x0000_s8299" style="position:absolute" from="4504,2323" to="4505,2407" strokeweight="0"/>
              <v:line id="_x0000_s8300" style="position:absolute" from="4504,2424" to="4505,2441" strokeweight="0"/>
              <v:line id="_x0000_s8301" style="position:absolute" from="4504,2458" to="4505,2542" strokeweight="0"/>
              <v:line id="_x0000_s8302" style="position:absolute" from="4504,2559" to="4505,2576" strokeweight="0"/>
              <v:line id="_x0000_s8303" style="position:absolute" from="4504,2593" to="4505,2677" strokeweight="0"/>
              <v:line id="_x0000_s8304" style="position:absolute" from="4504,2694" to="4505,2711" strokeweight="0"/>
              <v:line id="_x0000_s8305" style="position:absolute" from="4504,2728" to="4505,2794" strokeweight="0"/>
              <v:line id="_x0000_s8306" style="position:absolute" from="4504,1533" to="4505,1599" strokeweight="0"/>
              <v:line id="_x0000_s8307" style="position:absolute" from="4504,1616" to="4505,1633" strokeweight="0"/>
              <v:line id="_x0000_s8308" style="position:absolute" from="4504,1650" to="4505,1734" strokeweight="0"/>
              <v:line id="_x0000_s8309" style="position:absolute" from="4504,1751" to="4505,1768" strokeweight="0"/>
              <v:line id="_x0000_s8310" style="position:absolute" from="4504,1784" to="4505,1869" strokeweight="0"/>
              <v:line id="_x0000_s8311" style="position:absolute" from="4504,1886" to="4505,1902" strokeweight="0"/>
              <v:line id="_x0000_s8312" style="position:absolute" from="4504,1919" to="4505,2003" strokeweight="0"/>
              <v:line id="_x0000_s8313" style="position:absolute" from="4504,2020" to="4505,2037" strokeweight="0"/>
              <v:line id="_x0000_s8314" style="position:absolute" from="4504,2054" to="4505,2138" strokeweight="0"/>
              <v:line id="_x0000_s8315" style="position:absolute" from="4504,2155" to="4505,2172" strokeweight="0"/>
              <v:line id="_x0000_s8316" style="position:absolute" from="4504,2189" to="4505,2273" strokeweight="0"/>
              <v:line id="_x0000_s8317" style="position:absolute" from="4504,2290" to="4505,2307" strokeweight="0"/>
              <v:line id="_x0000_s8318" style="position:absolute" from="4504,2323" to="4505,2407" strokeweight="0"/>
              <v:line id="_x0000_s8319" style="position:absolute" from="4504,2424" to="4505,2441" strokeweight="0"/>
              <v:line id="_x0000_s8320" style="position:absolute" from="4504,2458" to="4505,2542" strokeweight="0"/>
              <v:line id="_x0000_s8321" style="position:absolute" from="4504,2559" to="4505,2576" strokeweight="0"/>
              <v:line id="_x0000_s8322" style="position:absolute" from="4504,2593" to="4505,2677" strokeweight="0"/>
              <v:line id="_x0000_s8323" style="position:absolute" from="4504,2694" to="4505,2711" strokeweight="0"/>
              <v:line id="_x0000_s8324" style="position:absolute" from="4504,2728" to="4505,2794" strokeweight="0"/>
              <v:line id="_x0000_s8325" style="position:absolute" from="4504,1533" to="4505,1599" strokeweight="0"/>
              <v:line id="_x0000_s8326" style="position:absolute" from="4504,1616" to="4505,1633" strokeweight="0"/>
              <v:line id="_x0000_s8327" style="position:absolute" from="4504,1650" to="4505,1734" strokeweight="0"/>
              <v:line id="_x0000_s8328" style="position:absolute" from="4504,1751" to="4505,1768" strokeweight="0"/>
              <v:line id="_x0000_s8329" style="position:absolute" from="4504,1784" to="4505,1869" strokeweight="0"/>
              <v:line id="_x0000_s8330" style="position:absolute" from="4504,1886" to="4505,1902" strokeweight="0"/>
              <v:line id="_x0000_s8331" style="position:absolute" from="4504,1919" to="4505,2003" strokeweight="0"/>
              <v:line id="_x0000_s8332" style="position:absolute" from="4504,2020" to="4505,2037" strokeweight="0"/>
              <v:line id="_x0000_s8333" style="position:absolute" from="4504,2054" to="4505,2138" strokeweight="0"/>
              <v:line id="_x0000_s8334" style="position:absolute" from="4504,2155" to="4505,2172" strokeweight="0"/>
              <v:line id="_x0000_s8335" style="position:absolute" from="4504,2189" to="4505,2273" strokeweight="0"/>
              <v:line id="_x0000_s8336" style="position:absolute" from="4504,2290" to="4505,2307" strokeweight="0"/>
              <v:line id="_x0000_s8337" style="position:absolute" from="4504,2323" to="4505,2407" strokeweight="0"/>
              <v:line id="_x0000_s8338" style="position:absolute" from="4504,2424" to="4505,2441" strokeweight="0"/>
              <v:line id="_x0000_s8339" style="position:absolute" from="4504,2458" to="4505,2542" strokeweight="0"/>
              <v:line id="_x0000_s8340" style="position:absolute" from="4504,2559" to="4505,2576" strokeweight="0"/>
              <v:line id="_x0000_s8341" style="position:absolute" from="4504,2593" to="4505,2677" strokeweight="0"/>
              <v:line id="_x0000_s8342" style="position:absolute" from="4504,2694" to="4505,2711" strokeweight="0"/>
              <v:line id="_x0000_s8343" style="position:absolute" from="4504,2728" to="4505,2794" strokeweight="0"/>
              <v:line id="_x0000_s8344" style="position:absolute" from="4504,1533" to="4505,1599" strokeweight="0"/>
              <v:line id="_x0000_s8345" style="position:absolute" from="4504,1616" to="4505,1633" strokeweight="0"/>
              <v:line id="_x0000_s8346" style="position:absolute" from="4504,1650" to="4505,1734" strokeweight="0"/>
              <v:line id="_x0000_s8347" style="position:absolute" from="4504,1751" to="4505,1768" strokeweight="0"/>
              <v:line id="_x0000_s8348" style="position:absolute" from="4504,1784" to="4505,1869" strokeweight="0"/>
              <v:line id="_x0000_s8349" style="position:absolute" from="4504,1886" to="4505,1902" strokeweight="0"/>
              <v:line id="_x0000_s8350" style="position:absolute" from="4504,1919" to="4505,2003" strokeweight="0"/>
              <v:line id="_x0000_s8351" style="position:absolute" from="4504,2020" to="4505,2037" strokeweight="0"/>
              <v:line id="_x0000_s8352" style="position:absolute" from="4504,2054" to="4505,2138" strokeweight="0"/>
              <v:line id="_x0000_s8353" style="position:absolute" from="4504,2155" to="4505,2172" strokeweight="0"/>
              <v:line id="_x0000_s8354" style="position:absolute" from="4504,2189" to="4505,2273" strokeweight="0"/>
              <v:line id="_x0000_s8355" style="position:absolute" from="4504,2290" to="4505,2307" strokeweight="0"/>
              <v:line id="_x0000_s8356" style="position:absolute" from="4504,2323" to="4505,2407" strokeweight="0"/>
              <v:line id="_x0000_s8357" style="position:absolute" from="4504,2424" to="4505,2441" strokeweight="0"/>
              <v:line id="_x0000_s8358" style="position:absolute" from="4504,2458" to="4505,2542" strokeweight="0"/>
              <v:line id="_x0000_s8359" style="position:absolute" from="4504,2559" to="4505,2576" strokeweight="0"/>
            </v:group>
            <v:group id="_x0000_s8360" style="position:absolute;left:4504;top:1533;width:1488;height:1261" coordorigin="4504,1533" coordsize="1488,1261">
              <v:line id="_x0000_s8361" style="position:absolute" from="4504,2593" to="4505,2677" strokeweight="0"/>
              <v:line id="_x0000_s8362" style="position:absolute" from="4504,2694" to="4505,2711" strokeweight="0"/>
              <v:line id="_x0000_s8363" style="position:absolute" from="4504,2728" to="4505,2794" strokeweight="0"/>
              <v:line id="_x0000_s8364" style="position:absolute" from="4504,1533" to="4505,1599" strokeweight="0"/>
              <v:line id="_x0000_s8365" style="position:absolute" from="4504,1616" to="4505,1633" strokeweight="0"/>
              <v:line id="_x0000_s8366" style="position:absolute" from="4504,1650" to="4505,1734" strokeweight="0"/>
              <v:line id="_x0000_s8367" style="position:absolute" from="4504,1751" to="4505,1768" strokeweight="0"/>
              <v:line id="_x0000_s8368" style="position:absolute" from="4504,1784" to="4505,1869" strokeweight="0"/>
              <v:line id="_x0000_s8369" style="position:absolute" from="4504,1886" to="4505,1902" strokeweight="0"/>
              <v:line id="_x0000_s8370" style="position:absolute" from="4504,1919" to="4505,2003" strokeweight="0"/>
              <v:line id="_x0000_s8371" style="position:absolute" from="4504,2020" to="4505,2037" strokeweight="0"/>
              <v:line id="_x0000_s8372" style="position:absolute" from="4504,2054" to="4505,2138" strokeweight="0"/>
              <v:line id="_x0000_s8373" style="position:absolute" from="4504,2155" to="4505,2172" strokeweight="0"/>
              <v:line id="_x0000_s8374" style="position:absolute" from="4504,2189" to="4505,2273" strokeweight="0"/>
              <v:line id="_x0000_s8375" style="position:absolute" from="4504,2290" to="4505,2307" strokeweight="0"/>
              <v:line id="_x0000_s8376" style="position:absolute" from="4504,2323" to="4505,2407" strokeweight="0"/>
              <v:line id="_x0000_s8377" style="position:absolute" from="4504,2424" to="4505,2441" strokeweight="0"/>
              <v:line id="_x0000_s8378" style="position:absolute" from="4504,2458" to="4505,2542" strokeweight="0"/>
              <v:line id="_x0000_s8379" style="position:absolute" from="4504,2559" to="4505,2576" strokeweight="0"/>
              <v:line id="_x0000_s8380" style="position:absolute" from="4504,2593" to="4505,2677" strokeweight="0"/>
              <v:line id="_x0000_s8381" style="position:absolute" from="4504,2694" to="4505,2711" strokeweight="0"/>
              <v:line id="_x0000_s8382" style="position:absolute" from="4504,2728" to="4505,2794" strokeweight="0"/>
              <v:line id="_x0000_s8383" style="position:absolute" from="5570,2276" to="5655,2277" strokeweight="0"/>
              <v:line id="_x0000_s8384" style="position:absolute" from="5697,2276" to="5865,2277" strokeweight="0"/>
              <v:line id="_x0000_s8385" style="position:absolute" from="5907,2276" to="5992,2277" strokeweight="0"/>
              <v:line id="_x0000_s8386" style="position:absolute" from="5570,2276" to="5655,2277" strokeweight="0"/>
              <v:line id="_x0000_s8387" style="position:absolute" from="5697,2276" to="5865,2277" strokeweight="0"/>
              <v:line id="_x0000_s8388" style="position:absolute" from="5907,2276" to="5992,2277" strokeweight="0"/>
              <v:line id="_x0000_s8389" style="position:absolute" from="5570,2276" to="5655,2277" strokeweight="0"/>
              <v:line id="_x0000_s8390" style="position:absolute" from="5697,2276" to="5865,2277" strokeweight="0"/>
              <v:line id="_x0000_s8391" style="position:absolute" from="5907,2276" to="5992,2277" strokeweight="0"/>
              <v:line id="_x0000_s8392" style="position:absolute" from="5570,2276" to="5655,2277" strokeweight="0"/>
              <v:line id="_x0000_s8393" style="position:absolute" from="5697,2276" to="5865,2277" strokeweight="0"/>
              <v:line id="_x0000_s8394" style="position:absolute" from="5907,2276" to="5992,2277" strokeweight="0"/>
              <v:line id="_x0000_s8395" style="position:absolute" from="5570,2276" to="5655,2277" strokeweight="0"/>
              <v:line id="_x0000_s8396" style="position:absolute" from="5697,2276" to="5865,2277" strokeweight="0"/>
              <v:line id="_x0000_s8397" style="position:absolute" from="5907,2276" to="5992,2277" strokeweight="0"/>
              <v:line id="_x0000_s8398" style="position:absolute" from="4504,2276" to="4595,2277" strokeweight="0"/>
              <v:line id="_x0000_s8399" style="position:absolute" from="4638,2276" to="4806,2277" strokeweight="0"/>
              <v:line id="_x0000_s8400" style="position:absolute" from="4848,2276" to="5016,2277" strokeweight="0"/>
              <v:line id="_x0000_s8401" style="position:absolute" from="5058,2276" to="5227,2277" strokeweight="0"/>
              <v:line id="_x0000_s8402" style="position:absolute" from="5269,2276" to="5437,2277" strokeweight="0"/>
              <v:line id="_x0000_s8403" style="position:absolute" from="5479,2276" to="5648,2277" strokeweight="0"/>
              <v:line id="_x0000_s8404" style="position:absolute" from="5690,2276" to="5858,2277" strokeweight="0"/>
              <v:line id="_x0000_s8405" style="position:absolute" from="5900,2276" to="5992,2277" strokeweight="0"/>
              <v:line id="_x0000_s8406" style="position:absolute" from="5878,2021" to="5879,2495" strokeweight="0"/>
              <v:line id="_x0000_s8407" style="position:absolute" from="5913,1979" to="5914,2794" strokeweight="0"/>
              <v:line id="_x0000_s8408" style="position:absolute" from="5509,2021" to="5510,2741" strokeweight="0"/>
              <v:line id="_x0000_s8409" style="position:absolute" from="5580,1761" to="5581,2495" strokeweight="0"/>
              <v:line id="_x0000_s8410" style="position:absolute" from="5633,2062" to="5634,2698" strokeweight="0"/>
              <v:line id="_x0000_s8411" style="position:absolute" from="5843,2062" to="5844,2794" strokeweight="0"/>
              <v:line id="_x0000_s8412" style="position:absolute" from="5878,2021" to="5879,2495" strokeweight="0"/>
              <v:line id="_x0000_s8413" style="position:absolute" from="5913,1979" to="5914,2619" strokeweight="0"/>
              <v:line id="_x0000_s8414" style="position:absolute" from="5509,2021" to="5510,2741" strokeweight="0"/>
              <v:line id="_x0000_s8415" style="position:absolute" from="5580,1761" to="5581,2495" strokeweight="0"/>
              <v:line id="_x0000_s8416" style="position:absolute" from="5633,2062" to="5634,2698" strokeweight="0"/>
              <v:line id="_x0000_s8417" style="position:absolute" from="5843,2062" to="5844,2391" strokeweight="0"/>
              <v:line id="_x0000_s8418" style="position:absolute" from="5878,2021" to="5879,2495" strokeweight="0"/>
              <v:line id="_x0000_s8419" style="position:absolute" from="5913,1979" to="5914,2619" strokeweight="0"/>
              <v:line id="_x0000_s8420" style="position:absolute" from="5509,2021" to="5510,2741" strokeweight="0"/>
              <v:line id="_x0000_s8421" style="position:absolute" from="5580,1761" to="5581,2495" strokeweight="0"/>
              <v:line id="_x0000_s8422" style="position:absolute" from="5633,2062" to="5634,2698" strokeweight="0"/>
              <v:line id="_x0000_s8423" style="position:absolute" from="5843,2062" to="5844,2391" strokeweight="0"/>
              <v:line id="_x0000_s8424" style="position:absolute" from="5878,2021" to="5879,2495" strokeweight="0"/>
              <v:line id="_x0000_s8425" style="position:absolute" from="5913,1979" to="5914,2619" strokeweight="0"/>
              <v:line id="_x0000_s8426" style="position:absolute" from="5509,2021" to="5510,2741" strokeweight="0"/>
              <v:line id="_x0000_s8427" style="position:absolute" from="5580,1761" to="5581,2495" strokeweight="0"/>
              <v:line id="_x0000_s8428" style="position:absolute" from="5633,2062" to="5634,2698" strokeweight="0"/>
              <v:line id="_x0000_s8429" style="position:absolute" from="5843,2062" to="5844,2391" strokeweight="0"/>
              <v:line id="_x0000_s8430" style="position:absolute" from="5878,2021" to="5879,2495" strokeweight="0"/>
              <v:line id="_x0000_s8431" style="position:absolute" from="5913,1979" to="5914,2619" strokeweight="0"/>
              <v:line id="_x0000_s8432" style="position:absolute" from="5509,2021" to="5510,2741" strokeweight="0"/>
              <v:line id="_x0000_s8433" style="position:absolute" from="5580,1761" to="5581,2495" strokeweight="0"/>
              <v:line id="_x0000_s8434" style="position:absolute" from="5633,2062" to="5634,2698" strokeweight="0"/>
              <v:line id="_x0000_s8435" style="position:absolute" from="5843,2062" to="5844,2391" strokeweight="0"/>
              <v:line id="_x0000_s8436" style="position:absolute" from="5843,2062" to="5844,2391" strokeweight="0"/>
              <v:line id="_x0000_s8437" style="position:absolute" from="5633,2062" to="5634,2698" strokeweight="0"/>
              <v:line id="_x0000_s8438" style="position:absolute" from="5580,1761" to="5581,2495" strokeweight="0"/>
              <v:line id="_x0000_s8439" style="position:absolute" from="5509,2021" to="5510,2741" strokeweight="0"/>
              <v:line id="_x0000_s8440" style="position:absolute" from="5913,1979" to="5914,2619" strokeweight="0"/>
              <v:line id="_x0000_s8441" style="position:absolute" from="5878,2021" to="5879,2495" strokeweight="0"/>
              <v:shape id="_x0000_s8442" style="position:absolute;left:5509;top:2741;width:6;height:9" coordsize="6,9" path="m,9l6,6,,,,9xe" fillcolor="red">
                <v:path arrowok="t"/>
              </v:shape>
              <v:shape id="_x0000_s8443" style="position:absolute;left:5509;top:2741;width:9;height:6" coordsize="9,6" path="m6,6l9,,,,6,6xe" fillcolor="red">
                <v:path arrowok="t"/>
              </v:shape>
              <v:shape id="_x0000_s8444" style="position:absolute;left:5509;top:2735;width:9;height:6" coordsize="9,6" path="m9,6l6,,,6r9,xe" fillcolor="red">
                <v:path arrowok="t"/>
              </v:shape>
              <v:shape id="_x0000_s8445" style="position:absolute;left:5509;top:2733;width:6;height:8" coordsize="6,8" path="m6,2l,,,8,6,2xe" fillcolor="red">
                <v:path arrowok="t"/>
              </v:shape>
              <v:shape id="_x0000_s8446" style="position:absolute;left:5503;top:2733;width:6;height:8" coordsize="6,8" path="m6,l,2,6,8,6,xe" fillcolor="red">
                <v:path arrowok="t"/>
              </v:shape>
              <v:shape id="_x0000_s8447" style="position:absolute;left:5500;top:2735;width:9;height:6" coordsize="9,6" path="m3,l,6r9,l3,xe" fillcolor="red">
                <v:path arrowok="t"/>
              </v:shape>
              <v:shape id="_x0000_s8448" style="position:absolute;left:5500;top:2741;width:9;height:6" coordsize="9,6" path="m,l3,6,9,,,xe" fillcolor="red">
                <v:path arrowok="t"/>
              </v:shape>
              <v:shape id="_x0000_s8449" style="position:absolute;left:5503;top:2741;width:6;height:9" coordsize="6,9" path="m,6l6,9,6,,,6xe" fillcolor="red">
                <v:path arrowok="t"/>
              </v:shape>
              <v:line id="_x0000_s8450" style="position:absolute;flip:x" from="5489,2465" to="5529,2466" strokeweight="0"/>
              <v:line id="_x0000_s8451" style="position:absolute" from="5489,2504" to="5529,2505" strokeweight="0"/>
              <v:shape id="_x0000_s8452" style="position:absolute;left:5507;top:2465;width:5;height:25" coordsize="5,25" path="m5,25l2,,,25r5,xe" fillcolor="red">
                <v:path arrowok="t"/>
              </v:shape>
              <v:line id="_x0000_s8453" style="position:absolute;flip:x y" from="5509,2465" to="5512,2490" strokeweight="0"/>
              <v:line id="_x0000_s8454" style="position:absolute" from="5507,2490" to="5512,2491" strokeweight="0"/>
              <v:shape id="_x0000_s8455" style="position:absolute;left:5509;top:2441;width:6;height:9" coordsize="6,9" path="m,9l6,7,,,,9xe" fillcolor="red">
                <v:path arrowok="t"/>
              </v:shape>
              <v:shape id="_x0000_s8456" style="position:absolute;left:5509;top:2441;width:9;height:7" coordsize="9,7" path="m6,7l9,,,,6,7xe" fillcolor="red">
                <v:path arrowok="t"/>
              </v:shape>
              <v:shape id="_x0000_s8457" style="position:absolute;left:5509;top:2435;width:9;height:6" coordsize="9,6" path="m9,6l6,,,6r9,xe" fillcolor="red">
                <v:path arrowok="t"/>
              </v:shape>
              <v:shape id="_x0000_s8458" style="position:absolute;left:5509;top:2433;width:6;height:8" coordsize="6,8" path="m6,2l,,,8,6,2xe" fillcolor="red">
                <v:path arrowok="t"/>
              </v:shape>
              <v:shape id="_x0000_s8459" style="position:absolute;left:5503;top:2433;width:6;height:8" coordsize="6,8" path="m6,l,2,6,8,6,xe" fillcolor="red">
                <v:path arrowok="t"/>
              </v:shape>
              <v:shape id="_x0000_s8460" style="position:absolute;left:5500;top:2435;width:9;height:6" coordsize="9,6" path="m3,l,6r9,l3,xe" fillcolor="red">
                <v:path arrowok="t"/>
              </v:shape>
              <v:shape id="_x0000_s8461" style="position:absolute;left:5500;top:2441;width:9;height:7" coordsize="9,7" path="m,l3,7,9,,,xe" fillcolor="red">
                <v:path arrowok="t"/>
              </v:shape>
              <v:shape id="_x0000_s8462" style="position:absolute;left:5503;top:2441;width:6;height:9" coordsize="6,9" path="m,7l6,9,6,,,7xe" fillcolor="red">
                <v:path arrowok="t"/>
              </v:shape>
              <v:shape id="_x0000_s8463" style="position:absolute;left:5507;top:2442;width:2;height:2" coordsize="2,2" path="m,l1,2,2,,,xe" fillcolor="red">
                <v:path arrowok="t"/>
              </v:shape>
              <v:shape id="_x0000_s8464" style="position:absolute;left:5508;top:2442;width:1;height:2" coordsize="1,2" path="m,2r1,l1,,,2xe" fillcolor="red">
                <v:path arrowok="t"/>
              </v:shape>
              <v:shape id="_x0000_s8465" style="position:absolute;left:5509;top:2442;width:1;height:2" coordsize="1,2" path="m,2r1,l,,,2xe" fillcolor="red">
                <v:path arrowok="t"/>
              </v:shape>
              <v:shape id="_x0000_s8466" style="position:absolute;left:5509;top:2442;width:2;height:2" coordsize="2,2" path="m1,2l2,,,,1,2xe" fillcolor="red">
                <v:path arrowok="t"/>
              </v:shape>
              <v:shape id="_x0000_s8467" style="position:absolute;left:5509;top:2441;width:2;height:1" coordsize="2,1" path="m2,1l1,,,1r2,xe" fillcolor="red">
                <v:path arrowok="t"/>
              </v:shape>
              <v:shape id="_x0000_s8468" style="position:absolute;left:5509;top:2440;width:1;height:2" coordsize="1,2" path="m1,1l,,,2,1,1xe" fillcolor="red">
                <v:path arrowok="t"/>
              </v:shape>
              <v:shape id="_x0000_s8469" style="position:absolute;left:5508;top:2440;width:1;height:2" coordsize="1,2" path="m1,l,1,1,2,1,xe" fillcolor="red">
                <v:path arrowok="t"/>
              </v:shape>
              <v:shape id="_x0000_s8470" style="position:absolute;left:5507;top:2441;width:2;height:1" coordsize="2,1" path="m1,l,1r2,l1,xe" fillcolor="red">
                <v:path arrowok="t"/>
              </v:shape>
              <v:shape id="_x0000_s8471" style="position:absolute;left:5509;top:2741;width:6;height:9" coordsize="6,9" path="m,9l6,6,,,,9xe" fillcolor="red">
                <v:path arrowok="t"/>
              </v:shape>
              <v:shape id="_x0000_s8472" style="position:absolute;left:5509;top:2741;width:9;height:6" coordsize="9,6" path="m6,6l9,,,,6,6xe" fillcolor="red">
                <v:path arrowok="t"/>
              </v:shape>
              <v:shape id="_x0000_s8473" style="position:absolute;left:5509;top:2735;width:9;height:6" coordsize="9,6" path="m9,6l6,,,6r9,xe" fillcolor="red">
                <v:path arrowok="t"/>
              </v:shape>
              <v:shape id="_x0000_s8474" style="position:absolute;left:5509;top:2733;width:6;height:8" coordsize="6,8" path="m6,2l,,,8,6,2xe" fillcolor="red">
                <v:path arrowok="t"/>
              </v:shape>
              <v:shape id="_x0000_s8475" style="position:absolute;left:5503;top:2733;width:6;height:8" coordsize="6,8" path="m6,l,2,6,8,6,xe" fillcolor="red">
                <v:path arrowok="t"/>
              </v:shape>
              <v:shape id="_x0000_s8476" style="position:absolute;left:5500;top:2735;width:9;height:6" coordsize="9,6" path="m3,l,6r9,l3,xe" fillcolor="red">
                <v:path arrowok="t"/>
              </v:shape>
              <v:shape id="_x0000_s8477" style="position:absolute;left:5500;top:2741;width:9;height:6" coordsize="9,6" path="m,l3,6,9,,,xe" fillcolor="red">
                <v:path arrowok="t"/>
              </v:shape>
              <v:shape id="_x0000_s8478" style="position:absolute;left:5503;top:2741;width:6;height:9" coordsize="6,9" path="m,6l6,9,6,,,6xe" fillcolor="red">
                <v:path arrowok="t"/>
              </v:shape>
              <v:line id="_x0000_s8479" style="position:absolute;flip:x" from="5489,2465" to="5529,2466" strokeweight="0"/>
              <v:line id="_x0000_s8480" style="position:absolute" from="5489,2504" to="5529,2505" strokeweight="0"/>
              <v:shape id="_x0000_s8481" style="position:absolute;left:5507;top:2465;width:5;height:25" coordsize="5,25" path="m5,25l2,,,25r5,xe" fillcolor="red">
                <v:path arrowok="t"/>
              </v:shape>
              <v:line id="_x0000_s8482" style="position:absolute;flip:x y" from="5509,2465" to="5512,2490" strokeweight="0"/>
              <v:line id="_x0000_s8483" style="position:absolute" from="5507,2490" to="5512,2491" strokeweight="0"/>
              <v:shape id="_x0000_s8484" style="position:absolute;left:5509;top:2441;width:6;height:9" coordsize="6,9" path="m,9l6,7,,,,9xe" fillcolor="red">
                <v:path arrowok="t"/>
              </v:shape>
              <v:shape id="_x0000_s8485" style="position:absolute;left:5509;top:2441;width:9;height:7" coordsize="9,7" path="m6,7l9,,,,6,7xe" fillcolor="red">
                <v:path arrowok="t"/>
              </v:shape>
              <v:shape id="_x0000_s8486" style="position:absolute;left:5509;top:2435;width:9;height:6" coordsize="9,6" path="m9,6l6,,,6r9,xe" fillcolor="red">
                <v:path arrowok="t"/>
              </v:shape>
              <v:shape id="_x0000_s8487" style="position:absolute;left:5509;top:2433;width:6;height:8" coordsize="6,8" path="m6,2l,,,8,6,2xe" fillcolor="red">
                <v:path arrowok="t"/>
              </v:shape>
              <v:shape id="_x0000_s8488" style="position:absolute;left:5503;top:2433;width:6;height:8" coordsize="6,8" path="m6,l,2,6,8,6,xe" fillcolor="red">
                <v:path arrowok="t"/>
              </v:shape>
              <v:shape id="_x0000_s8489" style="position:absolute;left:5500;top:2435;width:9;height:6" coordsize="9,6" path="m3,l,6r9,l3,xe" fillcolor="red">
                <v:path arrowok="t"/>
              </v:shape>
              <v:shape id="_x0000_s8490" style="position:absolute;left:5500;top:2441;width:9;height:7" coordsize="9,7" path="m,l3,7,9,,,xe" fillcolor="red">
                <v:path arrowok="t"/>
              </v:shape>
              <v:shape id="_x0000_s8491" style="position:absolute;left:5503;top:2441;width:6;height:9" coordsize="6,9" path="m,7l6,9,6,,,7xe" fillcolor="red">
                <v:path arrowok="t"/>
              </v:shape>
              <v:shape id="_x0000_s8492" style="position:absolute;left:5507;top:2442;width:2;height:2" coordsize="2,2" path="m,l1,2,2,,,xe" fillcolor="red">
                <v:path arrowok="t"/>
              </v:shape>
              <v:shape id="_x0000_s8493" style="position:absolute;left:5508;top:2442;width:1;height:2" coordsize="1,2" path="m,2r1,l1,,,2xe" fillcolor="red">
                <v:path arrowok="t"/>
              </v:shape>
              <v:shape id="_x0000_s8494" style="position:absolute;left:5509;top:2442;width:1;height:2" coordsize="1,2" path="m,2r1,l,,,2xe" fillcolor="red">
                <v:path arrowok="t"/>
              </v:shape>
              <v:shape id="_x0000_s8495" style="position:absolute;left:5509;top:2442;width:2;height:2" coordsize="2,2" path="m1,2l2,,,,1,2xe" fillcolor="red">
                <v:path arrowok="t"/>
              </v:shape>
              <v:shape id="_x0000_s8496" style="position:absolute;left:5509;top:2441;width:2;height:1" coordsize="2,1" path="m2,1l1,,,1r2,xe" fillcolor="red">
                <v:path arrowok="t"/>
              </v:shape>
              <v:shape id="_x0000_s8497" style="position:absolute;left:5509;top:2440;width:1;height:2" coordsize="1,2" path="m1,1l,,,2,1,1xe" fillcolor="red">
                <v:path arrowok="t"/>
              </v:shape>
              <v:shape id="_x0000_s8498" style="position:absolute;left:5508;top:2440;width:1;height:2" coordsize="1,2" path="m1,l,1,1,2,1,xe" fillcolor="red">
                <v:path arrowok="t"/>
              </v:shape>
              <v:shape id="_x0000_s8499" style="position:absolute;left:5507;top:2441;width:2;height:1" coordsize="2,1" path="m1,l,1r2,l1,xe" fillcolor="red">
                <v:path arrowok="t"/>
              </v:shape>
              <v:shape id="_x0000_s8500" style="position:absolute;left:5509;top:2741;width:6;height:9" coordsize="6,9" path="m,9l6,6,,,,9xe" fillcolor="red">
                <v:path arrowok="t"/>
              </v:shape>
              <v:shape id="_x0000_s8501" style="position:absolute;left:5509;top:2741;width:9;height:6" coordsize="9,6" path="m6,6l9,,,,6,6xe" fillcolor="red">
                <v:path arrowok="t"/>
              </v:shape>
              <v:shape id="_x0000_s8502" style="position:absolute;left:5509;top:2735;width:9;height:6" coordsize="9,6" path="m9,6l6,,,6r9,xe" fillcolor="red">
                <v:path arrowok="t"/>
              </v:shape>
              <v:shape id="_x0000_s8503" style="position:absolute;left:5509;top:2733;width:6;height:8" coordsize="6,8" path="m6,2l,,,8,6,2xe" fillcolor="red">
                <v:path arrowok="t"/>
              </v:shape>
              <v:shape id="_x0000_s8504" style="position:absolute;left:5503;top:2733;width:6;height:8" coordsize="6,8" path="m6,l,2,6,8,6,xe" fillcolor="red">
                <v:path arrowok="t"/>
              </v:shape>
              <v:shape id="_x0000_s8505" style="position:absolute;left:5500;top:2735;width:9;height:6" coordsize="9,6" path="m3,l,6r9,l3,xe" fillcolor="red">
                <v:path arrowok="t"/>
              </v:shape>
              <v:shape id="_x0000_s8506" style="position:absolute;left:5500;top:2741;width:9;height:6" coordsize="9,6" path="m,l3,6,9,,,xe" fillcolor="red">
                <v:path arrowok="t"/>
              </v:shape>
              <v:shape id="_x0000_s8507" style="position:absolute;left:5503;top:2741;width:6;height:9" coordsize="6,9" path="m,6l6,9,6,,,6xe" fillcolor="red">
                <v:path arrowok="t"/>
              </v:shape>
              <v:line id="_x0000_s8508" style="position:absolute;flip:x" from="5489,2465" to="5529,2466" strokeweight="0"/>
              <v:line id="_x0000_s8509" style="position:absolute" from="5489,2504" to="5529,2505" strokeweight="0"/>
              <v:shape id="_x0000_s8510" style="position:absolute;left:5507;top:2465;width:5;height:25" coordsize="5,25" path="m5,25l2,,,25r5,xe" fillcolor="red">
                <v:path arrowok="t"/>
              </v:shape>
              <v:line id="_x0000_s8511" style="position:absolute;flip:x y" from="5509,2465" to="5512,2490" strokeweight="0"/>
              <v:line id="_x0000_s8512" style="position:absolute" from="5507,2490" to="5512,2491" strokeweight="0"/>
              <v:shape id="_x0000_s8513" style="position:absolute;left:5509;top:2441;width:6;height:9" coordsize="6,9" path="m,9l6,7,,,,9xe" fillcolor="red">
                <v:path arrowok="t"/>
              </v:shape>
              <v:shape id="_x0000_s8514" style="position:absolute;left:5509;top:2441;width:9;height:7" coordsize="9,7" path="m6,7l9,,,,6,7xe" fillcolor="red">
                <v:path arrowok="t"/>
              </v:shape>
              <v:shape id="_x0000_s8515" style="position:absolute;left:5509;top:2435;width:9;height:6" coordsize="9,6" path="m9,6l6,,,6r9,xe" fillcolor="red">
                <v:path arrowok="t"/>
              </v:shape>
              <v:shape id="_x0000_s8516" style="position:absolute;left:5509;top:2433;width:6;height:8" coordsize="6,8" path="m6,2l,,,8,6,2xe" fillcolor="red">
                <v:path arrowok="t"/>
              </v:shape>
              <v:shape id="_x0000_s8517" style="position:absolute;left:5503;top:2433;width:6;height:8" coordsize="6,8" path="m6,l,2,6,8,6,xe" fillcolor="red">
                <v:path arrowok="t"/>
              </v:shape>
              <v:shape id="_x0000_s8518" style="position:absolute;left:5500;top:2435;width:9;height:6" coordsize="9,6" path="m3,l,6r9,l3,xe" fillcolor="red">
                <v:path arrowok="t"/>
              </v:shape>
              <v:shape id="_x0000_s8519" style="position:absolute;left:5500;top:2441;width:9;height:7" coordsize="9,7" path="m,l3,7,9,,,xe" fillcolor="red">
                <v:path arrowok="t"/>
              </v:shape>
              <v:shape id="_x0000_s8520" style="position:absolute;left:5503;top:2441;width:6;height:9" coordsize="6,9" path="m,7l6,9,6,,,7xe" fillcolor="red">
                <v:path arrowok="t"/>
              </v:shape>
              <v:shape id="_x0000_s8521" style="position:absolute;left:5507;top:2442;width:2;height:2" coordsize="2,2" path="m,l1,2,2,,,xe" fillcolor="red">
                <v:path arrowok="t"/>
              </v:shape>
              <v:shape id="_x0000_s8522" style="position:absolute;left:5508;top:2442;width:1;height:2" coordsize="1,2" path="m,2r1,l1,,,2xe" fillcolor="red">
                <v:path arrowok="t"/>
              </v:shape>
              <v:shape id="_x0000_s8523" style="position:absolute;left:5509;top:2442;width:1;height:2" coordsize="1,2" path="m,2r1,l,,,2xe" fillcolor="red">
                <v:path arrowok="t"/>
              </v:shape>
              <v:shape id="_x0000_s8524" style="position:absolute;left:5509;top:2442;width:2;height:2" coordsize="2,2" path="m1,2l2,,,,1,2xe" fillcolor="red">
                <v:path arrowok="t"/>
              </v:shape>
              <v:shape id="_x0000_s8525" style="position:absolute;left:5509;top:2441;width:2;height:1" coordsize="2,1" path="m2,1l1,,,1r2,xe" fillcolor="red">
                <v:path arrowok="t"/>
              </v:shape>
              <v:shape id="_x0000_s8526" style="position:absolute;left:5509;top:2440;width:1;height:2" coordsize="1,2" path="m1,1l,,,2,1,1xe" fillcolor="red">
                <v:path arrowok="t"/>
              </v:shape>
              <v:shape id="_x0000_s8527" style="position:absolute;left:5508;top:2440;width:1;height:2" coordsize="1,2" path="m1,l,1,1,2,1,xe" fillcolor="red">
                <v:path arrowok="t"/>
              </v:shape>
              <v:shape id="_x0000_s8528" style="position:absolute;left:5507;top:2441;width:2;height:1" coordsize="2,1" path="m1,l,1r2,l1,xe" fillcolor="red">
                <v:path arrowok="t"/>
              </v:shape>
              <v:shape id="_x0000_s8529" style="position:absolute;left:5509;top:2741;width:6;height:9" coordsize="6,9" path="m,9l6,6,,,,9xe" fillcolor="red">
                <v:path arrowok="t"/>
              </v:shape>
              <v:shape id="_x0000_s8530" style="position:absolute;left:5509;top:2741;width:9;height:6" coordsize="9,6" path="m6,6l9,,,,6,6xe" fillcolor="red">
                <v:path arrowok="t"/>
              </v:shape>
              <v:shape id="_x0000_s8531" style="position:absolute;left:5509;top:2735;width:9;height:6" coordsize="9,6" path="m9,6l6,,,6r9,xe" fillcolor="red">
                <v:path arrowok="t"/>
              </v:shape>
              <v:shape id="_x0000_s8532" style="position:absolute;left:5509;top:2733;width:6;height:8" coordsize="6,8" path="m6,2l,,,8,6,2xe" fillcolor="red">
                <v:path arrowok="t"/>
              </v:shape>
              <v:shape id="_x0000_s8533" style="position:absolute;left:5503;top:2733;width:6;height:8" coordsize="6,8" path="m6,l,2,6,8,6,xe" fillcolor="red">
                <v:path arrowok="t"/>
              </v:shape>
              <v:shape id="_x0000_s8534" style="position:absolute;left:5500;top:2735;width:9;height:6" coordsize="9,6" path="m3,l,6r9,l3,xe" fillcolor="red">
                <v:path arrowok="t"/>
              </v:shape>
              <v:shape id="_x0000_s8535" style="position:absolute;left:5500;top:2741;width:9;height:6" coordsize="9,6" path="m,l3,6,9,,,xe" fillcolor="red">
                <v:path arrowok="t"/>
              </v:shape>
              <v:shape id="_x0000_s8536" style="position:absolute;left:5503;top:2741;width:6;height:9" coordsize="6,9" path="m,6l6,9,6,,,6xe" fillcolor="red">
                <v:path arrowok="t"/>
              </v:shape>
              <v:line id="_x0000_s8537" style="position:absolute;flip:x" from="5489,2465" to="5529,2466" strokeweight="0"/>
              <v:line id="_x0000_s8538" style="position:absolute" from="5489,2504" to="5529,2505" strokeweight="0"/>
              <v:shape id="_x0000_s8539" style="position:absolute;left:5507;top:2465;width:5;height:25" coordsize="5,25" path="m5,25l2,,,25r5,xe" fillcolor="red">
                <v:path arrowok="t"/>
              </v:shape>
              <v:line id="_x0000_s8540" style="position:absolute;flip:x y" from="5509,2465" to="5512,2490" strokeweight="0"/>
              <v:line id="_x0000_s8541" style="position:absolute" from="5507,2490" to="5512,2491" strokeweight="0"/>
              <v:shape id="_x0000_s8542" style="position:absolute;left:5509;top:2441;width:6;height:9" coordsize="6,9" path="m,9l6,7,,,,9xe" fillcolor="red">
                <v:path arrowok="t"/>
              </v:shape>
              <v:shape id="_x0000_s8543" style="position:absolute;left:5509;top:2441;width:9;height:7" coordsize="9,7" path="m6,7l9,,,,6,7xe" fillcolor="red">
                <v:path arrowok="t"/>
              </v:shape>
              <v:shape id="_x0000_s8544" style="position:absolute;left:5509;top:2435;width:9;height:6" coordsize="9,6" path="m9,6l6,,,6r9,xe" fillcolor="red">
                <v:path arrowok="t"/>
              </v:shape>
              <v:shape id="_x0000_s8545" style="position:absolute;left:5509;top:2433;width:6;height:8" coordsize="6,8" path="m6,2l,,,8,6,2xe" fillcolor="red">
                <v:path arrowok="t"/>
              </v:shape>
              <v:shape id="_x0000_s8546" style="position:absolute;left:5503;top:2433;width:6;height:8" coordsize="6,8" path="m6,l,2,6,8,6,xe" fillcolor="red">
                <v:path arrowok="t"/>
              </v:shape>
              <v:shape id="_x0000_s8547" style="position:absolute;left:5500;top:2435;width:9;height:6" coordsize="9,6" path="m3,l,6r9,l3,xe" fillcolor="red">
                <v:path arrowok="t"/>
              </v:shape>
              <v:shape id="_x0000_s8548" style="position:absolute;left:5500;top:2441;width:9;height:7" coordsize="9,7" path="m,l3,7,9,,,xe" fillcolor="red">
                <v:path arrowok="t"/>
              </v:shape>
              <v:shape id="_x0000_s8549" style="position:absolute;left:5503;top:2441;width:6;height:9" coordsize="6,9" path="m,7l6,9,6,,,7xe" fillcolor="red">
                <v:path arrowok="t"/>
              </v:shape>
              <v:shape id="_x0000_s8550" style="position:absolute;left:5507;top:2442;width:2;height:2" coordsize="2,2" path="m,l1,2,2,,,xe" fillcolor="red">
                <v:path arrowok="t"/>
              </v:shape>
              <v:shape id="_x0000_s8551" style="position:absolute;left:5508;top:2442;width:1;height:2" coordsize="1,2" path="m,2r1,l1,,,2xe" fillcolor="red">
                <v:path arrowok="t"/>
              </v:shape>
              <v:shape id="_x0000_s8552" style="position:absolute;left:5509;top:2442;width:1;height:2" coordsize="1,2" path="m,2r1,l,,,2xe" fillcolor="red">
                <v:path arrowok="t"/>
              </v:shape>
              <v:shape id="_x0000_s8553" style="position:absolute;left:5509;top:2442;width:2;height:2" coordsize="2,2" path="m1,2l2,,,,1,2xe" fillcolor="red">
                <v:path arrowok="t"/>
              </v:shape>
              <v:shape id="_x0000_s8554" style="position:absolute;left:5509;top:2441;width:2;height:1" coordsize="2,1" path="m2,1l1,,,1r2,xe" fillcolor="red">
                <v:path arrowok="t"/>
              </v:shape>
              <v:shape id="_x0000_s8555" style="position:absolute;left:5509;top:2440;width:1;height:2" coordsize="1,2" path="m1,1l,,,2,1,1xe" fillcolor="red">
                <v:path arrowok="t"/>
              </v:shape>
              <v:shape id="_x0000_s8556" style="position:absolute;left:5508;top:2440;width:1;height:2" coordsize="1,2" path="m1,l,1,1,2,1,xe" fillcolor="red">
                <v:path arrowok="t"/>
              </v:shape>
              <v:shape id="_x0000_s8557" style="position:absolute;left:5507;top:2441;width:2;height:1" coordsize="2,1" path="m1,l,1r2,l1,xe" fillcolor="red">
                <v:path arrowok="t"/>
              </v:shape>
              <v:shape id="_x0000_s8558" style="position:absolute;left:5509;top:2741;width:6;height:9" coordsize="6,9" path="m,9l6,6,,,,9xe" fillcolor="red">
                <v:path arrowok="t"/>
              </v:shape>
              <v:shape id="_x0000_s8559" style="position:absolute;left:5509;top:2741;width:9;height:6" coordsize="9,6" path="m6,6l9,,,,6,6xe" fillcolor="red">
                <v:path arrowok="t"/>
              </v:shape>
              <v:shape id="_x0000_s8560" style="position:absolute;left:5509;top:2735;width:9;height:6" coordsize="9,6" path="m9,6l6,,,6r9,xe" fillcolor="red">
                <v:path arrowok="t"/>
              </v:shape>
            </v:group>
            <v:group id="_x0000_s8561" style="position:absolute;left:5469;top:2433;width:409;height:317" coordorigin="5469,2433" coordsize="409,317">
              <v:shape id="_x0000_s8562" style="position:absolute;left:5509;top:2733;width:6;height:8" coordsize="6,8" path="m6,2l,,,8,6,2xe" fillcolor="red">
                <v:path arrowok="t"/>
              </v:shape>
              <v:shape id="_x0000_s8563" style="position:absolute;left:5503;top:2733;width:6;height:8" coordsize="6,8" path="m6,l,2,6,8,6,xe" fillcolor="red">
                <v:path arrowok="t"/>
              </v:shape>
              <v:shape id="_x0000_s8564" style="position:absolute;left:5500;top:2735;width:9;height:6" coordsize="9,6" path="m3,l,6r9,l3,xe" fillcolor="red">
                <v:path arrowok="t"/>
              </v:shape>
              <v:shape id="_x0000_s8565" style="position:absolute;left:5500;top:2741;width:9;height:6" coordsize="9,6" path="m,l3,6,9,,,xe" fillcolor="red">
                <v:path arrowok="t"/>
              </v:shape>
              <v:shape id="_x0000_s8566" style="position:absolute;left:5503;top:2741;width:6;height:9" coordsize="6,9" path="m,6l6,9,6,,,6xe" fillcolor="red">
                <v:path arrowok="t"/>
              </v:shape>
              <v:line id="_x0000_s8567" style="position:absolute;flip:x" from="5489,2465" to="5529,2466" strokeweight="0"/>
              <v:line id="_x0000_s8568" style="position:absolute" from="5489,2504" to="5529,2505" strokeweight="0"/>
              <v:shape id="_x0000_s8569" style="position:absolute;left:5507;top:2465;width:5;height:25" coordsize="5,25" path="m5,25l2,,,25r5,xe" fillcolor="red">
                <v:path arrowok="t"/>
              </v:shape>
              <v:line id="_x0000_s8570" style="position:absolute;flip:x y" from="5509,2465" to="5512,2490" strokeweight="0"/>
              <v:line id="_x0000_s8571" style="position:absolute" from="5507,2490" to="5512,2491" strokeweight="0"/>
              <v:shape id="_x0000_s8572" style="position:absolute;left:5509;top:2441;width:6;height:9" coordsize="6,9" path="m,9l6,7,,,,9xe" fillcolor="red">
                <v:path arrowok="t"/>
              </v:shape>
              <v:shape id="_x0000_s8573" style="position:absolute;left:5509;top:2441;width:9;height:7" coordsize="9,7" path="m6,7l9,,,,6,7xe" fillcolor="red">
                <v:path arrowok="t"/>
              </v:shape>
              <v:shape id="_x0000_s8574" style="position:absolute;left:5509;top:2435;width:9;height:6" coordsize="9,6" path="m9,6l6,,,6r9,xe" fillcolor="red">
                <v:path arrowok="t"/>
              </v:shape>
              <v:shape id="_x0000_s8575" style="position:absolute;left:5509;top:2433;width:6;height:8" coordsize="6,8" path="m6,2l,,,8,6,2xe" fillcolor="red">
                <v:path arrowok="t"/>
              </v:shape>
              <v:shape id="_x0000_s8576" style="position:absolute;left:5503;top:2433;width:6;height:8" coordsize="6,8" path="m6,l,2,6,8,6,xe" fillcolor="red">
                <v:path arrowok="t"/>
              </v:shape>
              <v:shape id="_x0000_s8577" style="position:absolute;left:5500;top:2435;width:9;height:6" coordsize="9,6" path="m3,l,6r9,l3,xe" fillcolor="red">
                <v:path arrowok="t"/>
              </v:shape>
              <v:shape id="_x0000_s8578" style="position:absolute;left:5500;top:2441;width:9;height:7" coordsize="9,7" path="m,l3,7,9,,,xe" fillcolor="red">
                <v:path arrowok="t"/>
              </v:shape>
              <v:shape id="_x0000_s8579" style="position:absolute;left:5503;top:2441;width:6;height:9" coordsize="6,9" path="m,7l6,9,6,,,7xe" fillcolor="red">
                <v:path arrowok="t"/>
              </v:shape>
              <v:shape id="_x0000_s8580" style="position:absolute;left:5507;top:2442;width:2;height:2" coordsize="2,2" path="m,l1,2,2,,,xe" fillcolor="red">
                <v:path arrowok="t"/>
              </v:shape>
              <v:shape id="_x0000_s8581" style="position:absolute;left:5508;top:2442;width:1;height:2" coordsize="1,2" path="m,2r1,l1,,,2xe" fillcolor="red">
                <v:path arrowok="t"/>
              </v:shape>
              <v:shape id="_x0000_s8582" style="position:absolute;left:5509;top:2442;width:1;height:2" coordsize="1,2" path="m,2r1,l,,,2xe" fillcolor="red">
                <v:path arrowok="t"/>
              </v:shape>
              <v:shape id="_x0000_s8583" style="position:absolute;left:5509;top:2442;width:2;height:2" coordsize="2,2" path="m1,2l2,,,,1,2xe" fillcolor="red">
                <v:path arrowok="t"/>
              </v:shape>
              <v:shape id="_x0000_s8584" style="position:absolute;left:5509;top:2441;width:2;height:1" coordsize="2,1" path="m2,1l1,,,1r2,xe" fillcolor="red">
                <v:path arrowok="t"/>
              </v:shape>
              <v:shape id="_x0000_s8585" style="position:absolute;left:5509;top:2440;width:1;height:2" coordsize="1,2" path="m1,1l,,,2,1,1xe" fillcolor="red">
                <v:path arrowok="t"/>
              </v:shape>
              <v:shape id="_x0000_s8586" style="position:absolute;left:5508;top:2440;width:1;height:2" coordsize="1,2" path="m1,l,1,1,2,1,xe" fillcolor="red">
                <v:path arrowok="t"/>
              </v:shape>
              <v:shape id="_x0000_s8587" style="position:absolute;left:5507;top:2441;width:2;height:1" coordsize="2,1" path="m1,l,1r2,l1,xe" fillcolor="red">
                <v:path arrowok="t"/>
              </v:shape>
              <v:shape id="_x0000_s8588" style="position:absolute;left:5507;top:2442;width:2;height:2" coordsize="2,2" path="m,l1,2,2,,,xe" fillcolor="red">
                <v:path arrowok="t"/>
              </v:shape>
              <v:shape id="_x0000_s8589" style="position:absolute;left:5508;top:2442;width:1;height:2" coordsize="1,2" path="m,2r1,l1,,,2xe" fillcolor="red">
                <v:path arrowok="t"/>
              </v:shape>
              <v:shape id="_x0000_s8590" style="position:absolute;left:5509;top:2442;width:1;height:2" coordsize="1,2" path="m,2r1,l,,,2xe" fillcolor="red">
                <v:path arrowok="t"/>
              </v:shape>
              <v:shape id="_x0000_s8591" style="position:absolute;left:5509;top:2442;width:2;height:2" coordsize="2,2" path="m1,2l2,,,,1,2xe" fillcolor="red">
                <v:path arrowok="t"/>
              </v:shape>
              <v:shape id="_x0000_s8592" style="position:absolute;left:5509;top:2441;width:2;height:1" coordsize="2,1" path="m2,1l1,,,1r2,xe" fillcolor="red">
                <v:path arrowok="t"/>
              </v:shape>
              <v:shape id="_x0000_s8593" style="position:absolute;left:5509;top:2440;width:1;height:2" coordsize="1,2" path="m1,1l,,,2,1,1xe" fillcolor="red">
                <v:path arrowok="t"/>
              </v:shape>
              <v:shape id="_x0000_s8594" style="position:absolute;left:5508;top:2440;width:1;height:2" coordsize="1,2" path="m1,l,1,1,2,1,xe" fillcolor="red">
                <v:path arrowok="t"/>
              </v:shape>
              <v:shape id="_x0000_s8595" style="position:absolute;left:5507;top:2441;width:2;height:1" coordsize="2,1" path="m1,l,1r2,l1,xe" fillcolor="red">
                <v:path arrowok="t"/>
              </v:shape>
              <v:shape id="_x0000_s8596" style="position:absolute;left:5509;top:2441;width:6;height:9" coordsize="6,9" path="m,9l6,7,,,,9xe" fillcolor="red">
                <v:path arrowok="t"/>
              </v:shape>
              <v:shape id="_x0000_s8597" style="position:absolute;left:5509;top:2441;width:9;height:7" coordsize="9,7" path="m6,7l9,,,,6,7xe" fillcolor="red">
                <v:path arrowok="t"/>
              </v:shape>
              <v:shape id="_x0000_s8598" style="position:absolute;left:5509;top:2435;width:9;height:6" coordsize="9,6" path="m9,6l6,,,6r9,xe" fillcolor="red">
                <v:path arrowok="t"/>
              </v:shape>
              <v:shape id="_x0000_s8599" style="position:absolute;left:5509;top:2433;width:6;height:8" coordsize="6,8" path="m6,2l,,,8,6,2xe" fillcolor="red">
                <v:path arrowok="t"/>
              </v:shape>
              <v:shape id="_x0000_s8600" style="position:absolute;left:5503;top:2433;width:6;height:8" coordsize="6,8" path="m6,l,2,6,8,6,xe" fillcolor="red">
                <v:path arrowok="t"/>
              </v:shape>
              <v:shape id="_x0000_s8601" style="position:absolute;left:5500;top:2435;width:9;height:6" coordsize="9,6" path="m3,l,6r9,l3,xe" fillcolor="red">
                <v:path arrowok="t"/>
              </v:shape>
              <v:shape id="_x0000_s8602" style="position:absolute;left:5500;top:2441;width:9;height:7" coordsize="9,7" path="m,l3,7,9,,,xe" fillcolor="red">
                <v:path arrowok="t"/>
              </v:shape>
              <v:shape id="_x0000_s8603" style="position:absolute;left:5503;top:2441;width:6;height:9" coordsize="6,9" path="m,7l6,9,6,,,7xe" fillcolor="red">
                <v:path arrowok="t"/>
              </v:shape>
              <v:line id="_x0000_s8604" style="position:absolute" from="5507,2490" to="5512,2491" strokeweight="0"/>
              <v:line id="_x0000_s8605" style="position:absolute;flip:x y" from="5509,2465" to="5512,2490" strokeweight="0"/>
              <v:shape id="_x0000_s8606" style="position:absolute;left:5507;top:2465;width:5;height:25" coordsize="5,25" path="m5,25l2,,,25r5,xe" fillcolor="red">
                <v:path arrowok="t"/>
              </v:shape>
              <v:line id="_x0000_s8607" style="position:absolute" from="5489,2504" to="5529,2505" strokeweight="0"/>
              <v:line id="_x0000_s8608" style="position:absolute;flip:x" from="5489,2465" to="5529,2466" strokeweight="0"/>
              <v:shape id="_x0000_s8609" style="position:absolute;left:5509;top:2741;width:6;height:9" coordsize="6,9" path="m,9l6,6,,,,9xe" fillcolor="red">
                <v:path arrowok="t"/>
              </v:shape>
              <v:shape id="_x0000_s8610" style="position:absolute;left:5509;top:2741;width:9;height:6" coordsize="9,6" path="m6,6l9,,,,6,6xe" fillcolor="red">
                <v:path arrowok="t"/>
              </v:shape>
              <v:shape id="_x0000_s8611" style="position:absolute;left:5509;top:2735;width:9;height:6" coordsize="9,6" path="m9,6l6,,,6r9,xe" fillcolor="red">
                <v:path arrowok="t"/>
              </v:shape>
              <v:shape id="_x0000_s8612" style="position:absolute;left:5509;top:2733;width:6;height:8" coordsize="6,8" path="m6,2l,,,8,6,2xe" fillcolor="red">
                <v:path arrowok="t"/>
              </v:shape>
              <v:shape id="_x0000_s8613" style="position:absolute;left:5503;top:2733;width:6;height:8" coordsize="6,8" path="m6,l,2,6,8,6,xe" fillcolor="red">
                <v:path arrowok="t"/>
              </v:shape>
              <v:shape id="_x0000_s8614" style="position:absolute;left:5500;top:2735;width:9;height:6" coordsize="9,6" path="m3,l,6r9,l3,xe" fillcolor="red">
                <v:path arrowok="t"/>
              </v:shape>
              <v:shape id="_x0000_s8615" style="position:absolute;left:5500;top:2741;width:9;height:6" coordsize="9,6" path="m,l3,6,9,,,xe" fillcolor="red">
                <v:path arrowok="t"/>
              </v:shape>
              <v:shape id="_x0000_s8616" style="position:absolute;left:5503;top:2741;width:6;height:9" coordsize="6,9" path="m,6l6,9,6,,,6xe" fillcolor="red">
                <v:path arrowok="t"/>
              </v:shape>
              <v:line id="_x0000_s8617" style="position:absolute" from="5469,2442" to="5470,2487" strokeweight="0"/>
              <v:line id="_x0000_s8618" style="position:absolute" from="5469,2442" to="5470,2487" strokeweight="0"/>
              <v:line id="_x0000_s8619" style="position:absolute" from="5469,2442" to="5470,2487" strokeweight="0"/>
              <v:line id="_x0000_s8620" style="position:absolute" from="5469,2442" to="5470,2487" strokeweight="0"/>
              <v:line id="_x0000_s8621" style="position:absolute" from="5469,2442" to="5470,2487" strokeweight="0"/>
              <v:line id="_x0000_s8622" style="position:absolute" from="5469,2442" to="5470,2487" strokeweight="0"/>
              <v:line id="_x0000_s8623" style="position:absolute" from="5489,2465" to="5490,2504" strokeweight="0"/>
              <v:line id="_x0000_s8624" style="position:absolute" from="5469,2487" to="5489,2488" strokeweight="0"/>
              <v:line id="_x0000_s8625" style="position:absolute;flip:x" from="5507,2465" to="5509,2490" strokeweight="0"/>
              <v:line id="_x0000_s8626" style="position:absolute" from="5489,2465" to="5490,2504" strokeweight="0"/>
              <v:line id="_x0000_s8627" style="position:absolute" from="5469,2487" to="5489,2488" strokeweight="0"/>
              <v:line id="_x0000_s8628" style="position:absolute;flip:x" from="5507,2465" to="5509,2490" strokeweight="0"/>
              <v:line id="_x0000_s8629" style="position:absolute" from="5489,2465" to="5490,2504" strokeweight="0"/>
              <v:line id="_x0000_s8630" style="position:absolute" from="5469,2487" to="5489,2488" strokeweight="0"/>
              <v:line id="_x0000_s8631" style="position:absolute;flip:x" from="5507,2465" to="5509,2490" strokeweight="0"/>
              <v:line id="_x0000_s8632" style="position:absolute" from="5489,2465" to="5490,2504" strokeweight="0"/>
              <v:line id="_x0000_s8633" style="position:absolute" from="5469,2487" to="5489,2488" strokeweight="0"/>
              <v:line id="_x0000_s8634" style="position:absolute;flip:x" from="5507,2465" to="5509,2490" strokeweight="0"/>
              <v:line id="_x0000_s8635" style="position:absolute" from="5489,2465" to="5490,2504" strokeweight="0"/>
              <v:line id="_x0000_s8636" style="position:absolute" from="5469,2487" to="5489,2488" strokeweight="0"/>
              <v:line id="_x0000_s8637" style="position:absolute;flip:x" from="5507,2465" to="5509,2490" strokeweight="0"/>
              <v:line id="_x0000_s8638" style="position:absolute;flip:x" from="5507,2465" to="5509,2490" strokeweight="0"/>
              <v:line id="_x0000_s8639" style="position:absolute" from="5469,2487" to="5489,2488" strokeweight="0"/>
              <v:line id="_x0000_s8640" style="position:absolute" from="5489,2465" to="5490,2504" strokeweight="0"/>
              <v:line id="_x0000_s8641" style="position:absolute;flip:x" from="5469,2442" to="5509,2443" strokeweight="0"/>
              <v:line id="_x0000_s8642" style="position:absolute;flip:x" from="5469,2442" to="5509,2443" strokeweight="0"/>
              <v:line id="_x0000_s8643" style="position:absolute;flip:x" from="5469,2442" to="5509,2443" strokeweight="0"/>
              <v:line id="_x0000_s8644" style="position:absolute;flip:x" from="5469,2442" to="5509,2443" strokeweight="0"/>
              <v:line id="_x0000_s8645" style="position:absolute;flip:x" from="5469,2442" to="5509,2443" strokeweight="0"/>
              <v:line id="_x0000_s8646" style="position:absolute;flip:x" from="5469,2442" to="5509,2443" strokeweight="0"/>
              <v:line id="_x0000_s8647" style="position:absolute;flip:x" from="5529,2495" to="5878,2496" strokeweight="0"/>
              <v:line id="_x0000_s8648" style="position:absolute;flip:x" from="5529,2495" to="5878,2496" strokeweight="0"/>
              <v:line id="_x0000_s8649" style="position:absolute;flip:x" from="5529,2495" to="5878,2496" strokeweight="0"/>
              <v:line id="_x0000_s8650" style="position:absolute;flip:x" from="5529,2495" to="5878,2496" strokeweight="0"/>
              <v:line id="_x0000_s8651" style="position:absolute;flip:x" from="5529,2495" to="5878,2496" strokeweight="0"/>
              <v:line id="_x0000_s8652" style="position:absolute;flip:x" from="5529,2495" to="5878,2496" strokeweight="0"/>
              <v:shape id="_x0000_s8653" style="position:absolute;left:5633;top:2698;width:6;height:8" coordsize="6,8" path="m,8l6,6,,,,8xe" fillcolor="red">
                <v:path arrowok="t"/>
              </v:shape>
              <v:shape id="_x0000_s8654" style="position:absolute;left:5633;top:2698;width:9;height:6" coordsize="9,6" path="m6,6l9,,,,6,6xe" fillcolor="red">
                <v:path arrowok="t"/>
              </v:shape>
              <v:shape id="_x0000_s8655" style="position:absolute;left:5633;top:2691;width:9;height:7" coordsize="9,7" path="m9,7l6,,,7r9,xe" fillcolor="red">
                <v:path arrowok="t"/>
              </v:shape>
              <v:shape id="_x0000_s8656" style="position:absolute;left:5633;top:2689;width:6;height:9" coordsize="6,9" path="m6,2l,,,9,6,2xe" fillcolor="red">
                <v:path arrowok="t"/>
              </v:shape>
              <v:shape id="_x0000_s8657" style="position:absolute;left:5627;top:2689;width:6;height:9" coordsize="6,9" path="m6,l,2,6,9,6,xe" fillcolor="red">
                <v:path arrowok="t"/>
              </v:shape>
              <v:shape id="_x0000_s8658" style="position:absolute;left:5624;top:2691;width:9;height:7" coordsize="9,7" path="m3,l,7r9,l3,xe" fillcolor="red">
                <v:path arrowok="t"/>
              </v:shape>
              <v:shape id="_x0000_s8659" style="position:absolute;left:5624;top:2698;width:9;height:6" coordsize="9,6" path="m,l3,6,9,,,xe" fillcolor="red">
                <v:path arrowok="t"/>
              </v:shape>
              <v:shape id="_x0000_s8660" style="position:absolute;left:5627;top:2698;width:6;height:8" coordsize="6,8" path="m,6l6,8,6,,,6xe" fillcolor="red">
                <v:path arrowok="t"/>
              </v:shape>
              <v:shape id="_x0000_s8661" style="position:absolute;left:5633;top:2698;width:6;height:8" coordsize="6,8" path="m,8l6,6,,,,8xe" fillcolor="red">
                <v:path arrowok="t"/>
              </v:shape>
              <v:shape id="_x0000_s8662" style="position:absolute;left:5633;top:2698;width:9;height:6" coordsize="9,6" path="m6,6l9,,,,6,6xe" fillcolor="red">
                <v:path arrowok="t"/>
              </v:shape>
              <v:shape id="_x0000_s8663" style="position:absolute;left:5633;top:2691;width:9;height:7" coordsize="9,7" path="m9,7l6,,,7r9,xe" fillcolor="red">
                <v:path arrowok="t"/>
              </v:shape>
              <v:shape id="_x0000_s8664" style="position:absolute;left:5633;top:2689;width:6;height:9" coordsize="6,9" path="m6,2l,,,9,6,2xe" fillcolor="red">
                <v:path arrowok="t"/>
              </v:shape>
              <v:shape id="_x0000_s8665" style="position:absolute;left:5627;top:2689;width:6;height:9" coordsize="6,9" path="m6,l,2,6,9,6,xe" fillcolor="red">
                <v:path arrowok="t"/>
              </v:shape>
              <v:shape id="_x0000_s8666" style="position:absolute;left:5624;top:2691;width:9;height:7" coordsize="9,7" path="m3,l,7r9,l3,xe" fillcolor="red">
                <v:path arrowok="t"/>
              </v:shape>
              <v:shape id="_x0000_s8667" style="position:absolute;left:5624;top:2698;width:9;height:6" coordsize="9,6" path="m,l3,6,9,,,xe" fillcolor="red">
                <v:path arrowok="t"/>
              </v:shape>
              <v:shape id="_x0000_s8668" style="position:absolute;left:5627;top:2698;width:6;height:8" coordsize="6,8" path="m,6l6,8,6,,,6xe" fillcolor="red">
                <v:path arrowok="t"/>
              </v:shape>
              <v:shape id="_x0000_s8669" style="position:absolute;left:5633;top:2698;width:6;height:8" coordsize="6,8" path="m,8l6,6,,,,8xe" fillcolor="red">
                <v:path arrowok="t"/>
              </v:shape>
              <v:shape id="_x0000_s8670" style="position:absolute;left:5633;top:2698;width:9;height:6" coordsize="9,6" path="m6,6l9,,,,6,6xe" fillcolor="red">
                <v:path arrowok="t"/>
              </v:shape>
              <v:shape id="_x0000_s8671" style="position:absolute;left:5633;top:2691;width:9;height:7" coordsize="9,7" path="m9,7l6,,,7r9,xe" fillcolor="red">
                <v:path arrowok="t"/>
              </v:shape>
              <v:shape id="_x0000_s8672" style="position:absolute;left:5633;top:2689;width:6;height:9" coordsize="6,9" path="m6,2l,,,9,6,2xe" fillcolor="red">
                <v:path arrowok="t"/>
              </v:shape>
              <v:shape id="_x0000_s8673" style="position:absolute;left:5627;top:2689;width:6;height:9" coordsize="6,9" path="m6,l,2,6,9,6,xe" fillcolor="red">
                <v:path arrowok="t"/>
              </v:shape>
              <v:shape id="_x0000_s8674" style="position:absolute;left:5624;top:2691;width:9;height:7" coordsize="9,7" path="m3,l,7r9,l3,xe" fillcolor="red">
                <v:path arrowok="t"/>
              </v:shape>
              <v:shape id="_x0000_s8675" style="position:absolute;left:5624;top:2698;width:9;height:6" coordsize="9,6" path="m,l3,6,9,,,xe" fillcolor="red">
                <v:path arrowok="t"/>
              </v:shape>
              <v:shape id="_x0000_s8676" style="position:absolute;left:5627;top:2698;width:6;height:8" coordsize="6,8" path="m,6l6,8,6,,,6xe" fillcolor="red">
                <v:path arrowok="t"/>
              </v:shape>
              <v:shape id="_x0000_s8677" style="position:absolute;left:5633;top:2698;width:6;height:8" coordsize="6,8" path="m,8l6,6,,,,8xe" fillcolor="red">
                <v:path arrowok="t"/>
              </v:shape>
              <v:shape id="_x0000_s8678" style="position:absolute;left:5633;top:2698;width:9;height:6" coordsize="9,6" path="m6,6l9,,,,6,6xe" fillcolor="red">
                <v:path arrowok="t"/>
              </v:shape>
              <v:shape id="_x0000_s8679" style="position:absolute;left:5633;top:2691;width:9;height:7" coordsize="9,7" path="m9,7l6,,,7r9,xe" fillcolor="red">
                <v:path arrowok="t"/>
              </v:shape>
              <v:shape id="_x0000_s8680" style="position:absolute;left:5633;top:2689;width:6;height:9" coordsize="6,9" path="m6,2l,,,9,6,2xe" fillcolor="red">
                <v:path arrowok="t"/>
              </v:shape>
              <v:shape id="_x0000_s8681" style="position:absolute;left:5627;top:2689;width:6;height:9" coordsize="6,9" path="m6,l,2,6,9,6,xe" fillcolor="red">
                <v:path arrowok="t"/>
              </v:shape>
              <v:shape id="_x0000_s8682" style="position:absolute;left:5624;top:2691;width:9;height:7" coordsize="9,7" path="m3,l,7r9,l3,xe" fillcolor="red">
                <v:path arrowok="t"/>
              </v:shape>
              <v:shape id="_x0000_s8683" style="position:absolute;left:5624;top:2698;width:9;height:6" coordsize="9,6" path="m,l3,6,9,,,xe" fillcolor="red">
                <v:path arrowok="t"/>
              </v:shape>
              <v:shape id="_x0000_s8684" style="position:absolute;left:5627;top:2698;width:6;height:8" coordsize="6,8" path="m,6l6,8,6,,,6xe" fillcolor="red">
                <v:path arrowok="t"/>
              </v:shape>
              <v:shape id="_x0000_s8685" style="position:absolute;left:5633;top:2698;width:6;height:8" coordsize="6,8" path="m,8l6,6,,,,8xe" fillcolor="red">
                <v:path arrowok="t"/>
              </v:shape>
              <v:shape id="_x0000_s8686" style="position:absolute;left:5633;top:2698;width:9;height:6" coordsize="9,6" path="m6,6l9,,,,6,6xe" fillcolor="red">
                <v:path arrowok="t"/>
              </v:shape>
              <v:shape id="_x0000_s8687" style="position:absolute;left:5633;top:2691;width:9;height:7" coordsize="9,7" path="m9,7l6,,,7r9,xe" fillcolor="red">
                <v:path arrowok="t"/>
              </v:shape>
              <v:shape id="_x0000_s8688" style="position:absolute;left:5633;top:2689;width:6;height:9" coordsize="6,9" path="m6,2l,,,9,6,2xe" fillcolor="red">
                <v:path arrowok="t"/>
              </v:shape>
              <v:shape id="_x0000_s8689" style="position:absolute;left:5627;top:2689;width:6;height:9" coordsize="6,9" path="m6,l,2,6,9,6,xe" fillcolor="red">
                <v:path arrowok="t"/>
              </v:shape>
              <v:shape id="_x0000_s8690" style="position:absolute;left:5624;top:2691;width:9;height:7" coordsize="9,7" path="m3,l,7r9,l3,xe" fillcolor="red">
                <v:path arrowok="t"/>
              </v:shape>
              <v:shape id="_x0000_s8691" style="position:absolute;left:5624;top:2698;width:9;height:6" coordsize="9,6" path="m,l3,6,9,,,xe" fillcolor="red">
                <v:path arrowok="t"/>
              </v:shape>
              <v:shape id="_x0000_s8692" style="position:absolute;left:5627;top:2698;width:6;height:8" coordsize="6,8" path="m,6l6,8,6,,,6xe" fillcolor="red">
                <v:path arrowok="t"/>
              </v:shape>
              <v:shape id="_x0000_s8693" style="position:absolute;left:5633;top:2698;width:6;height:8" coordsize="6,8" path="m,8l6,6,,,,8xe" fillcolor="red">
                <v:path arrowok="t"/>
              </v:shape>
              <v:shape id="_x0000_s8694" style="position:absolute;left:5633;top:2698;width:9;height:6" coordsize="9,6" path="m6,6l9,,,,6,6xe" fillcolor="red">
                <v:path arrowok="t"/>
              </v:shape>
              <v:shape id="_x0000_s8695" style="position:absolute;left:5633;top:2691;width:9;height:7" coordsize="9,7" path="m9,7l6,,,7r9,xe" fillcolor="red">
                <v:path arrowok="t"/>
              </v:shape>
              <v:shape id="_x0000_s8696" style="position:absolute;left:5633;top:2689;width:6;height:9" coordsize="6,9" path="m6,2l,,,9,6,2xe" fillcolor="red">
                <v:path arrowok="t"/>
              </v:shape>
              <v:shape id="_x0000_s8697" style="position:absolute;left:5627;top:2689;width:6;height:9" coordsize="6,9" path="m6,l,2,6,9,6,xe" fillcolor="red">
                <v:path arrowok="t"/>
              </v:shape>
              <v:shape id="_x0000_s8698" style="position:absolute;left:5624;top:2691;width:9;height:7" coordsize="9,7" path="m3,l,7r9,l3,xe" fillcolor="red">
                <v:path arrowok="t"/>
              </v:shape>
              <v:shape id="_x0000_s8699" style="position:absolute;left:5624;top:2698;width:9;height:6" coordsize="9,6" path="m,l3,6,9,,,xe" fillcolor="red">
                <v:path arrowok="t"/>
              </v:shape>
              <v:shape id="_x0000_s8700" style="position:absolute;left:5627;top:2698;width:6;height:8" coordsize="6,8" path="m,6l6,8,6,,,6xe" fillcolor="red">
                <v:path arrowok="t"/>
              </v:shape>
              <v:shape id="_x0000_s8701" style="position:absolute;left:5580;top:2495;width:7;height:9" coordsize="7,9" path="m,9l7,6,,,,9xe" fillcolor="red">
                <v:path arrowok="t"/>
              </v:shape>
              <v:shape id="_x0000_s8702" style="position:absolute;left:5580;top:2495;width:9;height:6" coordsize="9,6" path="m7,6l9,,,,7,6xe" fillcolor="red">
                <v:path arrowok="t"/>
              </v:shape>
              <v:shape id="_x0000_s8703" style="position:absolute;left:5580;top:2489;width:9;height:6" coordsize="9,6" path="m9,6l7,,,6r9,xe" fillcolor="red">
                <v:path arrowok="t"/>
              </v:shape>
              <v:shape id="_x0000_s8704" style="position:absolute;left:5580;top:2487;width:7;height:8" coordsize="7,8" path="m7,2l,,,8,7,2xe" fillcolor="red">
                <v:path arrowok="t"/>
              </v:shape>
              <v:shape id="_x0000_s8705" style="position:absolute;left:5575;top:2487;width:5;height:8" coordsize="5,8" path="m5,l,2,5,8,5,xe" fillcolor="red">
                <v:path arrowok="t"/>
              </v:shape>
              <v:shape id="_x0000_s8706" style="position:absolute;left:5572;top:2489;width:8;height:6" coordsize="8,6" path="m3,l,6r8,l3,xe" fillcolor="red">
                <v:path arrowok="t"/>
              </v:shape>
              <v:shape id="_x0000_s8707" style="position:absolute;left:5572;top:2495;width:8;height:6" coordsize="8,6" path="m,l3,6,8,,,xe" fillcolor="red">
                <v:path arrowok="t"/>
              </v:shape>
              <v:shape id="_x0000_s8708" style="position:absolute;left:5575;top:2495;width:5;height:9" coordsize="5,9" path="m,6l5,9,5,,,6xe" fillcolor="red">
                <v:path arrowok="t"/>
              </v:shape>
              <v:shape id="_x0000_s8709" style="position:absolute;left:5580;top:2495;width:7;height:9" coordsize="7,9" path="m,9l7,6,,,,9xe" fillcolor="red">
                <v:path arrowok="t"/>
              </v:shape>
              <v:shape id="_x0000_s8710" style="position:absolute;left:5580;top:2495;width:9;height:6" coordsize="9,6" path="m7,6l9,,,,7,6xe" fillcolor="red">
                <v:path arrowok="t"/>
              </v:shape>
              <v:shape id="_x0000_s8711" style="position:absolute;left:5580;top:2489;width:9;height:6" coordsize="9,6" path="m9,6l7,,,6r9,xe" fillcolor="red">
                <v:path arrowok="t"/>
              </v:shape>
              <v:shape id="_x0000_s8712" style="position:absolute;left:5580;top:2487;width:7;height:8" coordsize="7,8" path="m7,2l,,,8,7,2xe" fillcolor="red">
                <v:path arrowok="t"/>
              </v:shape>
              <v:shape id="_x0000_s8713" style="position:absolute;left:5575;top:2487;width:5;height:8" coordsize="5,8" path="m5,l,2,5,8,5,xe" fillcolor="red">
                <v:path arrowok="t"/>
              </v:shape>
              <v:shape id="_x0000_s8714" style="position:absolute;left:5572;top:2489;width:8;height:6" coordsize="8,6" path="m3,l,6r8,l3,xe" fillcolor="red">
                <v:path arrowok="t"/>
              </v:shape>
              <v:shape id="_x0000_s8715" style="position:absolute;left:5572;top:2495;width:8;height:6" coordsize="8,6" path="m,l3,6,8,,,xe" fillcolor="red">
                <v:path arrowok="t"/>
              </v:shape>
              <v:shape id="_x0000_s8716" style="position:absolute;left:5575;top:2495;width:5;height:9" coordsize="5,9" path="m,6l5,9,5,,,6xe" fillcolor="red">
                <v:path arrowok="t"/>
              </v:shape>
              <v:shape id="_x0000_s8717" style="position:absolute;left:5580;top:2495;width:7;height:9" coordsize="7,9" path="m,9l7,6,,,,9xe" fillcolor="red">
                <v:path arrowok="t"/>
              </v:shape>
              <v:shape id="_x0000_s8718" style="position:absolute;left:5580;top:2495;width:9;height:6" coordsize="9,6" path="m7,6l9,,,,7,6xe" fillcolor="red">
                <v:path arrowok="t"/>
              </v:shape>
              <v:shape id="_x0000_s8719" style="position:absolute;left:5580;top:2489;width:9;height:6" coordsize="9,6" path="m9,6l7,,,6r9,xe" fillcolor="red">
                <v:path arrowok="t"/>
              </v:shape>
              <v:shape id="_x0000_s8720" style="position:absolute;left:5580;top:2487;width:7;height:8" coordsize="7,8" path="m7,2l,,,8,7,2xe" fillcolor="red">
                <v:path arrowok="t"/>
              </v:shape>
              <v:shape id="_x0000_s8721" style="position:absolute;left:5575;top:2487;width:5;height:8" coordsize="5,8" path="m5,l,2,5,8,5,xe" fillcolor="red">
                <v:path arrowok="t"/>
              </v:shape>
              <v:shape id="_x0000_s8722" style="position:absolute;left:5572;top:2489;width:8;height:6" coordsize="8,6" path="m3,l,6r8,l3,xe" fillcolor="red">
                <v:path arrowok="t"/>
              </v:shape>
              <v:shape id="_x0000_s8723" style="position:absolute;left:5572;top:2495;width:8;height:6" coordsize="8,6" path="m,l3,6,8,,,xe" fillcolor="red">
                <v:path arrowok="t"/>
              </v:shape>
              <v:shape id="_x0000_s8724" style="position:absolute;left:5575;top:2495;width:5;height:9" coordsize="5,9" path="m,6l5,9,5,,,6xe" fillcolor="red">
                <v:path arrowok="t"/>
              </v:shape>
              <v:shape id="_x0000_s8725" style="position:absolute;left:5580;top:2495;width:7;height:9" coordsize="7,9" path="m,9l7,6,,,,9xe" fillcolor="red">
                <v:path arrowok="t"/>
              </v:shape>
              <v:shape id="_x0000_s8726" style="position:absolute;left:5580;top:2495;width:9;height:6" coordsize="9,6" path="m7,6l9,,,,7,6xe" fillcolor="red">
                <v:path arrowok="t"/>
              </v:shape>
              <v:shape id="_x0000_s8727" style="position:absolute;left:5580;top:2489;width:9;height:6" coordsize="9,6" path="m9,6l7,,,6r9,xe" fillcolor="red">
                <v:path arrowok="t"/>
              </v:shape>
              <v:shape id="_x0000_s8728" style="position:absolute;left:5580;top:2487;width:7;height:8" coordsize="7,8" path="m7,2l,,,8,7,2xe" fillcolor="red">
                <v:path arrowok="t"/>
              </v:shape>
              <v:shape id="_x0000_s8729" style="position:absolute;left:5575;top:2487;width:5;height:8" coordsize="5,8" path="m5,l,2,5,8,5,xe" fillcolor="red">
                <v:path arrowok="t"/>
              </v:shape>
              <v:shape id="_x0000_s8730" style="position:absolute;left:5572;top:2489;width:8;height:6" coordsize="8,6" path="m3,l,6r8,l3,xe" fillcolor="red">
                <v:path arrowok="t"/>
              </v:shape>
              <v:shape id="_x0000_s8731" style="position:absolute;left:5572;top:2495;width:8;height:6" coordsize="8,6" path="m,l3,6,8,,,xe" fillcolor="red">
                <v:path arrowok="t"/>
              </v:shape>
              <v:shape id="_x0000_s8732" style="position:absolute;left:5575;top:2495;width:5;height:9" coordsize="5,9" path="m,6l5,9,5,,,6xe" fillcolor="red">
                <v:path arrowok="t"/>
              </v:shape>
              <v:shape id="_x0000_s8733" style="position:absolute;left:5580;top:2495;width:7;height:9" coordsize="7,9" path="m,9l7,6,,,,9xe" fillcolor="red">
                <v:path arrowok="t"/>
              </v:shape>
              <v:shape id="_x0000_s8734" style="position:absolute;left:5580;top:2495;width:9;height:6" coordsize="9,6" path="m7,6l9,,,,7,6xe" fillcolor="red">
                <v:path arrowok="t"/>
              </v:shape>
              <v:shape id="_x0000_s8735" style="position:absolute;left:5580;top:2489;width:9;height:6" coordsize="9,6" path="m9,6l7,,,6r9,xe" fillcolor="red">
                <v:path arrowok="t"/>
              </v:shape>
              <v:shape id="_x0000_s8736" style="position:absolute;left:5580;top:2487;width:7;height:8" coordsize="7,8" path="m7,2l,,,8,7,2xe" fillcolor="red">
                <v:path arrowok="t"/>
              </v:shape>
              <v:shape id="_x0000_s8737" style="position:absolute;left:5575;top:2487;width:5;height:8" coordsize="5,8" path="m5,l,2,5,8,5,xe" fillcolor="red">
                <v:path arrowok="t"/>
              </v:shape>
              <v:shape id="_x0000_s8738" style="position:absolute;left:5572;top:2489;width:8;height:6" coordsize="8,6" path="m3,l,6r8,l3,xe" fillcolor="red">
                <v:path arrowok="t"/>
              </v:shape>
              <v:shape id="_x0000_s8739" style="position:absolute;left:5572;top:2495;width:8;height:6" coordsize="8,6" path="m,l3,6,8,,,xe" fillcolor="red">
                <v:path arrowok="t"/>
              </v:shape>
              <v:shape id="_x0000_s8740" style="position:absolute;left:5575;top:2495;width:5;height:9" coordsize="5,9" path="m,6l5,9,5,,,6xe" fillcolor="red">
                <v:path arrowok="t"/>
              </v:shape>
              <v:shape id="_x0000_s8741" style="position:absolute;left:5580;top:2495;width:7;height:9" coordsize="7,9" path="m,9l7,6,,,,9xe" fillcolor="red">
                <v:path arrowok="t"/>
              </v:shape>
              <v:shape id="_x0000_s8742" style="position:absolute;left:5580;top:2495;width:9;height:6" coordsize="9,6" path="m7,6l9,,,,7,6xe" fillcolor="red">
                <v:path arrowok="t"/>
              </v:shape>
              <v:shape id="_x0000_s8743" style="position:absolute;left:5580;top:2489;width:9;height:6" coordsize="9,6" path="m9,6l7,,,6r9,xe" fillcolor="red">
                <v:path arrowok="t"/>
              </v:shape>
              <v:shape id="_x0000_s8744" style="position:absolute;left:5580;top:2487;width:7;height:8" coordsize="7,8" path="m7,2l,,,8,7,2xe" fillcolor="red">
                <v:path arrowok="t"/>
              </v:shape>
              <v:shape id="_x0000_s8745" style="position:absolute;left:5575;top:2487;width:5;height:8" coordsize="5,8" path="m5,l,2,5,8,5,xe" fillcolor="red">
                <v:path arrowok="t"/>
              </v:shape>
              <v:shape id="_x0000_s8746" style="position:absolute;left:5572;top:2489;width:8;height:6" coordsize="8,6" path="m3,l,6r8,l3,xe" fillcolor="red">
                <v:path arrowok="t"/>
              </v:shape>
              <v:shape id="_x0000_s8747" style="position:absolute;left:5572;top:2495;width:8;height:6" coordsize="8,6" path="m,l3,6,8,,,xe" fillcolor="red">
                <v:path arrowok="t"/>
              </v:shape>
              <v:shape id="_x0000_s8748" style="position:absolute;left:5575;top:2495;width:5;height:9" coordsize="5,9" path="m,6l5,9,5,,,6xe" fillcolor="red">
                <v:path arrowok="t"/>
              </v:shape>
              <v:line id="_x0000_s8749" style="position:absolute;flip:y" from="5529,2465" to="5530,2504" strokeweight="0"/>
              <v:line id="_x0000_s8750" style="position:absolute;flip:y" from="5543,2463" to="5551,2478" strokeweight="0"/>
              <v:line id="_x0000_s8751" style="position:absolute" from="5538,2462" to="5543,2478" strokeweight="0"/>
              <v:line id="_x0000_s8752" style="position:absolute;flip:y" from="5529,2462" to="5538,2478" strokeweight="0"/>
              <v:line id="_x0000_s8753" style="position:absolute" from="5551,2463" to="5558,2478" strokeweight="0"/>
              <v:line id="_x0000_s8754" style="position:absolute;flip:y" from="5529,2465" to="5530,2504" strokeweight="0"/>
              <v:line id="_x0000_s8755" style="position:absolute;flip:y" from="5543,2463" to="5551,2478" strokeweight="0"/>
              <v:line id="_x0000_s8756" style="position:absolute" from="5538,2462" to="5543,2478" strokeweight="0"/>
              <v:line id="_x0000_s8757" style="position:absolute;flip:y" from="5529,2462" to="5538,2478" strokeweight="0"/>
              <v:line id="_x0000_s8758" style="position:absolute" from="5551,2463" to="5558,2478" strokeweight="0"/>
              <v:line id="_x0000_s8759" style="position:absolute;flip:y" from="5529,2465" to="5530,2504" strokeweight="0"/>
              <v:line id="_x0000_s8760" style="position:absolute;flip:y" from="5543,2463" to="5551,2478" strokeweight="0"/>
              <v:line id="_x0000_s8761" style="position:absolute" from="5538,2462" to="5543,2478" strokeweight="0"/>
            </v:group>
            <v:group id="_x0000_s8762" style="position:absolute;left:5388;top:1533;width:744;height:971" coordorigin="5388,1533" coordsize="744,971">
              <v:line id="_x0000_s8763" style="position:absolute;flip:y" from="5529,2462" to="5538,2478" strokeweight="0"/>
              <v:line id="_x0000_s8764" style="position:absolute" from="5551,2463" to="5558,2478" strokeweight="0"/>
              <v:line id="_x0000_s8765" style="position:absolute;flip:y" from="5529,2465" to="5530,2504" strokeweight="0"/>
              <v:line id="_x0000_s8766" style="position:absolute;flip:y" from="5543,2463" to="5551,2478" strokeweight="0"/>
              <v:line id="_x0000_s8767" style="position:absolute" from="5538,2462" to="5543,2478" strokeweight="0"/>
              <v:line id="_x0000_s8768" style="position:absolute;flip:y" from="5529,2462" to="5538,2478" strokeweight="0"/>
              <v:line id="_x0000_s8769" style="position:absolute" from="5551,2463" to="5558,2478" strokeweight="0"/>
              <v:line id="_x0000_s8770" style="position:absolute;flip:y" from="5529,2465" to="5530,2504" strokeweight="0"/>
              <v:line id="_x0000_s8771" style="position:absolute;flip:y" from="5543,2463" to="5551,2478" strokeweight="0"/>
              <v:line id="_x0000_s8772" style="position:absolute" from="5538,2462" to="5543,2478" strokeweight="0"/>
              <v:line id="_x0000_s8773" style="position:absolute;flip:y" from="5529,2462" to="5538,2478" strokeweight="0"/>
              <v:line id="_x0000_s8774" style="position:absolute" from="5551,2463" to="5558,2478" strokeweight="0"/>
              <v:line id="_x0000_s8775" style="position:absolute" from="5551,2463" to="5558,2478" strokeweight="0"/>
              <v:line id="_x0000_s8776" style="position:absolute;flip:y" from="5529,2462" to="5538,2478" strokeweight="0"/>
              <v:line id="_x0000_s8777" style="position:absolute" from="5538,2462" to="5543,2478" strokeweight="0"/>
              <v:line id="_x0000_s8778" style="position:absolute;flip:y" from="5543,2463" to="5551,2478" strokeweight="0"/>
              <v:line id="_x0000_s8779" style="position:absolute;flip:y" from="5529,2465" to="5530,2504" strokeweight="0"/>
              <v:line id="_x0000_s8780" style="position:absolute;flip:x" from="5509,2021" to="5683,2022" strokeweight="0"/>
              <v:line id="_x0000_s8781" style="position:absolute;flip:x" from="5388,1638" to="5528,1639" strokeweight="0"/>
              <v:line id="_x0000_s8782" style="position:absolute;flip:x" from="5509,2021" to="5683,2022" strokeweight="0"/>
              <v:line id="_x0000_s8783" style="position:absolute;flip:x" from="5388,1638" to="5528,1639" strokeweight="0"/>
              <v:line id="_x0000_s8784" style="position:absolute;flip:x" from="5509,2021" to="5683,2022" strokeweight="0"/>
              <v:line id="_x0000_s8785" style="position:absolute;flip:x" from="5388,1638" to="5528,1639" strokeweight="0"/>
              <v:line id="_x0000_s8786" style="position:absolute;flip:x" from="5509,2021" to="5683,2022" strokeweight="0"/>
              <v:line id="_x0000_s8787" style="position:absolute;flip:x" from="5388,1638" to="5528,1639" strokeweight="0"/>
              <v:line id="_x0000_s8788" style="position:absolute;flip:x" from="5509,2021" to="5683,2022" strokeweight="0"/>
              <v:line id="_x0000_s8789" style="position:absolute;flip:x" from="5388,1638" to="5528,1639" strokeweight="0"/>
              <v:line id="_x0000_s8790" style="position:absolute;flip:x" from="5388,1638" to="5528,1639" strokeweight="0"/>
              <v:line id="_x0000_s8791" style="position:absolute;flip:x" from="5509,2021" to="5683,2022" strokeweight="0"/>
              <v:line id="_x0000_s8792" style="position:absolute" from="5771,1834" to="5772,2207" strokeweight="0"/>
              <v:line id="_x0000_s8793" style="position:absolute" from="5783,1834" to="5784,2207" strokeweight="0"/>
              <v:line id="_x0000_s8794" style="position:absolute;flip:y" from="5670,1834" to="5671,2207" strokeweight="0"/>
              <v:line id="_x0000_s8795" style="position:absolute;flip:y" from="5683,1834" to="5684,2207" strokeweight="0"/>
              <v:line id="_x0000_s8796" style="position:absolute;flip:y" from="5633,1603" to="5634,1979" strokeweight="0"/>
              <v:line id="_x0000_s8797" style="position:absolute;flip:y" from="5948,1533" to="5949,2000" strokeweight="0"/>
              <v:line id="_x0000_s8798" style="position:absolute;flip:y" from="6089,1533" to="6090,2041" strokeweight="0"/>
              <v:line id="_x0000_s8799" style="position:absolute" from="5771,1834" to="5772,2207" strokeweight="0"/>
              <v:line id="_x0000_s8800" style="position:absolute" from="5783,1834" to="5784,2207" strokeweight="0"/>
              <v:line id="_x0000_s8801" style="position:absolute;flip:y" from="5670,1834" to="5671,2207" strokeweight="0"/>
              <v:line id="_x0000_s8802" style="position:absolute;flip:y" from="5683,1834" to="5684,2207" strokeweight="0"/>
              <v:line id="_x0000_s8803" style="position:absolute;flip:y" from="5633,1603" to="5634,1979" strokeweight="0"/>
              <v:line id="_x0000_s8804" style="position:absolute;flip:y" from="5948,1533" to="5949,2000" strokeweight="0"/>
              <v:line id="_x0000_s8805" style="position:absolute;flip:y" from="6089,1533" to="6090,2041" strokeweight="0"/>
              <v:line id="_x0000_s8806" style="position:absolute" from="5771,1834" to="5772,2207" strokeweight="0"/>
              <v:line id="_x0000_s8807" style="position:absolute" from="5783,1834" to="5784,2207" strokeweight="0"/>
              <v:line id="_x0000_s8808" style="position:absolute;flip:y" from="5670,1834" to="5671,2207" strokeweight="0"/>
              <v:line id="_x0000_s8809" style="position:absolute;flip:y" from="5683,1834" to="5684,2207" strokeweight="0"/>
              <v:line id="_x0000_s8810" style="position:absolute;flip:y" from="5633,1603" to="5634,1979" strokeweight="0"/>
              <v:line id="_x0000_s8811" style="position:absolute;flip:y" from="5948,1533" to="5949,2000" strokeweight="0"/>
              <v:line id="_x0000_s8812" style="position:absolute;flip:y" from="6089,1533" to="6090,2041" strokeweight="0"/>
              <v:line id="_x0000_s8813" style="position:absolute" from="5771,1834" to="5772,2207" strokeweight="0"/>
              <v:line id="_x0000_s8814" style="position:absolute" from="5783,1834" to="5784,2207" strokeweight="0"/>
              <v:line id="_x0000_s8815" style="position:absolute;flip:y" from="5670,1834" to="5671,2207" strokeweight="0"/>
              <v:line id="_x0000_s8816" style="position:absolute;flip:y" from="5683,1834" to="5684,2207" strokeweight="0"/>
              <v:line id="_x0000_s8817" style="position:absolute;flip:y" from="5633,1603" to="5634,1979" strokeweight="0"/>
              <v:line id="_x0000_s8818" style="position:absolute;flip:y" from="5948,1533" to="5949,2000" strokeweight="0"/>
              <v:line id="_x0000_s8819" style="position:absolute;flip:y" from="6089,1533" to="6090,2041" strokeweight="0"/>
              <v:line id="_x0000_s8820" style="position:absolute" from="5771,1834" to="5772,2207" strokeweight="0"/>
              <v:line id="_x0000_s8821" style="position:absolute" from="5783,1834" to="5784,2207" strokeweight="0"/>
              <v:line id="_x0000_s8822" style="position:absolute;flip:y" from="5670,1834" to="5671,2207" strokeweight="0"/>
              <v:line id="_x0000_s8823" style="position:absolute;flip:y" from="5683,1834" to="5684,2207" strokeweight="0"/>
              <v:line id="_x0000_s8824" style="position:absolute;flip:y" from="5633,1603" to="5634,1979" strokeweight="0"/>
              <v:line id="_x0000_s8825" style="position:absolute;flip:y" from="5948,1533" to="5949,2000" strokeweight="0"/>
              <v:line id="_x0000_s8826" style="position:absolute;flip:y" from="6089,1533" to="6090,2041" strokeweight="0"/>
              <v:line id="_x0000_s8827" style="position:absolute;flip:y" from="6089,1533" to="6090,2041" strokeweight="0"/>
              <v:line id="_x0000_s8828" style="position:absolute;flip:y" from="5948,1533" to="5949,2000" strokeweight="0"/>
              <v:line id="_x0000_s8829" style="position:absolute;flip:y" from="5633,1603" to="5634,1979" strokeweight="0"/>
              <v:line id="_x0000_s8830" style="position:absolute;flip:y" from="5683,1834" to="5684,2207" strokeweight="0"/>
              <v:line id="_x0000_s8831" style="position:absolute;flip:y" from="5670,1834" to="5671,2207" strokeweight="0"/>
              <v:line id="_x0000_s8832" style="position:absolute" from="5783,1834" to="5784,2207" strokeweight="0"/>
              <v:line id="_x0000_s8833" style="position:absolute" from="5771,1834" to="5772,2207" strokeweight="0"/>
              <v:line id="_x0000_s8834" style="position:absolute" from="5710,2276" to="5795,2277" strokeweight="0"/>
              <v:line id="_x0000_s8835" style="position:absolute" from="5837,2276" to="6005,2277" strokeweight="0"/>
              <v:line id="_x0000_s8836" style="position:absolute" from="6048,2276" to="6132,2277" strokeweight="0"/>
              <v:line id="_x0000_s8837" style="position:absolute" from="5771,2062" to="5843,2063" strokeweight="0"/>
              <v:line id="_x0000_s8838" style="position:absolute" from="5771,2041" to="6089,2042" strokeweight="0"/>
              <v:line id="_x0000_s8839" style="position:absolute" from="5771,2000" to="5948,2001" strokeweight="0"/>
              <v:line id="_x0000_s8840" style="position:absolute" from="5771,1979" to="5913,1980" strokeweight="0"/>
              <v:line id="_x0000_s8841" style="position:absolute" from="5771,2021" to="5878,2022" strokeweight="0"/>
              <v:line id="_x0000_s8842" style="position:absolute" from="5710,2276" to="5795,2277" strokeweight="0"/>
              <v:line id="_x0000_s8843" style="position:absolute" from="5837,2276" to="6005,2277" strokeweight="0"/>
              <v:line id="_x0000_s8844" style="position:absolute" from="6048,2276" to="6132,2277" strokeweight="0"/>
              <v:line id="_x0000_s8845" style="position:absolute" from="5771,2062" to="5843,2063" strokeweight="0"/>
              <v:line id="_x0000_s8846" style="position:absolute" from="5771,2041" to="6089,2042" strokeweight="0"/>
              <v:line id="_x0000_s8847" style="position:absolute" from="5771,2000" to="5948,2001" strokeweight="0"/>
              <v:line id="_x0000_s8848" style="position:absolute" from="5771,1979" to="5913,1980" strokeweight="0"/>
              <v:line id="_x0000_s8849" style="position:absolute" from="5771,2021" to="5878,2022" strokeweight="0"/>
              <v:line id="_x0000_s8850" style="position:absolute" from="5710,2276" to="5795,2277" strokeweight="0"/>
              <v:line id="_x0000_s8851" style="position:absolute" from="5837,2276" to="6005,2277" strokeweight="0"/>
              <v:line id="_x0000_s8852" style="position:absolute" from="6048,2276" to="6132,2277" strokeweight="0"/>
              <v:line id="_x0000_s8853" style="position:absolute" from="5771,2062" to="5843,2063" strokeweight="0"/>
              <v:line id="_x0000_s8854" style="position:absolute" from="5771,2041" to="6089,2042" strokeweight="0"/>
              <v:line id="_x0000_s8855" style="position:absolute" from="5771,2000" to="5948,2001" strokeweight="0"/>
              <v:line id="_x0000_s8856" style="position:absolute" from="5771,1979" to="5913,1980" strokeweight="0"/>
              <v:line id="_x0000_s8857" style="position:absolute" from="5771,2021" to="5878,2022" strokeweight="0"/>
              <v:line id="_x0000_s8858" style="position:absolute" from="5710,2276" to="5795,2277" strokeweight="0"/>
              <v:line id="_x0000_s8859" style="position:absolute" from="5837,2276" to="6005,2277" strokeweight="0"/>
              <v:line id="_x0000_s8860" style="position:absolute" from="6048,2276" to="6132,2277" strokeweight="0"/>
              <v:line id="_x0000_s8861" style="position:absolute" from="5771,2062" to="5843,2063" strokeweight="0"/>
              <v:line id="_x0000_s8862" style="position:absolute" from="5771,2041" to="6089,2042" strokeweight="0"/>
              <v:line id="_x0000_s8863" style="position:absolute" from="5771,2000" to="5948,2001" strokeweight="0"/>
              <v:line id="_x0000_s8864" style="position:absolute" from="5771,1979" to="5913,1980" strokeweight="0"/>
              <v:line id="_x0000_s8865" style="position:absolute" from="5771,2021" to="5878,2022" strokeweight="0"/>
              <v:line id="_x0000_s8866" style="position:absolute" from="5710,2276" to="5795,2277" strokeweight="0"/>
              <v:line id="_x0000_s8867" style="position:absolute" from="5837,2276" to="6005,2277" strokeweight="0"/>
              <v:line id="_x0000_s8868" style="position:absolute" from="6048,2276" to="6132,2277" strokeweight="0"/>
              <v:line id="_x0000_s8869" style="position:absolute" from="5771,2062" to="5843,2063" strokeweight="0"/>
              <v:line id="_x0000_s8870" style="position:absolute" from="5771,2041" to="6089,2042" strokeweight="0"/>
              <v:line id="_x0000_s8871" style="position:absolute" from="5771,2000" to="5948,2001" strokeweight="0"/>
              <v:line id="_x0000_s8872" style="position:absolute" from="5771,1979" to="5913,1980" strokeweight="0"/>
              <v:line id="_x0000_s8873" style="position:absolute" from="5771,2021" to="5878,2022" strokeweight="0"/>
              <v:line id="_x0000_s8874" style="position:absolute" from="5771,2021" to="5878,2022" strokeweight="0"/>
              <v:line id="_x0000_s8875" style="position:absolute" from="5771,1979" to="5913,1980" strokeweight="0"/>
              <v:line id="_x0000_s8876" style="position:absolute" from="5771,2000" to="5948,2001" strokeweight="0"/>
              <v:line id="_x0000_s8877" style="position:absolute" from="5771,2041" to="6089,2042" strokeweight="0"/>
              <v:line id="_x0000_s8878" style="position:absolute" from="5771,2062" to="5843,2063" strokeweight="0"/>
              <v:line id="_x0000_s8879" style="position:absolute" from="5388,2276" to="5529,2277" strokeweight="0"/>
              <v:line id="_x0000_s8880" style="position:absolute" from="5571,2276" to="5739,2277" strokeweight="0"/>
              <v:line id="_x0000_s8881" style="position:absolute" from="5781,2276" to="5950,2277" strokeweight="0"/>
              <v:line id="_x0000_s8882" style="position:absolute" from="5992,2276" to="6132,2277" strokeweight="0"/>
              <v:line id="_x0000_s8883" style="position:absolute" from="5683,2103" to="5771,2124" strokeweight="0"/>
              <v:shape id="_x0000_s8884" style="position:absolute;left:5738;top:2116;width:2;height:3" coordsize="2,3" path="m,3l2,2,,,,3xe" fillcolor="fuchsia">
                <v:path arrowok="t"/>
              </v:shape>
              <v:shape id="_x0000_s8885" style="position:absolute;left:5738;top:2116;width:2;height:2" coordsize="2,2" path="m2,2l2,,,,2,2xe" fillcolor="fuchsia">
                <v:path arrowok="t"/>
              </v:shape>
              <v:shape id="_x0000_s8886" style="position:absolute;left:5738;top:2114;width:2;height:2" coordsize="2,2" path="m2,2l2,,,2r2,xe" fillcolor="fuchsia">
                <v:path arrowok="t"/>
              </v:shape>
              <v:shape id="_x0000_s8887" style="position:absolute;left:5738;top:2113;width:2;height:3" coordsize="2,3" path="m2,1l,,,3,2,1xe" fillcolor="fuchsia">
                <v:path arrowok="t"/>
              </v:shape>
              <v:shape id="_x0000_s8888" style="position:absolute;left:5736;top:2113;width:2;height:3" coordsize="2,3" path="m2,l,1,2,3,2,xe" fillcolor="fuchsia">
                <v:path arrowok="t"/>
              </v:shape>
              <v:shape id="_x0000_s8889" style="position:absolute;left:5735;top:2114;width:3;height:2" coordsize="3,2" path="m1,l,2r3,l1,xe" fillcolor="fuchsia">
                <v:path arrowok="t"/>
              </v:shape>
              <v:shape id="_x0000_s8890" style="position:absolute;left:5735;top:2116;width:3;height:2" coordsize="3,2" path="m,l1,2,3,,,xe" fillcolor="fuchsia">
                <v:path arrowok="t"/>
              </v:shape>
              <v:shape id="_x0000_s8891" style="position:absolute;left:5736;top:2116;width:2;height:3" coordsize="2,3" path="m,2l2,3,2,,,2xe" fillcolor="fuchsia">
                <v:path arrowok="t"/>
              </v:shape>
              <v:line id="_x0000_s8892" style="position:absolute" from="5683,2103" to="5771,2124" strokeweight="0"/>
              <v:shape id="_x0000_s8893" style="position:absolute;left:5738;top:2116;width:2;height:3" coordsize="2,3" path="m,3l2,2,,,,3xe" fillcolor="fuchsia">
                <v:path arrowok="t"/>
              </v:shape>
              <v:shape id="_x0000_s8894" style="position:absolute;left:5738;top:2116;width:2;height:2" coordsize="2,2" path="m2,2l2,,,,2,2xe" fillcolor="fuchsia">
                <v:path arrowok="t"/>
              </v:shape>
              <v:shape id="_x0000_s8895" style="position:absolute;left:5738;top:2114;width:2;height:2" coordsize="2,2" path="m2,2l2,,,2r2,xe" fillcolor="fuchsia">
                <v:path arrowok="t"/>
              </v:shape>
              <v:shape id="_x0000_s8896" style="position:absolute;left:5738;top:2113;width:2;height:3" coordsize="2,3" path="m2,1l,,,3,2,1xe" fillcolor="fuchsia">
                <v:path arrowok="t"/>
              </v:shape>
              <v:shape id="_x0000_s8897" style="position:absolute;left:5736;top:2113;width:2;height:3" coordsize="2,3" path="m2,l,1,2,3,2,xe" fillcolor="fuchsia">
                <v:path arrowok="t"/>
              </v:shape>
              <v:shape id="_x0000_s8898" style="position:absolute;left:5735;top:2114;width:3;height:2" coordsize="3,2" path="m1,l,2r3,l1,xe" fillcolor="fuchsia">
                <v:path arrowok="t"/>
              </v:shape>
              <v:shape id="_x0000_s8899" style="position:absolute;left:5735;top:2116;width:3;height:2" coordsize="3,2" path="m,l1,2,3,,,xe" fillcolor="fuchsia">
                <v:path arrowok="t"/>
              </v:shape>
              <v:shape id="_x0000_s8900" style="position:absolute;left:5736;top:2116;width:2;height:3" coordsize="2,3" path="m,2l2,3,2,,,2xe" fillcolor="fuchsia">
                <v:path arrowok="t"/>
              </v:shape>
              <v:line id="_x0000_s8901" style="position:absolute" from="5683,2103" to="5771,2124" strokeweight="0"/>
              <v:shape id="_x0000_s8902" style="position:absolute;left:5738;top:2116;width:2;height:3" coordsize="2,3" path="m,3l2,2,,,,3xe" fillcolor="fuchsia">
                <v:path arrowok="t"/>
              </v:shape>
              <v:shape id="_x0000_s8903" style="position:absolute;left:5738;top:2116;width:2;height:2" coordsize="2,2" path="m2,2l2,,,,2,2xe" fillcolor="fuchsia">
                <v:path arrowok="t"/>
              </v:shape>
              <v:shape id="_x0000_s8904" style="position:absolute;left:5738;top:2114;width:2;height:2" coordsize="2,2" path="m2,2l2,,,2r2,xe" fillcolor="fuchsia">
                <v:path arrowok="t"/>
              </v:shape>
              <v:shape id="_x0000_s8905" style="position:absolute;left:5738;top:2113;width:2;height:3" coordsize="2,3" path="m2,1l,,,3,2,1xe" fillcolor="fuchsia">
                <v:path arrowok="t"/>
              </v:shape>
              <v:shape id="_x0000_s8906" style="position:absolute;left:5736;top:2113;width:2;height:3" coordsize="2,3" path="m2,l,1,2,3,2,xe" fillcolor="fuchsia">
                <v:path arrowok="t"/>
              </v:shape>
              <v:shape id="_x0000_s8907" style="position:absolute;left:5735;top:2114;width:3;height:2" coordsize="3,2" path="m1,l,2r3,l1,xe" fillcolor="fuchsia">
                <v:path arrowok="t"/>
              </v:shape>
              <v:shape id="_x0000_s8908" style="position:absolute;left:5735;top:2116;width:3;height:2" coordsize="3,2" path="m,l1,2,3,,,xe" fillcolor="fuchsia">
                <v:path arrowok="t"/>
              </v:shape>
              <v:shape id="_x0000_s8909" style="position:absolute;left:5736;top:2116;width:2;height:3" coordsize="2,3" path="m,2l2,3,2,,,2xe" fillcolor="fuchsia">
                <v:path arrowok="t"/>
              </v:shape>
              <v:line id="_x0000_s8910" style="position:absolute" from="5683,2103" to="5771,2124" strokeweight="0"/>
              <v:shape id="_x0000_s8911" style="position:absolute;left:5738;top:2116;width:2;height:3" coordsize="2,3" path="m,3l2,2,,,,3xe" fillcolor="fuchsia">
                <v:path arrowok="t"/>
              </v:shape>
              <v:shape id="_x0000_s8912" style="position:absolute;left:5738;top:2116;width:2;height:2" coordsize="2,2" path="m2,2l2,,,,2,2xe" fillcolor="fuchsia">
                <v:path arrowok="t"/>
              </v:shape>
              <v:shape id="_x0000_s8913" style="position:absolute;left:5738;top:2114;width:2;height:2" coordsize="2,2" path="m2,2l2,,,2r2,xe" fillcolor="fuchsia">
                <v:path arrowok="t"/>
              </v:shape>
              <v:shape id="_x0000_s8914" style="position:absolute;left:5738;top:2113;width:2;height:3" coordsize="2,3" path="m2,1l,,,3,2,1xe" fillcolor="fuchsia">
                <v:path arrowok="t"/>
              </v:shape>
              <v:shape id="_x0000_s8915" style="position:absolute;left:5736;top:2113;width:2;height:3" coordsize="2,3" path="m2,l,1,2,3,2,xe" fillcolor="fuchsia">
                <v:path arrowok="t"/>
              </v:shape>
              <v:shape id="_x0000_s8916" style="position:absolute;left:5735;top:2114;width:3;height:2" coordsize="3,2" path="m1,l,2r3,l1,xe" fillcolor="fuchsia">
                <v:path arrowok="t"/>
              </v:shape>
              <v:shape id="_x0000_s8917" style="position:absolute;left:5735;top:2116;width:3;height:2" coordsize="3,2" path="m,l1,2,3,,,xe" fillcolor="fuchsia">
                <v:path arrowok="t"/>
              </v:shape>
              <v:shape id="_x0000_s8918" style="position:absolute;left:5736;top:2116;width:2;height:3" coordsize="2,3" path="m,2l2,3,2,,,2xe" fillcolor="fuchsia">
                <v:path arrowok="t"/>
              </v:shape>
              <v:line id="_x0000_s8919" style="position:absolute" from="5683,2103" to="5771,2124" strokeweight="0"/>
              <v:shape id="_x0000_s8920" style="position:absolute;left:5738;top:2116;width:2;height:3" coordsize="2,3" path="m,3l2,2,,,,3xe" fillcolor="fuchsia">
                <v:path arrowok="t"/>
              </v:shape>
              <v:shape id="_x0000_s8921" style="position:absolute;left:5738;top:2116;width:2;height:2" coordsize="2,2" path="m2,2l2,,,,2,2xe" fillcolor="fuchsia">
                <v:path arrowok="t"/>
              </v:shape>
              <v:shape id="_x0000_s8922" style="position:absolute;left:5738;top:2114;width:2;height:2" coordsize="2,2" path="m2,2l2,,,2r2,xe" fillcolor="fuchsia">
                <v:path arrowok="t"/>
              </v:shape>
              <v:shape id="_x0000_s8923" style="position:absolute;left:5738;top:2113;width:2;height:3" coordsize="2,3" path="m2,1l,,,3,2,1xe" fillcolor="fuchsia">
                <v:path arrowok="t"/>
              </v:shape>
              <v:shape id="_x0000_s8924" style="position:absolute;left:5736;top:2113;width:2;height:3" coordsize="2,3" path="m2,l,1,2,3,2,xe" fillcolor="fuchsia">
                <v:path arrowok="t"/>
              </v:shape>
              <v:shape id="_x0000_s8925" style="position:absolute;left:5735;top:2114;width:3;height:2" coordsize="3,2" path="m1,l,2r3,l1,xe" fillcolor="fuchsia">
                <v:path arrowok="t"/>
              </v:shape>
              <v:shape id="_x0000_s8926" style="position:absolute;left:5735;top:2116;width:3;height:2" coordsize="3,2" path="m,l1,2,3,,,xe" fillcolor="fuchsia">
                <v:path arrowok="t"/>
              </v:shape>
              <v:shape id="_x0000_s8927" style="position:absolute;left:5736;top:2116;width:2;height:3" coordsize="2,3" path="m,2l2,3,2,,,2xe" fillcolor="fuchsia">
                <v:path arrowok="t"/>
              </v:shape>
              <v:shape id="_x0000_s8928" style="position:absolute;left:5738;top:2116;width:2;height:3" coordsize="2,3" path="m,3l2,2,,,,3xe" fillcolor="fuchsia">
                <v:path arrowok="t"/>
              </v:shape>
              <v:shape id="_x0000_s8929" style="position:absolute;left:5738;top:2116;width:2;height:2" coordsize="2,2" path="m2,2l2,,,,2,2xe" fillcolor="fuchsia">
                <v:path arrowok="t"/>
              </v:shape>
              <v:shape id="_x0000_s8930" style="position:absolute;left:5738;top:2114;width:2;height:2" coordsize="2,2" path="m2,2l2,,,2r2,xe" fillcolor="fuchsia">
                <v:path arrowok="t"/>
              </v:shape>
              <v:shape id="_x0000_s8931" style="position:absolute;left:5738;top:2113;width:2;height:3" coordsize="2,3" path="m2,1l,,,3,2,1xe" fillcolor="fuchsia">
                <v:path arrowok="t"/>
              </v:shape>
              <v:shape id="_x0000_s8932" style="position:absolute;left:5736;top:2113;width:2;height:3" coordsize="2,3" path="m2,l,1,2,3,2,xe" fillcolor="fuchsia">
                <v:path arrowok="t"/>
              </v:shape>
              <v:shape id="_x0000_s8933" style="position:absolute;left:5735;top:2114;width:3;height:2" coordsize="3,2" path="m1,l,2r3,l1,xe" fillcolor="fuchsia">
                <v:path arrowok="t"/>
              </v:shape>
              <v:shape id="_x0000_s8934" style="position:absolute;left:5735;top:2116;width:3;height:2" coordsize="3,2" path="m,l1,2,3,,,xe" fillcolor="fuchsia">
                <v:path arrowok="t"/>
              </v:shape>
              <v:shape id="_x0000_s8935" style="position:absolute;left:5736;top:2116;width:2;height:3" coordsize="2,3" path="m,2l2,3,2,,,2xe" fillcolor="fuchsia">
                <v:path arrowok="t"/>
              </v:shape>
              <v:line id="_x0000_s8936" style="position:absolute" from="5683,2103" to="5771,2124" strokeweight="0"/>
              <v:line id="_x0000_s8937" style="position:absolute" from="5697,2221" to="5710,2237" strokeweight="0"/>
              <v:line id="_x0000_s8938" style="position:absolute" from="5683,2207" to="5684,2308" strokeweight="0"/>
              <v:line id="_x0000_s8939" style="position:absolute;flip:x" from="5683,2221" to="5697,2237" strokeweight="0"/>
              <v:line id="_x0000_s8940" style="position:absolute;flip:y" from="5710,2207" to="5711,2308" strokeweight="0"/>
              <v:line id="_x0000_s8941" style="position:absolute" from="5696,2221" to="5701,2226" strokeweight="0"/>
              <v:line id="_x0000_s8942" style="position:absolute" from="5696,2222" to="5707,2234" strokeweight="0"/>
              <v:line id="_x0000_s8943" style="position:absolute" from="5695,2223" to="5709,2237" strokeweight="0"/>
              <v:line id="_x0000_s8944" style="position:absolute" from="5694,2223" to="5708,2237" strokeweight="0"/>
              <v:line id="_x0000_s8945" style="position:absolute" from="5694,2224" to="5707,2237" strokeweight="0"/>
              <v:line id="_x0000_s8946" style="position:absolute" from="5693,2224" to="5706,2237" strokeweight="0"/>
              <v:line id="_x0000_s8947" style="position:absolute" from="5693,2225" to="5705,2237" strokeweight="0"/>
              <v:line id="_x0000_s8948" style="position:absolute" from="5692,2226" to="5704,2237" strokeweight="0"/>
              <v:line id="_x0000_s8949" style="position:absolute" from="5692,2226" to="5702,2237" strokeweight="0"/>
              <v:line id="_x0000_s8950" style="position:absolute" from="5691,2227" to="5701,2237" strokeweight="0"/>
              <v:line id="_x0000_s8951" style="position:absolute" from="5690,2228" to="5700,2237" strokeweight="0"/>
              <v:line id="_x0000_s8952" style="position:absolute" from="5690,2228" to="5699,2237" strokeweight="0"/>
              <v:line id="_x0000_s8953" style="position:absolute" from="5689,2229" to="5697,2237" strokeweight="0"/>
              <v:line id="_x0000_s8954" style="position:absolute" from="5689,2230" to="5696,2237" strokeweight="0"/>
              <v:line id="_x0000_s8955" style="position:absolute" from="5688,2230" to="5695,2237" strokeweight="0"/>
              <v:line id="_x0000_s8956" style="position:absolute" from="5688,2231" to="5694,2237" strokeweight="0"/>
              <v:line id="_x0000_s8957" style="position:absolute" from="5687,2232" to="5693,2237" strokeweight="0"/>
              <v:line id="_x0000_s8958" style="position:absolute" from="5687,2232" to="5691,2237" strokeweight="0"/>
              <v:line id="_x0000_s8959" style="position:absolute" from="5686,2233" to="5690,2237" strokeweight="0"/>
              <v:line id="_x0000_s8960" style="position:absolute" from="5685,2234" to="5689,2237" strokeweight="0"/>
              <v:line id="_x0000_s8961" style="position:absolute" from="5685,2234" to="5688,2237" strokeweight="0"/>
              <v:line id="_x0000_s8962" style="position:absolute" from="5684,2235" to="5686,2237" strokeweight="0"/>
            </v:group>
            <v:group id="_x0000_s8963" style="position:absolute;left:5683;top:2207;width:90;height:132" coordorigin="5683,2207" coordsize="90,132">
              <v:line id="_x0000_s8964" style="position:absolute" from="5684,2236" to="5685,2237" strokeweight="0"/>
              <v:line id="_x0000_s8965" style="position:absolute" from="5683,2236" to="5684,2237" strokeweight="0"/>
              <v:line id="_x0000_s8966" style="position:absolute" from="5697,2221" to="5710,2237" strokeweight="0"/>
              <v:line id="_x0000_s8967" style="position:absolute" from="5683,2207" to="5684,2308" strokeweight="0"/>
              <v:line id="_x0000_s8968" style="position:absolute;flip:x" from="5683,2221" to="5697,2237" strokeweight="0"/>
              <v:line id="_x0000_s8969" style="position:absolute;flip:y" from="5710,2207" to="5711,2308" strokeweight="0"/>
              <v:line id="_x0000_s8970" style="position:absolute" from="5696,2221" to="5701,2226" strokeweight="0"/>
              <v:line id="_x0000_s8971" style="position:absolute" from="5696,2222" to="5707,2234" strokeweight="0"/>
              <v:line id="_x0000_s8972" style="position:absolute" from="5695,2223" to="5709,2237" strokeweight="0"/>
              <v:line id="_x0000_s8973" style="position:absolute" from="5694,2223" to="5708,2237" strokeweight="0"/>
              <v:line id="_x0000_s8974" style="position:absolute" from="5694,2224" to="5707,2237" strokeweight="0"/>
              <v:line id="_x0000_s8975" style="position:absolute" from="5693,2224" to="5706,2237" strokeweight="0"/>
              <v:line id="_x0000_s8976" style="position:absolute" from="5693,2225" to="5705,2237" strokeweight="0"/>
              <v:line id="_x0000_s8977" style="position:absolute" from="5692,2226" to="5704,2237" strokeweight="0"/>
              <v:line id="_x0000_s8978" style="position:absolute" from="5692,2226" to="5702,2237" strokeweight="0"/>
              <v:line id="_x0000_s8979" style="position:absolute" from="5691,2227" to="5701,2237" strokeweight="0"/>
              <v:line id="_x0000_s8980" style="position:absolute" from="5690,2228" to="5700,2237" strokeweight="0"/>
              <v:line id="_x0000_s8981" style="position:absolute" from="5690,2228" to="5699,2237" strokeweight="0"/>
              <v:line id="_x0000_s8982" style="position:absolute" from="5689,2229" to="5697,2237" strokeweight="0"/>
              <v:line id="_x0000_s8983" style="position:absolute" from="5689,2230" to="5696,2237" strokeweight="0"/>
              <v:line id="_x0000_s8984" style="position:absolute" from="5688,2230" to="5695,2237" strokeweight="0"/>
              <v:line id="_x0000_s8985" style="position:absolute" from="5688,2231" to="5694,2237" strokeweight="0"/>
              <v:line id="_x0000_s8986" style="position:absolute" from="5687,2232" to="5693,2237" strokeweight="0"/>
              <v:line id="_x0000_s8987" style="position:absolute" from="5687,2232" to="5691,2237" strokeweight="0"/>
              <v:line id="_x0000_s8988" style="position:absolute" from="5686,2233" to="5690,2237" strokeweight="0"/>
              <v:line id="_x0000_s8989" style="position:absolute" from="5685,2234" to="5689,2237" strokeweight="0"/>
              <v:line id="_x0000_s8990" style="position:absolute" from="5685,2234" to="5688,2237" strokeweight="0"/>
              <v:line id="_x0000_s8991" style="position:absolute" from="5684,2235" to="5686,2237" strokeweight="0"/>
              <v:line id="_x0000_s8992" style="position:absolute" from="5684,2236" to="5685,2237" strokeweight="0"/>
              <v:line id="_x0000_s8993" style="position:absolute" from="5683,2236" to="5684,2237" strokeweight="0"/>
              <v:line id="_x0000_s8994" style="position:absolute" from="5697,2221" to="5710,2237" strokeweight="0"/>
              <v:line id="_x0000_s8995" style="position:absolute" from="5683,2207" to="5684,2308" strokeweight="0"/>
              <v:line id="_x0000_s8996" style="position:absolute;flip:x" from="5683,2221" to="5697,2237" strokeweight="0"/>
              <v:line id="_x0000_s8997" style="position:absolute;flip:y" from="5710,2207" to="5711,2308" strokeweight="0"/>
              <v:line id="_x0000_s8998" style="position:absolute" from="5696,2221" to="5701,2226" strokeweight="0"/>
              <v:line id="_x0000_s8999" style="position:absolute" from="5696,2222" to="5707,2234" strokeweight="0"/>
              <v:line id="_x0000_s9000" style="position:absolute" from="5695,2223" to="5709,2237" strokeweight="0"/>
              <v:line id="_x0000_s9001" style="position:absolute" from="5694,2223" to="5708,2237" strokeweight="0"/>
              <v:line id="_x0000_s9002" style="position:absolute" from="5694,2224" to="5707,2237" strokeweight="0"/>
              <v:line id="_x0000_s9003" style="position:absolute" from="5693,2224" to="5706,2237" strokeweight="0"/>
              <v:line id="_x0000_s9004" style="position:absolute" from="5693,2225" to="5705,2237" strokeweight="0"/>
              <v:line id="_x0000_s9005" style="position:absolute" from="5692,2226" to="5704,2237" strokeweight="0"/>
              <v:line id="_x0000_s9006" style="position:absolute" from="5692,2226" to="5702,2237" strokeweight="0"/>
              <v:line id="_x0000_s9007" style="position:absolute" from="5691,2227" to="5701,2237" strokeweight="0"/>
              <v:line id="_x0000_s9008" style="position:absolute" from="5690,2228" to="5700,2237" strokeweight="0"/>
              <v:line id="_x0000_s9009" style="position:absolute" from="5690,2228" to="5699,2237" strokeweight="0"/>
              <v:line id="_x0000_s9010" style="position:absolute" from="5689,2229" to="5697,2237" strokeweight="0"/>
              <v:line id="_x0000_s9011" style="position:absolute" from="5689,2230" to="5696,2237" strokeweight="0"/>
              <v:line id="_x0000_s9012" style="position:absolute" from="5688,2230" to="5695,2237" strokeweight="0"/>
              <v:line id="_x0000_s9013" style="position:absolute" from="5688,2231" to="5694,2237" strokeweight="0"/>
              <v:line id="_x0000_s9014" style="position:absolute" from="5687,2232" to="5693,2237" strokeweight="0"/>
              <v:line id="_x0000_s9015" style="position:absolute" from="5687,2232" to="5691,2237" strokeweight="0"/>
              <v:line id="_x0000_s9016" style="position:absolute" from="5686,2233" to="5690,2237" strokeweight="0"/>
              <v:line id="_x0000_s9017" style="position:absolute" from="5685,2234" to="5689,2237" strokeweight="0"/>
              <v:line id="_x0000_s9018" style="position:absolute" from="5685,2234" to="5688,2237" strokeweight="0"/>
              <v:line id="_x0000_s9019" style="position:absolute" from="5684,2235" to="5686,2237" strokeweight="0"/>
              <v:line id="_x0000_s9020" style="position:absolute" from="5684,2236" to="5685,2237" strokeweight="0"/>
              <v:line id="_x0000_s9021" style="position:absolute" from="5683,2236" to="5684,2237" strokeweight="0"/>
              <v:line id="_x0000_s9022" style="position:absolute" from="5697,2221" to="5710,2237" strokeweight="0"/>
              <v:line id="_x0000_s9023" style="position:absolute" from="5683,2207" to="5684,2308" strokeweight="0"/>
              <v:line id="_x0000_s9024" style="position:absolute;flip:x" from="5683,2221" to="5697,2237" strokeweight="0"/>
              <v:line id="_x0000_s9025" style="position:absolute;flip:y" from="5710,2207" to="5711,2308" strokeweight="0"/>
              <v:line id="_x0000_s9026" style="position:absolute" from="5696,2221" to="5701,2226" strokeweight="0"/>
              <v:line id="_x0000_s9027" style="position:absolute" from="5696,2222" to="5707,2234" strokeweight="0"/>
              <v:line id="_x0000_s9028" style="position:absolute" from="5695,2223" to="5709,2237" strokeweight="0"/>
              <v:line id="_x0000_s9029" style="position:absolute" from="5694,2223" to="5708,2237" strokeweight="0"/>
              <v:line id="_x0000_s9030" style="position:absolute" from="5694,2224" to="5707,2237" strokeweight="0"/>
              <v:line id="_x0000_s9031" style="position:absolute" from="5693,2224" to="5706,2237" strokeweight="0"/>
              <v:line id="_x0000_s9032" style="position:absolute" from="5693,2225" to="5705,2237" strokeweight="0"/>
              <v:line id="_x0000_s9033" style="position:absolute" from="5692,2226" to="5704,2237" strokeweight="0"/>
              <v:line id="_x0000_s9034" style="position:absolute" from="5692,2226" to="5702,2237" strokeweight="0"/>
              <v:line id="_x0000_s9035" style="position:absolute" from="5691,2227" to="5701,2237" strokeweight="0"/>
              <v:line id="_x0000_s9036" style="position:absolute" from="5690,2228" to="5700,2237" strokeweight="0"/>
              <v:line id="_x0000_s9037" style="position:absolute" from="5690,2228" to="5699,2237" strokeweight="0"/>
              <v:line id="_x0000_s9038" style="position:absolute" from="5689,2229" to="5697,2237" strokeweight="0"/>
              <v:line id="_x0000_s9039" style="position:absolute" from="5689,2230" to="5696,2237" strokeweight="0"/>
              <v:line id="_x0000_s9040" style="position:absolute" from="5688,2230" to="5695,2237" strokeweight="0"/>
              <v:line id="_x0000_s9041" style="position:absolute" from="5688,2231" to="5694,2237" strokeweight="0"/>
              <v:line id="_x0000_s9042" style="position:absolute" from="5687,2232" to="5693,2237" strokeweight="0"/>
              <v:line id="_x0000_s9043" style="position:absolute" from="5687,2232" to="5691,2237" strokeweight="0"/>
              <v:line id="_x0000_s9044" style="position:absolute" from="5686,2233" to="5690,2237" strokeweight="0"/>
              <v:line id="_x0000_s9045" style="position:absolute" from="5685,2234" to="5689,2237" strokeweight="0"/>
              <v:line id="_x0000_s9046" style="position:absolute" from="5685,2234" to="5688,2237" strokeweight="0"/>
              <v:line id="_x0000_s9047" style="position:absolute" from="5684,2235" to="5686,2237" strokeweight="0"/>
              <v:line id="_x0000_s9048" style="position:absolute" from="5684,2236" to="5685,2237" strokeweight="0"/>
              <v:line id="_x0000_s9049" style="position:absolute" from="5683,2236" to="5684,2237" strokeweight="0"/>
              <v:line id="_x0000_s9050" style="position:absolute" from="5697,2221" to="5710,2237" strokeweight="0"/>
              <v:line id="_x0000_s9051" style="position:absolute" from="5683,2207" to="5684,2308" strokeweight="0"/>
              <v:line id="_x0000_s9052" style="position:absolute;flip:x" from="5683,2221" to="5697,2237" strokeweight="0"/>
              <v:line id="_x0000_s9053" style="position:absolute;flip:y" from="5710,2207" to="5711,2308" strokeweight="0"/>
              <v:line id="_x0000_s9054" style="position:absolute" from="5696,2221" to="5701,2226" strokeweight="0"/>
              <v:line id="_x0000_s9055" style="position:absolute" from="5696,2222" to="5707,2234" strokeweight="0"/>
              <v:line id="_x0000_s9056" style="position:absolute" from="5695,2223" to="5709,2237" strokeweight="0"/>
              <v:line id="_x0000_s9057" style="position:absolute" from="5694,2223" to="5708,2237" strokeweight="0"/>
              <v:line id="_x0000_s9058" style="position:absolute" from="5694,2224" to="5707,2237" strokeweight="0"/>
              <v:line id="_x0000_s9059" style="position:absolute" from="5693,2224" to="5706,2237" strokeweight="0"/>
              <v:line id="_x0000_s9060" style="position:absolute" from="5693,2225" to="5705,2237" strokeweight="0"/>
              <v:line id="_x0000_s9061" style="position:absolute" from="5692,2226" to="5704,2237" strokeweight="0"/>
              <v:line id="_x0000_s9062" style="position:absolute" from="5692,2226" to="5702,2237" strokeweight="0"/>
              <v:line id="_x0000_s9063" style="position:absolute" from="5691,2227" to="5701,2237" strokeweight="0"/>
              <v:line id="_x0000_s9064" style="position:absolute" from="5690,2228" to="5700,2237" strokeweight="0"/>
              <v:line id="_x0000_s9065" style="position:absolute" from="5690,2228" to="5699,2237" strokeweight="0"/>
              <v:line id="_x0000_s9066" style="position:absolute" from="5689,2229" to="5697,2237" strokeweight="0"/>
              <v:line id="_x0000_s9067" style="position:absolute" from="5689,2230" to="5696,2237" strokeweight="0"/>
              <v:line id="_x0000_s9068" style="position:absolute" from="5688,2230" to="5695,2237" strokeweight="0"/>
              <v:line id="_x0000_s9069" style="position:absolute" from="5688,2231" to="5694,2237" strokeweight="0"/>
              <v:line id="_x0000_s9070" style="position:absolute" from="5687,2232" to="5693,2237" strokeweight="0"/>
              <v:line id="_x0000_s9071" style="position:absolute" from="5687,2232" to="5691,2237" strokeweight="0"/>
              <v:line id="_x0000_s9072" style="position:absolute" from="5686,2233" to="5690,2237" strokeweight="0"/>
              <v:line id="_x0000_s9073" style="position:absolute" from="5685,2234" to="5689,2237" strokeweight="0"/>
              <v:line id="_x0000_s9074" style="position:absolute" from="5685,2234" to="5688,2237" strokeweight="0"/>
              <v:line id="_x0000_s9075" style="position:absolute" from="5684,2235" to="5686,2237" strokeweight="0"/>
              <v:line id="_x0000_s9076" style="position:absolute" from="5684,2236" to="5685,2237" strokeweight="0"/>
              <v:line id="_x0000_s9077" style="position:absolute" from="5683,2236" to="5684,2237" strokeweight="0"/>
              <v:line id="_x0000_s9078" style="position:absolute" from="5696,2221" to="5701,2226" strokeweight="0"/>
              <v:line id="_x0000_s9079" style="position:absolute" from="5696,2222" to="5707,2234" strokeweight="0"/>
              <v:line id="_x0000_s9080" style="position:absolute" from="5695,2223" to="5709,2237" strokeweight="0"/>
              <v:line id="_x0000_s9081" style="position:absolute" from="5694,2223" to="5708,2237" strokeweight="0"/>
              <v:line id="_x0000_s9082" style="position:absolute" from="5694,2224" to="5707,2237" strokeweight="0"/>
              <v:line id="_x0000_s9083" style="position:absolute" from="5693,2224" to="5706,2237" strokeweight="0"/>
              <v:line id="_x0000_s9084" style="position:absolute" from="5693,2225" to="5705,2237" strokeweight="0"/>
              <v:line id="_x0000_s9085" style="position:absolute" from="5692,2226" to="5704,2237" strokeweight="0"/>
              <v:line id="_x0000_s9086" style="position:absolute" from="5692,2226" to="5702,2237" strokeweight="0"/>
              <v:line id="_x0000_s9087" style="position:absolute" from="5691,2227" to="5701,2237" strokeweight="0"/>
              <v:line id="_x0000_s9088" style="position:absolute" from="5690,2228" to="5700,2237" strokeweight="0"/>
              <v:line id="_x0000_s9089" style="position:absolute" from="5690,2228" to="5699,2237" strokeweight="0"/>
              <v:line id="_x0000_s9090" style="position:absolute" from="5689,2229" to="5697,2237" strokeweight="0"/>
              <v:line id="_x0000_s9091" style="position:absolute" from="5689,2230" to="5696,2237" strokeweight="0"/>
              <v:line id="_x0000_s9092" style="position:absolute" from="5688,2230" to="5695,2237" strokeweight="0"/>
              <v:line id="_x0000_s9093" style="position:absolute" from="5688,2231" to="5694,2237" strokeweight="0"/>
              <v:line id="_x0000_s9094" style="position:absolute" from="5687,2232" to="5693,2237" strokeweight="0"/>
              <v:line id="_x0000_s9095" style="position:absolute" from="5687,2232" to="5691,2237" strokeweight="0"/>
              <v:line id="_x0000_s9096" style="position:absolute" from="5686,2233" to="5690,2237" strokeweight="0"/>
              <v:line id="_x0000_s9097" style="position:absolute" from="5685,2234" to="5689,2237" strokeweight="0"/>
              <v:line id="_x0000_s9098" style="position:absolute" from="5685,2234" to="5688,2237" strokeweight="0"/>
              <v:line id="_x0000_s9099" style="position:absolute" from="5684,2235" to="5686,2237" strokeweight="0"/>
              <v:line id="_x0000_s9100" style="position:absolute" from="5684,2236" to="5685,2237" strokeweight="0"/>
              <v:line id="_x0000_s9101" style="position:absolute" from="5683,2236" to="5684,2237" strokeweight="0"/>
              <v:line id="_x0000_s9102" style="position:absolute;flip:y" from="5710,2207" to="5711,2308" strokeweight="0"/>
              <v:line id="_x0000_s9103" style="position:absolute;flip:x" from="5683,2221" to="5697,2237" strokeweight="0"/>
              <v:line id="_x0000_s9104" style="position:absolute" from="5683,2207" to="5684,2308" strokeweight="0"/>
              <v:line id="_x0000_s9105" style="position:absolute" from="5697,2221" to="5710,2237" strokeweight="0"/>
              <v:shape id="_x0000_s9106" style="position:absolute;left:5729;top:2308;width:44;height:31" coordsize="44,31" path="m8,l44,31,,13,8,xe" fillcolor="aqua">
                <v:path arrowok="t"/>
              </v:shape>
              <v:line id="_x0000_s9107" style="position:absolute;flip:x y" from="5686,2286" to="5733,2314" strokeweight="0"/>
              <v:shape id="_x0000_s9108" style="position:absolute;left:5729;top:2308;width:44;height:31" coordsize="44,31" path="m8,l44,31,,13,8,xe" fillcolor="aqua">
                <v:path arrowok="t"/>
              </v:shape>
              <v:line id="_x0000_s9109" style="position:absolute;flip:x y" from="5686,2286" to="5733,2314" strokeweight="0"/>
              <v:shape id="_x0000_s9110" style="position:absolute;left:5729;top:2308;width:44;height:31" coordsize="44,31" path="m8,l44,31,,13,8,xe" fillcolor="aqua">
                <v:path arrowok="t"/>
              </v:shape>
              <v:line id="_x0000_s9111" style="position:absolute;flip:x y" from="5686,2286" to="5733,2314" strokeweight="0"/>
              <v:shape id="_x0000_s9112" style="position:absolute;left:5729;top:2308;width:44;height:31" coordsize="44,31" path="m8,l44,31,,13,8,xe" fillcolor="aqua">
                <v:path arrowok="t"/>
              </v:shape>
              <v:line id="_x0000_s9113" style="position:absolute;flip:x y" from="5686,2286" to="5733,2314" strokeweight="0"/>
              <v:shape id="_x0000_s9114" style="position:absolute;left:5729;top:2308;width:44;height:31" coordsize="44,31" path="m8,l44,31,,13,8,xe" fillcolor="aqua">
                <v:path arrowok="t"/>
              </v:shape>
              <v:line id="_x0000_s9115" style="position:absolute;flip:x y" from="5686,2286" to="5733,2314" strokeweight="0"/>
              <v:shape id="_x0000_s9116" style="position:absolute;left:5729;top:2308;width:44;height:31" coordsize="44,31" path="m8,l44,31,,13,8,xe" fillcolor="aqua">
                <v:path arrowok="t"/>
              </v:shape>
              <v:line id="_x0000_s9117" style="position:absolute;flip:x y" from="5686,2286" to="5733,2314" strokeweight="0"/>
              <v:line id="_x0000_s9118" style="position:absolute;flip:y" from="5697,2248" to="5710,2265" strokeweight="0"/>
              <v:line id="_x0000_s9119" style="position:absolute;flip:x" from="5683,2248" to="5710,2249" strokeweight="0"/>
              <v:line id="_x0000_s9120" style="position:absolute;flip:x" from="5683,2237" to="5710,2238" strokeweight="0"/>
              <v:line id="_x0000_s9121" style="position:absolute" from="5683,2308" to="5710,2309" strokeweight="0"/>
              <v:line id="_x0000_s9122" style="position:absolute;flip:x y" from="5683,2248" to="5697,2265" strokeweight="0"/>
              <v:line id="_x0000_s9123" style="position:absolute;flip:y" from="5683,2248" to="5684,2249" strokeweight="0"/>
              <v:line id="_x0000_s9124" style="position:absolute;flip:y" from="5684,2248" to="5685,2250" strokeweight="0"/>
              <v:line id="_x0000_s9125" style="position:absolute;flip:y" from="5684,2248" to="5686,2250" strokeweight="0"/>
              <v:line id="_x0000_s9126" style="position:absolute;flip:y" from="5685,2248" to="5688,2251" strokeweight="0"/>
              <v:line id="_x0000_s9127" style="position:absolute;flip:y" from="5685,2248" to="5689,2252" strokeweight="0"/>
              <v:line id="_x0000_s9128" style="position:absolute;flip:y" from="5686,2248" to="5690,2252" strokeweight="0"/>
              <v:line id="_x0000_s9129" style="position:absolute;flip:y" from="5687,2248" to="5691,2253" strokeweight="0"/>
              <v:line id="_x0000_s9130" style="position:absolute;flip:y" from="5687,2248" to="5693,2254" strokeweight="0"/>
              <v:line id="_x0000_s9131" style="position:absolute;flip:y" from="5688,2248" to="5694,2254" strokeweight="0"/>
              <v:line id="_x0000_s9132" style="position:absolute;flip:y" from="5688,2248" to="5695,2255" strokeweight="0"/>
              <v:line id="_x0000_s9133" style="position:absolute;flip:y" from="5689,2248" to="5696,2255" strokeweight="0"/>
              <v:line id="_x0000_s9134" style="position:absolute;flip:y" from="5689,2248" to="5697,2256" strokeweight="0"/>
              <v:line id="_x0000_s9135" style="position:absolute;flip:y" from="5690,2248" to="5699,2257" strokeweight="0"/>
              <v:line id="_x0000_s9136" style="position:absolute;flip:y" from="5690,2248" to="5700,2257" strokeweight="0"/>
              <v:line id="_x0000_s9137" style="position:absolute;flip:y" from="5691,2248" to="5701,2258" strokeweight="0"/>
              <v:line id="_x0000_s9138" style="position:absolute;flip:y" from="5692,2248" to="5702,2259" strokeweight="0"/>
              <v:line id="_x0000_s9139" style="position:absolute;flip:y" from="5692,2248" to="5704,2259" strokeweight="0"/>
              <v:line id="_x0000_s9140" style="position:absolute;flip:y" from="5693,2248" to="5705,2260" strokeweight="0"/>
              <v:line id="_x0000_s9141" style="position:absolute;flip:y" from="5693,2248" to="5706,2261" strokeweight="0"/>
              <v:line id="_x0000_s9142" style="position:absolute;flip:y" from="5694,2248" to="5707,2261" strokeweight="0"/>
              <v:line id="_x0000_s9143" style="position:absolute;flip:y" from="5694,2248" to="5708,2262" strokeweight="0"/>
              <v:line id="_x0000_s9144" style="position:absolute;flip:y" from="5695,2248" to="5709,2263" strokeweight="0"/>
              <v:line id="_x0000_s9145" style="position:absolute;flip:y" from="5696,2252" to="5707,2263" strokeweight="0"/>
              <v:line id="_x0000_s9146" style="position:absolute;flip:y" from="5696,2259" to="5701,2264" strokeweight="0"/>
              <v:line id="_x0000_s9147" style="position:absolute;flip:y" from="5697,2248" to="5710,2265" strokeweight="0"/>
              <v:line id="_x0000_s9148" style="position:absolute;flip:x" from="5683,2248" to="5710,2249" strokeweight="0"/>
              <v:line id="_x0000_s9149" style="position:absolute;flip:x" from="5683,2237" to="5710,2238" strokeweight="0"/>
              <v:line id="_x0000_s9150" style="position:absolute" from="5683,2308" to="5710,2309" strokeweight="0"/>
              <v:line id="_x0000_s9151" style="position:absolute;flip:x y" from="5683,2248" to="5697,2265" strokeweight="0"/>
              <v:line id="_x0000_s9152" style="position:absolute;flip:y" from="5683,2248" to="5684,2249" strokeweight="0"/>
              <v:line id="_x0000_s9153" style="position:absolute;flip:y" from="5684,2248" to="5685,2250" strokeweight="0"/>
              <v:line id="_x0000_s9154" style="position:absolute;flip:y" from="5684,2248" to="5686,2250" strokeweight="0"/>
              <v:line id="_x0000_s9155" style="position:absolute;flip:y" from="5685,2248" to="5688,2251" strokeweight="0"/>
              <v:line id="_x0000_s9156" style="position:absolute;flip:y" from="5685,2248" to="5689,2252" strokeweight="0"/>
              <v:line id="_x0000_s9157" style="position:absolute;flip:y" from="5686,2248" to="5690,2252" strokeweight="0"/>
              <v:line id="_x0000_s9158" style="position:absolute;flip:y" from="5687,2248" to="5691,2253" strokeweight="0"/>
              <v:line id="_x0000_s9159" style="position:absolute;flip:y" from="5687,2248" to="5693,2254" strokeweight="0"/>
              <v:line id="_x0000_s9160" style="position:absolute;flip:y" from="5688,2248" to="5694,2254" strokeweight="0"/>
              <v:line id="_x0000_s9161" style="position:absolute;flip:y" from="5688,2248" to="5695,2255" strokeweight="0"/>
              <v:line id="_x0000_s9162" style="position:absolute;flip:y" from="5689,2248" to="5696,2255" strokeweight="0"/>
              <v:line id="_x0000_s9163" style="position:absolute;flip:y" from="5689,2248" to="5697,2256" strokeweight="0"/>
            </v:group>
            <v:group id="_x0000_s9164" style="position:absolute;left:5683;top:2145;width:88;height:164" coordorigin="5683,2145" coordsize="88,164">
              <v:line id="_x0000_s9165" style="position:absolute;flip:y" from="5690,2248" to="5699,2257" strokeweight="0"/>
              <v:line id="_x0000_s9166" style="position:absolute;flip:y" from="5690,2248" to="5700,2257" strokeweight="0"/>
              <v:line id="_x0000_s9167" style="position:absolute;flip:y" from="5691,2248" to="5701,2258" strokeweight="0"/>
              <v:line id="_x0000_s9168" style="position:absolute;flip:y" from="5692,2248" to="5702,2259" strokeweight="0"/>
              <v:line id="_x0000_s9169" style="position:absolute;flip:y" from="5692,2248" to="5704,2259" strokeweight="0"/>
              <v:line id="_x0000_s9170" style="position:absolute;flip:y" from="5693,2248" to="5705,2260" strokeweight="0"/>
              <v:line id="_x0000_s9171" style="position:absolute;flip:y" from="5693,2248" to="5706,2261" strokeweight="0"/>
              <v:line id="_x0000_s9172" style="position:absolute;flip:y" from="5694,2248" to="5707,2261" strokeweight="0"/>
              <v:line id="_x0000_s9173" style="position:absolute;flip:y" from="5694,2248" to="5708,2262" strokeweight="0"/>
              <v:line id="_x0000_s9174" style="position:absolute;flip:y" from="5695,2248" to="5709,2263" strokeweight="0"/>
              <v:line id="_x0000_s9175" style="position:absolute;flip:y" from="5696,2252" to="5707,2263" strokeweight="0"/>
              <v:line id="_x0000_s9176" style="position:absolute;flip:y" from="5696,2259" to="5701,2264" strokeweight="0"/>
              <v:line id="_x0000_s9177" style="position:absolute;flip:y" from="5697,2248" to="5710,2265" strokeweight="0"/>
              <v:line id="_x0000_s9178" style="position:absolute;flip:x" from="5683,2248" to="5710,2249" strokeweight="0"/>
              <v:line id="_x0000_s9179" style="position:absolute;flip:x" from="5683,2237" to="5710,2238" strokeweight="0"/>
              <v:line id="_x0000_s9180" style="position:absolute" from="5683,2308" to="5710,2309" strokeweight="0"/>
              <v:line id="_x0000_s9181" style="position:absolute;flip:x y" from="5683,2248" to="5697,2265" strokeweight="0"/>
              <v:line id="_x0000_s9182" style="position:absolute;flip:y" from="5683,2248" to="5684,2249" strokeweight="0"/>
              <v:line id="_x0000_s9183" style="position:absolute;flip:y" from="5684,2248" to="5685,2250" strokeweight="0"/>
              <v:line id="_x0000_s9184" style="position:absolute;flip:y" from="5684,2248" to="5686,2250" strokeweight="0"/>
              <v:line id="_x0000_s9185" style="position:absolute;flip:y" from="5685,2248" to="5688,2251" strokeweight="0"/>
              <v:line id="_x0000_s9186" style="position:absolute;flip:y" from="5685,2248" to="5689,2252" strokeweight="0"/>
              <v:line id="_x0000_s9187" style="position:absolute;flip:y" from="5686,2248" to="5690,2252" strokeweight="0"/>
              <v:line id="_x0000_s9188" style="position:absolute;flip:y" from="5687,2248" to="5691,2253" strokeweight="0"/>
              <v:line id="_x0000_s9189" style="position:absolute;flip:y" from="5687,2248" to="5693,2254" strokeweight="0"/>
              <v:line id="_x0000_s9190" style="position:absolute;flip:y" from="5688,2248" to="5694,2254" strokeweight="0"/>
              <v:line id="_x0000_s9191" style="position:absolute;flip:y" from="5688,2248" to="5695,2255" strokeweight="0"/>
              <v:line id="_x0000_s9192" style="position:absolute;flip:y" from="5689,2248" to="5696,2255" strokeweight="0"/>
              <v:line id="_x0000_s9193" style="position:absolute;flip:y" from="5689,2248" to="5697,2256" strokeweight="0"/>
              <v:line id="_x0000_s9194" style="position:absolute;flip:y" from="5690,2248" to="5699,2257" strokeweight="0"/>
              <v:line id="_x0000_s9195" style="position:absolute;flip:y" from="5690,2248" to="5700,2257" strokeweight="0"/>
              <v:line id="_x0000_s9196" style="position:absolute;flip:y" from="5691,2248" to="5701,2258" strokeweight="0"/>
              <v:line id="_x0000_s9197" style="position:absolute;flip:y" from="5692,2248" to="5702,2259" strokeweight="0"/>
              <v:line id="_x0000_s9198" style="position:absolute;flip:y" from="5692,2248" to="5704,2259" strokeweight="0"/>
              <v:line id="_x0000_s9199" style="position:absolute;flip:y" from="5693,2248" to="5705,2260" strokeweight="0"/>
              <v:line id="_x0000_s9200" style="position:absolute;flip:y" from="5693,2248" to="5706,2261" strokeweight="0"/>
              <v:line id="_x0000_s9201" style="position:absolute;flip:y" from="5694,2248" to="5707,2261" strokeweight="0"/>
              <v:line id="_x0000_s9202" style="position:absolute;flip:y" from="5694,2248" to="5708,2262" strokeweight="0"/>
              <v:line id="_x0000_s9203" style="position:absolute;flip:y" from="5695,2248" to="5709,2263" strokeweight="0"/>
              <v:line id="_x0000_s9204" style="position:absolute;flip:y" from="5696,2252" to="5707,2263" strokeweight="0"/>
              <v:line id="_x0000_s9205" style="position:absolute;flip:y" from="5696,2259" to="5701,2264" strokeweight="0"/>
              <v:line id="_x0000_s9206" style="position:absolute;flip:y" from="5697,2248" to="5710,2265" strokeweight="0"/>
              <v:line id="_x0000_s9207" style="position:absolute;flip:x" from="5683,2248" to="5710,2249" strokeweight="0"/>
              <v:line id="_x0000_s9208" style="position:absolute;flip:x" from="5683,2237" to="5710,2238" strokeweight="0"/>
              <v:line id="_x0000_s9209" style="position:absolute" from="5683,2308" to="5710,2309" strokeweight="0"/>
              <v:line id="_x0000_s9210" style="position:absolute;flip:x y" from="5683,2248" to="5697,2265" strokeweight="0"/>
              <v:line id="_x0000_s9211" style="position:absolute;flip:y" from="5683,2248" to="5684,2249" strokeweight="0"/>
              <v:line id="_x0000_s9212" style="position:absolute;flip:y" from="5684,2248" to="5685,2250" strokeweight="0"/>
              <v:line id="_x0000_s9213" style="position:absolute;flip:y" from="5684,2248" to="5686,2250" strokeweight="0"/>
              <v:line id="_x0000_s9214" style="position:absolute;flip:y" from="5685,2248" to="5688,2251" strokeweight="0"/>
              <v:line id="_x0000_s9215" style="position:absolute;flip:y" from="5685,2248" to="5689,2252" strokeweight="0"/>
              <v:line id="_x0000_s9216" style="position:absolute;flip:y" from="5686,2248" to="5690,2252" strokeweight="0"/>
              <v:line id="_x0000_s9217" style="position:absolute;flip:y" from="5687,2248" to="5691,2253" strokeweight="0"/>
              <v:line id="_x0000_s9218" style="position:absolute;flip:y" from="5687,2248" to="5693,2254" strokeweight="0"/>
              <v:line id="_x0000_s9219" style="position:absolute;flip:y" from="5688,2248" to="5694,2254" strokeweight="0"/>
              <v:line id="_x0000_s9220" style="position:absolute;flip:y" from="5688,2248" to="5695,2255" strokeweight="0"/>
              <v:line id="_x0000_s9221" style="position:absolute;flip:y" from="5689,2248" to="5696,2255" strokeweight="0"/>
              <v:line id="_x0000_s9222" style="position:absolute;flip:y" from="5689,2248" to="5697,2256" strokeweight="0"/>
              <v:line id="_x0000_s9223" style="position:absolute;flip:y" from="5690,2248" to="5699,2257" strokeweight="0"/>
              <v:line id="_x0000_s9224" style="position:absolute;flip:y" from="5690,2248" to="5700,2257" strokeweight="0"/>
              <v:line id="_x0000_s9225" style="position:absolute;flip:y" from="5691,2248" to="5701,2258" strokeweight="0"/>
              <v:line id="_x0000_s9226" style="position:absolute;flip:y" from="5692,2248" to="5702,2259" strokeweight="0"/>
              <v:line id="_x0000_s9227" style="position:absolute;flip:y" from="5692,2248" to="5704,2259" strokeweight="0"/>
              <v:line id="_x0000_s9228" style="position:absolute;flip:y" from="5693,2248" to="5705,2260" strokeweight="0"/>
              <v:line id="_x0000_s9229" style="position:absolute;flip:y" from="5693,2248" to="5706,2261" strokeweight="0"/>
              <v:line id="_x0000_s9230" style="position:absolute;flip:y" from="5694,2248" to="5707,2261" strokeweight="0"/>
              <v:line id="_x0000_s9231" style="position:absolute;flip:y" from="5694,2248" to="5708,2262" strokeweight="0"/>
              <v:line id="_x0000_s9232" style="position:absolute;flip:y" from="5695,2248" to="5709,2263" strokeweight="0"/>
              <v:line id="_x0000_s9233" style="position:absolute;flip:y" from="5696,2252" to="5707,2263" strokeweight="0"/>
              <v:line id="_x0000_s9234" style="position:absolute;flip:y" from="5696,2259" to="5701,2264" strokeweight="0"/>
              <v:line id="_x0000_s9235" style="position:absolute;flip:y" from="5697,2248" to="5710,2265" strokeweight="0"/>
              <v:line id="_x0000_s9236" style="position:absolute;flip:x" from="5683,2248" to="5710,2249" strokeweight="0"/>
              <v:line id="_x0000_s9237" style="position:absolute;flip:x" from="5683,2237" to="5710,2238" strokeweight="0"/>
              <v:line id="_x0000_s9238" style="position:absolute" from="5683,2308" to="5710,2309" strokeweight="0"/>
              <v:line id="_x0000_s9239" style="position:absolute;flip:x y" from="5683,2248" to="5697,2265" strokeweight="0"/>
              <v:line id="_x0000_s9240" style="position:absolute;flip:y" from="5683,2248" to="5684,2249" strokeweight="0"/>
              <v:line id="_x0000_s9241" style="position:absolute;flip:y" from="5684,2248" to="5685,2250" strokeweight="0"/>
              <v:line id="_x0000_s9242" style="position:absolute;flip:y" from="5684,2248" to="5686,2250" strokeweight="0"/>
              <v:line id="_x0000_s9243" style="position:absolute;flip:y" from="5685,2248" to="5688,2251" strokeweight="0"/>
              <v:line id="_x0000_s9244" style="position:absolute;flip:y" from="5685,2248" to="5689,2252" strokeweight="0"/>
              <v:line id="_x0000_s9245" style="position:absolute;flip:y" from="5686,2248" to="5690,2252" strokeweight="0"/>
              <v:line id="_x0000_s9246" style="position:absolute;flip:y" from="5687,2248" to="5691,2253" strokeweight="0"/>
              <v:line id="_x0000_s9247" style="position:absolute;flip:y" from="5687,2248" to="5693,2254" strokeweight="0"/>
              <v:line id="_x0000_s9248" style="position:absolute;flip:y" from="5688,2248" to="5694,2254" strokeweight="0"/>
              <v:line id="_x0000_s9249" style="position:absolute;flip:y" from="5688,2248" to="5695,2255" strokeweight="0"/>
              <v:line id="_x0000_s9250" style="position:absolute;flip:y" from="5689,2248" to="5696,2255" strokeweight="0"/>
              <v:line id="_x0000_s9251" style="position:absolute;flip:y" from="5689,2248" to="5697,2256" strokeweight="0"/>
              <v:line id="_x0000_s9252" style="position:absolute;flip:y" from="5690,2248" to="5699,2257" strokeweight="0"/>
              <v:line id="_x0000_s9253" style="position:absolute;flip:y" from="5690,2248" to="5700,2257" strokeweight="0"/>
              <v:line id="_x0000_s9254" style="position:absolute;flip:y" from="5691,2248" to="5701,2258" strokeweight="0"/>
              <v:line id="_x0000_s9255" style="position:absolute;flip:y" from="5692,2248" to="5702,2259" strokeweight="0"/>
              <v:line id="_x0000_s9256" style="position:absolute;flip:y" from="5692,2248" to="5704,2259" strokeweight="0"/>
              <v:line id="_x0000_s9257" style="position:absolute;flip:y" from="5693,2248" to="5705,2260" strokeweight="0"/>
              <v:line id="_x0000_s9258" style="position:absolute;flip:y" from="5693,2248" to="5706,2261" strokeweight="0"/>
              <v:line id="_x0000_s9259" style="position:absolute;flip:y" from="5694,2248" to="5707,2261" strokeweight="0"/>
              <v:line id="_x0000_s9260" style="position:absolute;flip:y" from="5694,2248" to="5708,2262" strokeweight="0"/>
              <v:line id="_x0000_s9261" style="position:absolute;flip:y" from="5695,2248" to="5709,2263" strokeweight="0"/>
              <v:line id="_x0000_s9262" style="position:absolute;flip:y" from="5696,2252" to="5707,2263" strokeweight="0"/>
              <v:line id="_x0000_s9263" style="position:absolute;flip:y" from="5696,2259" to="5701,2264" strokeweight="0"/>
              <v:line id="_x0000_s9264" style="position:absolute;flip:y" from="5683,2248" to="5684,2249" strokeweight="0"/>
              <v:line id="_x0000_s9265" style="position:absolute;flip:y" from="5684,2248" to="5685,2250" strokeweight="0"/>
              <v:line id="_x0000_s9266" style="position:absolute;flip:y" from="5684,2248" to="5686,2250" strokeweight="0"/>
              <v:line id="_x0000_s9267" style="position:absolute;flip:y" from="5685,2248" to="5688,2251" strokeweight="0"/>
              <v:line id="_x0000_s9268" style="position:absolute;flip:y" from="5685,2248" to="5689,2252" strokeweight="0"/>
              <v:line id="_x0000_s9269" style="position:absolute;flip:y" from="5686,2248" to="5690,2252" strokeweight="0"/>
              <v:line id="_x0000_s9270" style="position:absolute;flip:y" from="5687,2248" to="5691,2253" strokeweight="0"/>
              <v:line id="_x0000_s9271" style="position:absolute;flip:y" from="5687,2248" to="5693,2254" strokeweight="0"/>
              <v:line id="_x0000_s9272" style="position:absolute;flip:y" from="5688,2248" to="5694,2254" strokeweight="0"/>
              <v:line id="_x0000_s9273" style="position:absolute;flip:y" from="5688,2248" to="5695,2255" strokeweight="0"/>
              <v:line id="_x0000_s9274" style="position:absolute;flip:y" from="5689,2248" to="5696,2255" strokeweight="0"/>
              <v:line id="_x0000_s9275" style="position:absolute;flip:y" from="5689,2248" to="5697,2256" strokeweight="0"/>
              <v:line id="_x0000_s9276" style="position:absolute;flip:y" from="5690,2248" to="5699,2257" strokeweight="0"/>
              <v:line id="_x0000_s9277" style="position:absolute;flip:y" from="5690,2248" to="5700,2257" strokeweight="0"/>
              <v:line id="_x0000_s9278" style="position:absolute;flip:y" from="5691,2248" to="5701,2258" strokeweight="0"/>
              <v:line id="_x0000_s9279" style="position:absolute;flip:y" from="5692,2248" to="5702,2259" strokeweight="0"/>
              <v:line id="_x0000_s9280" style="position:absolute;flip:y" from="5692,2248" to="5704,2259" strokeweight="0"/>
              <v:line id="_x0000_s9281" style="position:absolute;flip:y" from="5693,2248" to="5705,2260" strokeweight="0"/>
              <v:line id="_x0000_s9282" style="position:absolute;flip:y" from="5693,2248" to="5706,2261" strokeweight="0"/>
              <v:line id="_x0000_s9283" style="position:absolute;flip:y" from="5694,2248" to="5707,2261" strokeweight="0"/>
              <v:line id="_x0000_s9284" style="position:absolute;flip:y" from="5694,2248" to="5708,2262" strokeweight="0"/>
              <v:line id="_x0000_s9285" style="position:absolute;flip:y" from="5695,2248" to="5709,2263" strokeweight="0"/>
              <v:line id="_x0000_s9286" style="position:absolute;flip:y" from="5696,2252" to="5707,2263" strokeweight="0"/>
              <v:line id="_x0000_s9287" style="position:absolute;flip:y" from="5696,2259" to="5701,2264" strokeweight="0"/>
              <v:line id="_x0000_s9288" style="position:absolute;flip:x y" from="5683,2248" to="5697,2265" strokeweight="0"/>
              <v:line id="_x0000_s9289" style="position:absolute" from="5683,2308" to="5710,2309" strokeweight="0"/>
              <v:line id="_x0000_s9290" style="position:absolute;flip:x" from="5683,2237" to="5710,2238" strokeweight="0"/>
              <v:line id="_x0000_s9291" style="position:absolute;flip:x" from="5683,2248" to="5710,2249" strokeweight="0"/>
              <v:line id="_x0000_s9292" style="position:absolute;flip:y" from="5697,2248" to="5710,2265" strokeweight="0"/>
              <v:line id="_x0000_s9293" style="position:absolute;flip:x y" from="5683,2145" to="5771,2165" strokeweight="0"/>
              <v:line id="_x0000_s9294" style="position:absolute;flip:x" from="5683,2207" to="5771,2208" strokeweight="0"/>
              <v:line id="_x0000_s9295" style="position:absolute;flip:x" from="5738,2145" to="5771,2146" strokeweight="0"/>
              <v:line id="_x0000_s9296" style="position:absolute;flip:x" from="5738,2186" to="5771,2187" strokeweight="0"/>
              <v:line id="_x0000_s9297" style="position:absolute;flip:x y" from="5683,2145" to="5771,2165" strokeweight="0"/>
              <v:line id="_x0000_s9298" style="position:absolute;flip:x" from="5683,2207" to="5771,2208" strokeweight="0"/>
              <v:line id="_x0000_s9299" style="position:absolute;flip:x" from="5738,2145" to="5771,2146" strokeweight="0"/>
              <v:line id="_x0000_s9300" style="position:absolute;flip:x" from="5738,2186" to="5771,2187" strokeweight="0"/>
              <v:line id="_x0000_s9301" style="position:absolute;flip:x y" from="5683,2145" to="5771,2165" strokeweight="0"/>
              <v:line id="_x0000_s9302" style="position:absolute;flip:x" from="5683,2207" to="5771,2208" strokeweight="0"/>
              <v:line id="_x0000_s9303" style="position:absolute;flip:x" from="5738,2145" to="5771,2146" strokeweight="0"/>
              <v:line id="_x0000_s9304" style="position:absolute;flip:x" from="5738,2186" to="5771,2187" strokeweight="0"/>
              <v:line id="_x0000_s9305" style="position:absolute;flip:x y" from="5683,2145" to="5771,2165" strokeweight="0"/>
              <v:line id="_x0000_s9306" style="position:absolute;flip:x" from="5683,2207" to="5771,2208" strokeweight="0"/>
              <v:line id="_x0000_s9307" style="position:absolute;flip:x" from="5738,2145" to="5771,2146" strokeweight="0"/>
              <v:line id="_x0000_s9308" style="position:absolute;flip:x" from="5738,2186" to="5771,2187" strokeweight="0"/>
              <v:line id="_x0000_s9309" style="position:absolute;flip:x y" from="5683,2145" to="5771,2165" strokeweight="0"/>
              <v:line id="_x0000_s9310" style="position:absolute;flip:x" from="5683,2207" to="5771,2208" strokeweight="0"/>
              <v:line id="_x0000_s9311" style="position:absolute;flip:x" from="5738,2145" to="5771,2146" strokeweight="0"/>
              <v:line id="_x0000_s9312" style="position:absolute;flip:x" from="5738,2186" to="5771,2187" strokeweight="0"/>
              <v:line id="_x0000_s9313" style="position:absolute;flip:x" from="5738,2186" to="5771,2187" strokeweight="0"/>
              <v:line id="_x0000_s9314" style="position:absolute;flip:x" from="5738,2145" to="5771,2146" strokeweight="0"/>
              <v:line id="_x0000_s9315" style="position:absolute;flip:x" from="5683,2207" to="5771,2208" strokeweight="0"/>
              <v:line id="_x0000_s9316" style="position:absolute;flip:x y" from="5683,2145" to="5771,2165" strokeweight="0"/>
              <v:line id="_x0000_s9317" style="position:absolute" from="5683,2186" to="5702,2187" strokeweight="0"/>
              <v:line id="_x0000_s9318" style="position:absolute" from="5702,2176" to="5703,2196" strokeweight="0"/>
              <v:line id="_x0000_s9319" style="position:absolute" from="5738,2145" to="5739,2186" strokeweight="0"/>
              <v:shape id="_x0000_s9320" style="position:absolute;left:5738;top:2158;width:2;height:3" coordsize="2,3" path="m,3l2,2,,,,3xe" fillcolor="fuchsia">
                <v:path arrowok="t"/>
              </v:shape>
              <v:shape id="_x0000_s9321" style="position:absolute;left:5738;top:2158;width:2;height:2" coordsize="2,2" path="m2,2l2,,,,2,2xe" fillcolor="fuchsia">
                <v:path arrowok="t"/>
              </v:shape>
              <v:shape id="_x0000_s9322" style="position:absolute;left:5738;top:2156;width:2;height:2" coordsize="2,2" path="m2,2l2,,,2r2,xe" fillcolor="fuchsia">
                <v:path arrowok="t"/>
              </v:shape>
              <v:shape id="_x0000_s9323" style="position:absolute;left:5738;top:2155;width:2;height:3" coordsize="2,3" path="m2,1l,,,3,2,1xe" fillcolor="fuchsia">
                <v:path arrowok="t"/>
              </v:shape>
              <v:shape id="_x0000_s9324" style="position:absolute;left:5736;top:2155;width:2;height:3" coordsize="2,3" path="m2,l,1,2,3,2,xe" fillcolor="fuchsia">
                <v:path arrowok="t"/>
              </v:shape>
              <v:shape id="_x0000_s9325" style="position:absolute;left:5735;top:2156;width:3;height:2" coordsize="3,2" path="m1,l,2r3,l1,xe" fillcolor="fuchsia">
                <v:path arrowok="t"/>
              </v:shape>
              <v:shape id="_x0000_s9326" style="position:absolute;left:5735;top:2158;width:3;height:2" coordsize="3,2" path="m,l1,2,3,,,xe" fillcolor="fuchsia">
                <v:path arrowok="t"/>
              </v:shape>
              <v:shape id="_x0000_s9327" style="position:absolute;left:5736;top:2158;width:2;height:3" coordsize="2,3" path="m,2l2,3,2,,,2xe" fillcolor="fuchsia">
                <v:path arrowok="t"/>
              </v:shape>
              <v:line id="_x0000_s9328" style="position:absolute" from="5683,2186" to="5702,2187" strokeweight="0"/>
              <v:line id="_x0000_s9329" style="position:absolute" from="5702,2176" to="5703,2196" strokeweight="0"/>
              <v:line id="_x0000_s9330" style="position:absolute" from="5738,2145" to="5739,2186" strokeweight="0"/>
              <v:shape id="_x0000_s9331" style="position:absolute;left:5738;top:2158;width:2;height:3" coordsize="2,3" path="m,3l2,2,,,,3xe" fillcolor="fuchsia">
                <v:path arrowok="t"/>
              </v:shape>
              <v:shape id="_x0000_s9332" style="position:absolute;left:5738;top:2158;width:2;height:2" coordsize="2,2" path="m2,2l2,,,,2,2xe" fillcolor="fuchsia">
                <v:path arrowok="t"/>
              </v:shape>
              <v:shape id="_x0000_s9333" style="position:absolute;left:5738;top:2156;width:2;height:2" coordsize="2,2" path="m2,2l2,,,2r2,xe" fillcolor="fuchsia">
                <v:path arrowok="t"/>
              </v:shape>
              <v:shape id="_x0000_s9334" style="position:absolute;left:5738;top:2155;width:2;height:3" coordsize="2,3" path="m2,1l,,,3,2,1xe" fillcolor="fuchsia">
                <v:path arrowok="t"/>
              </v:shape>
              <v:shape id="_x0000_s9335" style="position:absolute;left:5736;top:2155;width:2;height:3" coordsize="2,3" path="m2,l,1,2,3,2,xe" fillcolor="fuchsia">
                <v:path arrowok="t"/>
              </v:shape>
              <v:shape id="_x0000_s9336" style="position:absolute;left:5735;top:2156;width:3;height:2" coordsize="3,2" path="m1,l,2r3,l1,xe" fillcolor="fuchsia">
                <v:path arrowok="t"/>
              </v:shape>
              <v:shape id="_x0000_s9337" style="position:absolute;left:5735;top:2158;width:3;height:2" coordsize="3,2" path="m,l1,2,3,,,xe" fillcolor="fuchsia">
                <v:path arrowok="t"/>
              </v:shape>
              <v:shape id="_x0000_s9338" style="position:absolute;left:5736;top:2158;width:2;height:3" coordsize="2,3" path="m,2l2,3,2,,,2xe" fillcolor="fuchsia">
                <v:path arrowok="t"/>
              </v:shape>
              <v:line id="_x0000_s9339" style="position:absolute" from="5683,2186" to="5702,2187" strokeweight="0"/>
              <v:line id="_x0000_s9340" style="position:absolute" from="5702,2176" to="5703,2196" strokeweight="0"/>
              <v:line id="_x0000_s9341" style="position:absolute" from="5738,2145" to="5739,2186" strokeweight="0"/>
              <v:shape id="_x0000_s9342" style="position:absolute;left:5738;top:2158;width:2;height:3" coordsize="2,3" path="m,3l2,2,,,,3xe" fillcolor="fuchsia">
                <v:path arrowok="t"/>
              </v:shape>
              <v:shape id="_x0000_s9343" style="position:absolute;left:5738;top:2158;width:2;height:2" coordsize="2,2" path="m2,2l2,,,,2,2xe" fillcolor="fuchsia">
                <v:path arrowok="t"/>
              </v:shape>
              <v:shape id="_x0000_s9344" style="position:absolute;left:5738;top:2156;width:2;height:2" coordsize="2,2" path="m2,2l2,,,2r2,xe" fillcolor="fuchsia">
                <v:path arrowok="t"/>
              </v:shape>
              <v:shape id="_x0000_s9345" style="position:absolute;left:5738;top:2155;width:2;height:3" coordsize="2,3" path="m2,1l,,,3,2,1xe" fillcolor="fuchsia">
                <v:path arrowok="t"/>
              </v:shape>
              <v:shape id="_x0000_s9346" style="position:absolute;left:5736;top:2155;width:2;height:3" coordsize="2,3" path="m2,l,1,2,3,2,xe" fillcolor="fuchsia">
                <v:path arrowok="t"/>
              </v:shape>
              <v:shape id="_x0000_s9347" style="position:absolute;left:5735;top:2156;width:3;height:2" coordsize="3,2" path="m1,l,2r3,l1,xe" fillcolor="fuchsia">
                <v:path arrowok="t"/>
              </v:shape>
              <v:shape id="_x0000_s9348" style="position:absolute;left:5735;top:2158;width:3;height:2" coordsize="3,2" path="m,l1,2,3,,,xe" fillcolor="fuchsia">
                <v:path arrowok="t"/>
              </v:shape>
              <v:shape id="_x0000_s9349" style="position:absolute;left:5736;top:2158;width:2;height:3" coordsize="2,3" path="m,2l2,3,2,,,2xe" fillcolor="fuchsia">
                <v:path arrowok="t"/>
              </v:shape>
              <v:line id="_x0000_s9350" style="position:absolute" from="5683,2186" to="5702,2187" strokeweight="0"/>
              <v:line id="_x0000_s9351" style="position:absolute" from="5702,2176" to="5703,2196" strokeweight="0"/>
              <v:line id="_x0000_s9352" style="position:absolute" from="5738,2145" to="5739,2186" strokeweight="0"/>
              <v:shape id="_x0000_s9353" style="position:absolute;left:5738;top:2158;width:2;height:3" coordsize="2,3" path="m,3l2,2,,,,3xe" fillcolor="fuchsia">
                <v:path arrowok="t"/>
              </v:shape>
              <v:shape id="_x0000_s9354" style="position:absolute;left:5738;top:2158;width:2;height:2" coordsize="2,2" path="m2,2l2,,,,2,2xe" fillcolor="fuchsia">
                <v:path arrowok="t"/>
              </v:shape>
              <v:shape id="_x0000_s9355" style="position:absolute;left:5738;top:2156;width:2;height:2" coordsize="2,2" path="m2,2l2,,,2r2,xe" fillcolor="fuchsia">
                <v:path arrowok="t"/>
              </v:shape>
              <v:shape id="_x0000_s9356" style="position:absolute;left:5738;top:2155;width:2;height:3" coordsize="2,3" path="m2,1l,,,3,2,1xe" fillcolor="fuchsia">
                <v:path arrowok="t"/>
              </v:shape>
              <v:shape id="_x0000_s9357" style="position:absolute;left:5736;top:2155;width:2;height:3" coordsize="2,3" path="m2,l,1,2,3,2,xe" fillcolor="fuchsia">
                <v:path arrowok="t"/>
              </v:shape>
              <v:shape id="_x0000_s9358" style="position:absolute;left:5735;top:2156;width:3;height:2" coordsize="3,2" path="m1,l,2r3,l1,xe" fillcolor="fuchsia">
                <v:path arrowok="t"/>
              </v:shape>
              <v:shape id="_x0000_s9359" style="position:absolute;left:5735;top:2158;width:3;height:2" coordsize="3,2" path="m,l1,2,3,,,xe" fillcolor="fuchsia">
                <v:path arrowok="t"/>
              </v:shape>
              <v:shape id="_x0000_s9360" style="position:absolute;left:5736;top:2158;width:2;height:3" coordsize="2,3" path="m,2l2,3,2,,,2xe" fillcolor="fuchsia">
                <v:path arrowok="t"/>
              </v:shape>
              <v:line id="_x0000_s9361" style="position:absolute" from="5683,2186" to="5702,2187" strokeweight="0"/>
              <v:line id="_x0000_s9362" style="position:absolute" from="5702,2176" to="5703,2196" strokeweight="0"/>
              <v:line id="_x0000_s9363" style="position:absolute" from="5738,2145" to="5739,2186" strokeweight="0"/>
              <v:shape id="_x0000_s9364" style="position:absolute;left:5738;top:2158;width:2;height:3" coordsize="2,3" path="m,3l2,2,,,,3xe" fillcolor="fuchsia">
                <v:path arrowok="t"/>
              </v:shape>
            </v:group>
            <v:group id="_x0000_s9365" style="position:absolute;left:5528;top:1638;width:604;height:558" coordorigin="5528,1638" coordsize="604,558">
              <v:shape id="_x0000_s9366" style="position:absolute;left:5738;top:2158;width:2;height:2" coordsize="2,2" path="m2,2l2,,,,2,2xe" fillcolor="fuchsia">
                <v:path arrowok="t"/>
              </v:shape>
              <v:shape id="_x0000_s9367" style="position:absolute;left:5738;top:2156;width:2;height:2" coordsize="2,2" path="m2,2l2,,,2r2,xe" fillcolor="fuchsia">
                <v:path arrowok="t"/>
              </v:shape>
              <v:shape id="_x0000_s9368" style="position:absolute;left:5738;top:2155;width:2;height:3" coordsize="2,3" path="m2,1l,,,3,2,1xe" fillcolor="fuchsia">
                <v:path arrowok="t"/>
              </v:shape>
              <v:shape id="_x0000_s9369" style="position:absolute;left:5736;top:2155;width:2;height:3" coordsize="2,3" path="m2,l,1,2,3,2,xe" fillcolor="fuchsia">
                <v:path arrowok="t"/>
              </v:shape>
              <v:shape id="_x0000_s9370" style="position:absolute;left:5735;top:2156;width:3;height:2" coordsize="3,2" path="m1,l,2r3,l1,xe" fillcolor="fuchsia">
                <v:path arrowok="t"/>
              </v:shape>
              <v:shape id="_x0000_s9371" style="position:absolute;left:5735;top:2158;width:3;height:2" coordsize="3,2" path="m,l1,2,3,,,xe" fillcolor="fuchsia">
                <v:path arrowok="t"/>
              </v:shape>
              <v:shape id="_x0000_s9372" style="position:absolute;left:5736;top:2158;width:2;height:3" coordsize="2,3" path="m,2l2,3,2,,,2xe" fillcolor="fuchsia">
                <v:path arrowok="t"/>
              </v:shape>
              <v:shape id="_x0000_s9373" style="position:absolute;left:5738;top:2158;width:2;height:3" coordsize="2,3" path="m,3l2,2,,,,3xe" fillcolor="fuchsia">
                <v:path arrowok="t"/>
              </v:shape>
              <v:shape id="_x0000_s9374" style="position:absolute;left:5738;top:2158;width:2;height:2" coordsize="2,2" path="m2,2l2,,,,2,2xe" fillcolor="fuchsia">
                <v:path arrowok="t"/>
              </v:shape>
              <v:shape id="_x0000_s9375" style="position:absolute;left:5738;top:2156;width:2;height:2" coordsize="2,2" path="m2,2l2,,,2r2,xe" fillcolor="fuchsia">
                <v:path arrowok="t"/>
              </v:shape>
              <v:shape id="_x0000_s9376" style="position:absolute;left:5738;top:2155;width:2;height:3" coordsize="2,3" path="m2,1l,,,3,2,1xe" fillcolor="fuchsia">
                <v:path arrowok="t"/>
              </v:shape>
              <v:shape id="_x0000_s9377" style="position:absolute;left:5736;top:2155;width:2;height:3" coordsize="2,3" path="m2,l,1,2,3,2,xe" fillcolor="fuchsia">
                <v:path arrowok="t"/>
              </v:shape>
              <v:shape id="_x0000_s9378" style="position:absolute;left:5735;top:2156;width:3;height:2" coordsize="3,2" path="m1,l,2r3,l1,xe" fillcolor="fuchsia">
                <v:path arrowok="t"/>
              </v:shape>
              <v:shape id="_x0000_s9379" style="position:absolute;left:5735;top:2158;width:3;height:2" coordsize="3,2" path="m,l1,2,3,,,xe" fillcolor="fuchsia">
                <v:path arrowok="t"/>
              </v:shape>
              <v:shape id="_x0000_s9380" style="position:absolute;left:5736;top:2158;width:2;height:3" coordsize="2,3" path="m,2l2,3,2,,,2xe" fillcolor="fuchsia">
                <v:path arrowok="t"/>
              </v:shape>
              <v:line id="_x0000_s9381" style="position:absolute" from="5738,2145" to="5739,2186" strokeweight="0"/>
              <v:line id="_x0000_s9382" style="position:absolute" from="5683,2186" to="5702,2187" strokeweight="0"/>
              <v:line id="_x0000_s9383" style="position:absolute" from="5702,2176" to="5703,2196" strokeweight="0"/>
              <v:line id="_x0000_s9384" style="position:absolute;flip:x" from="5633,2062" to="5683,2063" strokeweight="0"/>
              <v:line id="_x0000_s9385" style="position:absolute;flip:x" from="5633,1979" to="5683,1980" strokeweight="0"/>
              <v:line id="_x0000_s9386" style="position:absolute;flip:x" from="5633,2062" to="5683,2063" strokeweight="0"/>
              <v:line id="_x0000_s9387" style="position:absolute;flip:x" from="5633,1979" to="5683,1980" strokeweight="0"/>
              <v:line id="_x0000_s9388" style="position:absolute;flip:x" from="5633,2062" to="5683,2063" strokeweight="0"/>
              <v:line id="_x0000_s9389" style="position:absolute;flip:x" from="5633,1979" to="5683,1980" strokeweight="0"/>
              <v:line id="_x0000_s9390" style="position:absolute;flip:x" from="5633,2062" to="5683,2063" strokeweight="0"/>
              <v:line id="_x0000_s9391" style="position:absolute;flip:x" from="5633,1979" to="5683,1980" strokeweight="0"/>
              <v:line id="_x0000_s9392" style="position:absolute;flip:x" from="5633,2062" to="5683,2063" strokeweight="0"/>
              <v:line id="_x0000_s9393" style="position:absolute;flip:x" from="5633,1979" to="5683,1980" strokeweight="0"/>
              <v:line id="_x0000_s9394" style="position:absolute;flip:x" from="5633,1979" to="5683,1980" strokeweight="0"/>
              <v:line id="_x0000_s9395" style="position:absolute;flip:x" from="5633,2062" to="5683,2063" strokeweight="0"/>
              <v:shape id="_x0000_s9396" style="position:absolute;left:5683;top:1979;width:46;height:27" coordsize="46,27" path="m39,27l,,46,13,39,27xe" fillcolor="aqua">
                <v:path arrowok="t"/>
              </v:shape>
              <v:line id="_x0000_s9397" style="position:absolute" from="5725,1999" to="5771,2021" strokeweight="0"/>
              <v:line id="_x0000_s9398" style="position:absolute;flip:x" from="5752,2000" to="5771,2001" strokeweight="0"/>
              <v:line id="_x0000_s9399" style="position:absolute;flip:y" from="5752,1990" to="5753,2010" strokeweight="0"/>
              <v:shape id="_x0000_s9400" style="position:absolute;left:5683;top:1979;width:46;height:27" coordsize="46,27" path="m39,27l,,46,13,39,27xe" fillcolor="aqua">
                <v:path arrowok="t"/>
              </v:shape>
              <v:line id="_x0000_s9401" style="position:absolute" from="5725,1999" to="5771,2021" strokeweight="0"/>
              <v:line id="_x0000_s9402" style="position:absolute;flip:x" from="5752,2000" to="5771,2001" strokeweight="0"/>
              <v:line id="_x0000_s9403" style="position:absolute;flip:y" from="5752,1990" to="5753,2010" strokeweight="0"/>
              <v:shape id="_x0000_s9404" style="position:absolute;left:5683;top:1979;width:46;height:27" coordsize="46,27" path="m39,27l,,46,13,39,27xe" fillcolor="aqua">
                <v:path arrowok="t"/>
              </v:shape>
              <v:line id="_x0000_s9405" style="position:absolute" from="5725,1999" to="5771,2021" strokeweight="0"/>
              <v:line id="_x0000_s9406" style="position:absolute;flip:x" from="5752,2000" to="5771,2001" strokeweight="0"/>
              <v:line id="_x0000_s9407" style="position:absolute;flip:y" from="5752,1990" to="5753,2010" strokeweight="0"/>
              <v:shape id="_x0000_s9408" style="position:absolute;left:5683;top:1979;width:46;height:27" coordsize="46,27" path="m39,27l,,46,13,39,27xe" fillcolor="aqua">
                <v:path arrowok="t"/>
              </v:shape>
              <v:line id="_x0000_s9409" style="position:absolute" from="5725,1999" to="5771,2021" strokeweight="0"/>
              <v:line id="_x0000_s9410" style="position:absolute;flip:x" from="5752,2000" to="5771,2001" strokeweight="0"/>
              <v:line id="_x0000_s9411" style="position:absolute;flip:y" from="5752,1990" to="5753,2010" strokeweight="0"/>
              <v:shape id="_x0000_s9412" style="position:absolute;left:5683;top:1979;width:46;height:27" coordsize="46,27" path="m39,27l,,46,13,39,27xe" fillcolor="aqua">
                <v:path arrowok="t"/>
              </v:shape>
              <v:line id="_x0000_s9413" style="position:absolute" from="5725,1999" to="5771,2021" strokeweight="0"/>
              <v:line id="_x0000_s9414" style="position:absolute;flip:x" from="5752,2000" to="5771,2001" strokeweight="0"/>
              <v:line id="_x0000_s9415" style="position:absolute;flip:y" from="5752,1990" to="5753,2010" strokeweight="0"/>
              <v:line id="_x0000_s9416" style="position:absolute;flip:x" from="5752,2000" to="5771,2001" strokeweight="0"/>
              <v:line id="_x0000_s9417" style="position:absolute;flip:y" from="5752,1990" to="5753,2010" strokeweight="0"/>
              <v:shape id="_x0000_s9418" style="position:absolute;left:5683;top:1979;width:46;height:27" coordsize="46,27" path="m39,27l,,46,13,39,27xe" fillcolor="aqua">
                <v:path arrowok="t"/>
              </v:shape>
              <v:line id="_x0000_s9419" style="position:absolute" from="5725,1999" to="5771,2021" strokeweight="0"/>
              <v:line id="_x0000_s9420" style="position:absolute" from="5683,2062" to="5771,2063" strokeweight="0"/>
              <v:line id="_x0000_s9421" style="position:absolute;flip:x" from="5683,2083" to="5771,2084" strokeweight="0"/>
              <v:line id="_x0000_s9422" style="position:absolute;flip:x" from="5738,2103" to="5771,2104" strokeweight="0"/>
              <v:line id="_x0000_s9423" style="position:absolute" from="5683,2062" to="5771,2063" strokeweight="0"/>
              <v:line id="_x0000_s9424" style="position:absolute;flip:x" from="5683,2083" to="5771,2084" strokeweight="0"/>
              <v:line id="_x0000_s9425" style="position:absolute;flip:x" from="5738,2103" to="5771,2104" strokeweight="0"/>
              <v:line id="_x0000_s9426" style="position:absolute" from="5683,2062" to="5771,2063" strokeweight="0"/>
              <v:line id="_x0000_s9427" style="position:absolute;flip:x" from="5683,2083" to="5771,2084" strokeweight="0"/>
              <v:line id="_x0000_s9428" style="position:absolute;flip:x" from="5738,2103" to="5771,2104" strokeweight="0"/>
              <v:line id="_x0000_s9429" style="position:absolute" from="5683,2062" to="5771,2063" strokeweight="0"/>
              <v:line id="_x0000_s9430" style="position:absolute;flip:x" from="5683,2083" to="5771,2084" strokeweight="0"/>
              <v:line id="_x0000_s9431" style="position:absolute;flip:x" from="5738,2103" to="5771,2104" strokeweight="0"/>
              <v:line id="_x0000_s9432" style="position:absolute" from="5683,2062" to="5771,2063" strokeweight="0"/>
              <v:line id="_x0000_s9433" style="position:absolute;flip:x" from="5683,2083" to="5771,2084" strokeweight="0"/>
              <v:line id="_x0000_s9434" style="position:absolute;flip:x" from="5738,2103" to="5771,2104" strokeweight="0"/>
              <v:line id="_x0000_s9435" style="position:absolute;flip:x" from="5738,2103" to="5771,2104" strokeweight="0"/>
              <v:line id="_x0000_s9436" style="position:absolute;flip:x" from="5683,2083" to="5771,2084" strokeweight="0"/>
              <v:line id="_x0000_s9437" style="position:absolute" from="5683,2062" to="5771,2063" strokeweight="0"/>
              <v:line id="_x0000_s9438" style="position:absolute" from="5738,2103" to="5739,2116" strokeweight="0"/>
              <v:line id="_x0000_s9439" style="position:absolute" from="5683,2021" to="5702,2022" strokeweight="0"/>
              <v:line id="_x0000_s9440" style="position:absolute" from="5702,2011" to="5703,2030" strokeweight="0"/>
              <v:line id="_x0000_s9441" style="position:absolute" from="5738,2103" to="5739,2116" strokeweight="0"/>
              <v:line id="_x0000_s9442" style="position:absolute" from="5683,2021" to="5702,2022" strokeweight="0"/>
              <v:line id="_x0000_s9443" style="position:absolute" from="5702,2011" to="5703,2030" strokeweight="0"/>
              <v:line id="_x0000_s9444" style="position:absolute" from="5738,2103" to="5739,2116" strokeweight="0"/>
              <v:line id="_x0000_s9445" style="position:absolute" from="5683,2021" to="5702,2022" strokeweight="0"/>
              <v:line id="_x0000_s9446" style="position:absolute" from="5702,2011" to="5703,2030" strokeweight="0"/>
              <v:line id="_x0000_s9447" style="position:absolute" from="5738,2103" to="5739,2116" strokeweight="0"/>
              <v:line id="_x0000_s9448" style="position:absolute" from="5683,2021" to="5702,2022" strokeweight="0"/>
              <v:line id="_x0000_s9449" style="position:absolute" from="5702,2011" to="5703,2030" strokeweight="0"/>
              <v:line id="_x0000_s9450" style="position:absolute" from="5738,2103" to="5739,2116" strokeweight="0"/>
              <v:line id="_x0000_s9451" style="position:absolute" from="5683,2021" to="5702,2022" strokeweight="0"/>
              <v:line id="_x0000_s9452" style="position:absolute" from="5702,2011" to="5703,2030" strokeweight="0"/>
              <v:line id="_x0000_s9453" style="position:absolute" from="5683,2021" to="5702,2022" strokeweight="0"/>
              <v:line id="_x0000_s9454" style="position:absolute" from="5702,2011" to="5703,2030" strokeweight="0"/>
              <v:line id="_x0000_s9455" style="position:absolute" from="5738,2103" to="5739,2116" strokeweight="0"/>
              <v:line id="_x0000_s9456" style="position:absolute;flip:x" from="5752,2041" to="5771,2042" strokeweight="0"/>
              <v:line id="_x0000_s9457" style="position:absolute;flip:y" from="5752,2032" to="5753,2051" strokeweight="0"/>
              <v:line id="_x0000_s9458" style="position:absolute;flip:x" from="5752,2041" to="5771,2042" strokeweight="0"/>
              <v:line id="_x0000_s9459" style="position:absolute;flip:y" from="5752,2032" to="5753,2051" strokeweight="0"/>
              <v:line id="_x0000_s9460" style="position:absolute;flip:x" from="5752,2041" to="5771,2042" strokeweight="0"/>
              <v:line id="_x0000_s9461" style="position:absolute;flip:y" from="5752,2032" to="5753,2051" strokeweight="0"/>
              <v:line id="_x0000_s9462" style="position:absolute;flip:x" from="5752,2041" to="5771,2042" strokeweight="0"/>
              <v:line id="_x0000_s9463" style="position:absolute;flip:y" from="5752,2032" to="5753,2051" strokeweight="0"/>
              <v:line id="_x0000_s9464" style="position:absolute;flip:x" from="5752,2041" to="5771,2042" strokeweight="0"/>
              <v:line id="_x0000_s9465" style="position:absolute;flip:y" from="5752,2032" to="5753,2051" strokeweight="0"/>
              <v:line id="_x0000_s9466" style="position:absolute;flip:x" from="5752,2041" to="5771,2042" strokeweight="0"/>
              <v:line id="_x0000_s9467" style="position:absolute;flip:y" from="5752,2032" to="5753,2051" strokeweight="0"/>
              <v:line id="_x0000_s9468" style="position:absolute" from="5683,1958" to="5771,1959" strokeweight="0"/>
              <v:line id="_x0000_s9469" style="position:absolute;flip:y" from="5683,1917" to="5771,1938" strokeweight="0"/>
              <v:line id="_x0000_s9470" style="position:absolute" from="5683,1979" to="5771,1980" strokeweight="0"/>
              <v:line id="_x0000_s9471" style="position:absolute;flip:x" from="5738,1938" to="5771,1939" strokeweight="0"/>
              <v:line id="_x0000_s9472" style="position:absolute" from="5683,1958" to="5771,1959" strokeweight="0"/>
              <v:line id="_x0000_s9473" style="position:absolute;flip:y" from="5683,1917" to="5771,1938" strokeweight="0"/>
              <v:line id="_x0000_s9474" style="position:absolute" from="5683,1979" to="5771,1980" strokeweight="0"/>
              <v:line id="_x0000_s9475" style="position:absolute;flip:x" from="5738,1938" to="5771,1939" strokeweight="0"/>
              <v:line id="_x0000_s9476" style="position:absolute" from="5683,1958" to="5771,1959" strokeweight="0"/>
              <v:line id="_x0000_s9477" style="position:absolute;flip:y" from="5683,1917" to="5771,1938" strokeweight="0"/>
              <v:line id="_x0000_s9478" style="position:absolute" from="5683,1979" to="5771,1980" strokeweight="0"/>
              <v:line id="_x0000_s9479" style="position:absolute;flip:x" from="5738,1938" to="5771,1939" strokeweight="0"/>
              <v:line id="_x0000_s9480" style="position:absolute" from="5683,1958" to="5771,1959" strokeweight="0"/>
              <v:line id="_x0000_s9481" style="position:absolute;flip:y" from="5683,1917" to="5771,1938" strokeweight="0"/>
              <v:line id="_x0000_s9482" style="position:absolute" from="5683,1979" to="5771,1980" strokeweight="0"/>
              <v:line id="_x0000_s9483" style="position:absolute;flip:x" from="5738,1938" to="5771,1939" strokeweight="0"/>
              <v:line id="_x0000_s9484" style="position:absolute" from="5683,1958" to="5771,1959" strokeweight="0"/>
              <v:line id="_x0000_s9485" style="position:absolute;flip:y" from="5683,1917" to="5771,1938" strokeweight="0"/>
              <v:line id="_x0000_s9486" style="position:absolute" from="5683,1979" to="5771,1980" strokeweight="0"/>
              <v:line id="_x0000_s9487" style="position:absolute;flip:x" from="5738,1938" to="5771,1939" strokeweight="0"/>
              <v:line id="_x0000_s9488" style="position:absolute;flip:x" from="5738,1938" to="5771,1939" strokeweight="0"/>
              <v:line id="_x0000_s9489" style="position:absolute" from="5683,1979" to="5771,1980" strokeweight="0"/>
              <v:line id="_x0000_s9490" style="position:absolute;flip:y" from="5683,1917" to="5771,1938" strokeweight="0"/>
              <v:line id="_x0000_s9491" style="position:absolute" from="5683,1958" to="5771,1959" strokeweight="0"/>
              <v:shape id="_x0000_s9492" style="position:absolute;left:5738;top:1925;width:2;height:3" coordsize="2,3" path="m,3l2,2,,,,3xe" fillcolor="fuchsia">
                <v:path arrowok="t"/>
              </v:shape>
              <v:shape id="_x0000_s9493" style="position:absolute;left:5738;top:1925;width:2;height:2" coordsize="2,2" path="m2,2l2,,,,2,2xe" fillcolor="fuchsia">
                <v:path arrowok="t"/>
              </v:shape>
              <v:shape id="_x0000_s9494" style="position:absolute;left:5738;top:1923;width:2;height:2" coordsize="2,2" path="m2,2l2,,,2r2,xe" fillcolor="fuchsia">
                <v:path arrowok="t"/>
              </v:shape>
              <v:shape id="_x0000_s9495" style="position:absolute;left:5738;top:1922;width:2;height:3" coordsize="2,3" path="m2,1l,,,3,2,1xe" fillcolor="fuchsia">
                <v:path arrowok="t"/>
              </v:shape>
              <v:shape id="_x0000_s9496" style="position:absolute;left:5736;top:1922;width:2;height:3" coordsize="2,3" path="m2,l,1,2,3,2,xe" fillcolor="fuchsia">
                <v:path arrowok="t"/>
              </v:shape>
              <v:shape id="_x0000_s9497" style="position:absolute;left:5735;top:1923;width:3;height:2" coordsize="3,2" path="m1,l,2r3,l1,xe" fillcolor="fuchsia">
                <v:path arrowok="t"/>
              </v:shape>
              <v:shape id="_x0000_s9498" style="position:absolute;left:5735;top:1925;width:3;height:2" coordsize="3,2" path="m,l1,2,3,,,xe" fillcolor="fuchsia">
                <v:path arrowok="t"/>
              </v:shape>
              <v:shape id="_x0000_s9499" style="position:absolute;left:5736;top:1925;width:2;height:3" coordsize="2,3" path="m,2l2,3,2,,,2xe" fillcolor="fuchsia">
                <v:path arrowok="t"/>
              </v:shape>
              <v:line id="_x0000_s9500" style="position:absolute;flip:y" from="5738,1925" to="5739,1938" strokeweight="0"/>
              <v:shape id="_x0000_s9501" style="position:absolute;left:5738;top:1925;width:2;height:3" coordsize="2,3" path="m,3l2,2,,,,3xe" fillcolor="fuchsia">
                <v:path arrowok="t"/>
              </v:shape>
              <v:shape id="_x0000_s9502" style="position:absolute;left:5738;top:1925;width:2;height:2" coordsize="2,2" path="m2,2l2,,,,2,2xe" fillcolor="fuchsia">
                <v:path arrowok="t"/>
              </v:shape>
              <v:shape id="_x0000_s9503" style="position:absolute;left:5738;top:1923;width:2;height:2" coordsize="2,2" path="m2,2l2,,,2r2,xe" fillcolor="fuchsia">
                <v:path arrowok="t"/>
              </v:shape>
              <v:shape id="_x0000_s9504" style="position:absolute;left:5738;top:1922;width:2;height:3" coordsize="2,3" path="m2,1l,,,3,2,1xe" fillcolor="fuchsia">
                <v:path arrowok="t"/>
              </v:shape>
              <v:shape id="_x0000_s9505" style="position:absolute;left:5736;top:1922;width:2;height:3" coordsize="2,3" path="m2,l,1,2,3,2,xe" fillcolor="fuchsia">
                <v:path arrowok="t"/>
              </v:shape>
              <v:shape id="_x0000_s9506" style="position:absolute;left:5735;top:1923;width:3;height:2" coordsize="3,2" path="m1,l,2r3,l1,xe" fillcolor="fuchsia">
                <v:path arrowok="t"/>
              </v:shape>
              <v:shape id="_x0000_s9507" style="position:absolute;left:5735;top:1925;width:3;height:2" coordsize="3,2" path="m,l1,2,3,,,xe" fillcolor="fuchsia">
                <v:path arrowok="t"/>
              </v:shape>
              <v:shape id="_x0000_s9508" style="position:absolute;left:5736;top:1925;width:2;height:3" coordsize="2,3" path="m,2l2,3,2,,,2xe" fillcolor="fuchsia">
                <v:path arrowok="t"/>
              </v:shape>
              <v:line id="_x0000_s9509" style="position:absolute;flip:y" from="5738,1925" to="5739,1938" strokeweight="0"/>
              <v:shape id="_x0000_s9510" style="position:absolute;left:5738;top:1925;width:2;height:3" coordsize="2,3" path="m,3l2,2,,,,3xe" fillcolor="fuchsia">
                <v:path arrowok="t"/>
              </v:shape>
              <v:shape id="_x0000_s9511" style="position:absolute;left:5738;top:1925;width:2;height:2" coordsize="2,2" path="m2,2l2,,,,2,2xe" fillcolor="fuchsia">
                <v:path arrowok="t"/>
              </v:shape>
              <v:shape id="_x0000_s9512" style="position:absolute;left:5738;top:1923;width:2;height:2" coordsize="2,2" path="m2,2l2,,,2r2,xe" fillcolor="fuchsia">
                <v:path arrowok="t"/>
              </v:shape>
              <v:shape id="_x0000_s9513" style="position:absolute;left:5738;top:1922;width:2;height:3" coordsize="2,3" path="m2,1l,,,3,2,1xe" fillcolor="fuchsia">
                <v:path arrowok="t"/>
              </v:shape>
              <v:shape id="_x0000_s9514" style="position:absolute;left:5736;top:1922;width:2;height:3" coordsize="2,3" path="m2,l,1,2,3,2,xe" fillcolor="fuchsia">
                <v:path arrowok="t"/>
              </v:shape>
              <v:shape id="_x0000_s9515" style="position:absolute;left:5735;top:1923;width:3;height:2" coordsize="3,2" path="m1,l,2r3,l1,xe" fillcolor="fuchsia">
                <v:path arrowok="t"/>
              </v:shape>
              <v:shape id="_x0000_s9516" style="position:absolute;left:5735;top:1925;width:3;height:2" coordsize="3,2" path="m,l1,2,3,,,xe" fillcolor="fuchsia">
                <v:path arrowok="t"/>
              </v:shape>
              <v:shape id="_x0000_s9517" style="position:absolute;left:5736;top:1925;width:2;height:3" coordsize="2,3" path="m,2l2,3,2,,,2xe" fillcolor="fuchsia">
                <v:path arrowok="t"/>
              </v:shape>
              <v:line id="_x0000_s9518" style="position:absolute;flip:y" from="5738,1925" to="5739,1938" strokeweight="0"/>
              <v:shape id="_x0000_s9519" style="position:absolute;left:5738;top:1925;width:2;height:3" coordsize="2,3" path="m,3l2,2,,,,3xe" fillcolor="fuchsia">
                <v:path arrowok="t"/>
              </v:shape>
              <v:shape id="_x0000_s9520" style="position:absolute;left:5738;top:1925;width:2;height:2" coordsize="2,2" path="m2,2l2,,,,2,2xe" fillcolor="fuchsia">
                <v:path arrowok="t"/>
              </v:shape>
              <v:shape id="_x0000_s9521" style="position:absolute;left:5738;top:1923;width:2;height:2" coordsize="2,2" path="m2,2l2,,,2r2,xe" fillcolor="fuchsia">
                <v:path arrowok="t"/>
              </v:shape>
              <v:shape id="_x0000_s9522" style="position:absolute;left:5738;top:1922;width:2;height:3" coordsize="2,3" path="m2,1l,,,3,2,1xe" fillcolor="fuchsia">
                <v:path arrowok="t"/>
              </v:shape>
              <v:shape id="_x0000_s9523" style="position:absolute;left:5736;top:1922;width:2;height:3" coordsize="2,3" path="m2,l,1,2,3,2,xe" fillcolor="fuchsia">
                <v:path arrowok="t"/>
              </v:shape>
              <v:shape id="_x0000_s9524" style="position:absolute;left:5735;top:1923;width:3;height:2" coordsize="3,2" path="m1,l,2r3,l1,xe" fillcolor="fuchsia">
                <v:path arrowok="t"/>
              </v:shape>
              <v:shape id="_x0000_s9525" style="position:absolute;left:5735;top:1925;width:3;height:2" coordsize="3,2" path="m,l1,2,3,,,xe" fillcolor="fuchsia">
                <v:path arrowok="t"/>
              </v:shape>
              <v:shape id="_x0000_s9526" style="position:absolute;left:5736;top:1925;width:2;height:3" coordsize="2,3" path="m,2l2,3,2,,,2xe" fillcolor="fuchsia">
                <v:path arrowok="t"/>
              </v:shape>
              <v:line id="_x0000_s9527" style="position:absolute;flip:y" from="5738,1925" to="5739,1938" strokeweight="0"/>
              <v:shape id="_x0000_s9528" style="position:absolute;left:5738;top:1925;width:2;height:3" coordsize="2,3" path="m,3l2,2,,,,3xe" fillcolor="fuchsia">
                <v:path arrowok="t"/>
              </v:shape>
              <v:shape id="_x0000_s9529" style="position:absolute;left:5738;top:1925;width:2;height:2" coordsize="2,2" path="m2,2l2,,,,2,2xe" fillcolor="fuchsia">
                <v:path arrowok="t"/>
              </v:shape>
              <v:shape id="_x0000_s9530" style="position:absolute;left:5738;top:1923;width:2;height:2" coordsize="2,2" path="m2,2l2,,,2r2,xe" fillcolor="fuchsia">
                <v:path arrowok="t"/>
              </v:shape>
              <v:shape id="_x0000_s9531" style="position:absolute;left:5738;top:1922;width:2;height:3" coordsize="2,3" path="m2,1l,,,3,2,1xe" fillcolor="fuchsia">
                <v:path arrowok="t"/>
              </v:shape>
              <v:shape id="_x0000_s9532" style="position:absolute;left:5736;top:1922;width:2;height:3" coordsize="2,3" path="m2,l,1,2,3,2,xe" fillcolor="fuchsia">
                <v:path arrowok="t"/>
              </v:shape>
              <v:shape id="_x0000_s9533" style="position:absolute;left:5735;top:1923;width:3;height:2" coordsize="3,2" path="m1,l,2r3,l1,xe" fillcolor="fuchsia">
                <v:path arrowok="t"/>
              </v:shape>
              <v:shape id="_x0000_s9534" style="position:absolute;left:5735;top:1925;width:3;height:2" coordsize="3,2" path="m,l1,2,3,,,xe" fillcolor="fuchsia">
                <v:path arrowok="t"/>
              </v:shape>
              <v:shape id="_x0000_s9535" style="position:absolute;left:5736;top:1925;width:2;height:3" coordsize="2,3" path="m,2l2,3,2,,,2xe" fillcolor="fuchsia">
                <v:path arrowok="t"/>
              </v:shape>
              <v:line id="_x0000_s9536" style="position:absolute;flip:y" from="5738,1925" to="5739,1938" strokeweight="0"/>
              <v:line id="_x0000_s9537" style="position:absolute;flip:y" from="5738,1925" to="5739,1938" strokeweight="0"/>
              <v:shape id="_x0000_s9538" style="position:absolute;left:5738;top:1925;width:2;height:3" coordsize="2,3" path="m,3l2,2,,,,3xe" fillcolor="fuchsia">
                <v:path arrowok="t"/>
              </v:shape>
              <v:shape id="_x0000_s9539" style="position:absolute;left:5738;top:1925;width:2;height:2" coordsize="2,2" path="m2,2l2,,,,2,2xe" fillcolor="fuchsia">
                <v:path arrowok="t"/>
              </v:shape>
              <v:shape id="_x0000_s9540" style="position:absolute;left:5738;top:1923;width:2;height:2" coordsize="2,2" path="m2,2l2,,,2r2,xe" fillcolor="fuchsia">
                <v:path arrowok="t"/>
              </v:shape>
              <v:shape id="_x0000_s9541" style="position:absolute;left:5738;top:1922;width:2;height:3" coordsize="2,3" path="m2,1l,,,3,2,1xe" fillcolor="fuchsia">
                <v:path arrowok="t"/>
              </v:shape>
              <v:shape id="_x0000_s9542" style="position:absolute;left:5736;top:1922;width:2;height:3" coordsize="2,3" path="m2,l,1,2,3,2,xe" fillcolor="fuchsia">
                <v:path arrowok="t"/>
              </v:shape>
              <v:shape id="_x0000_s9543" style="position:absolute;left:5735;top:1923;width:3;height:2" coordsize="3,2" path="m1,l,2r3,l1,xe" fillcolor="fuchsia">
                <v:path arrowok="t"/>
              </v:shape>
              <v:shape id="_x0000_s9544" style="position:absolute;left:5735;top:1925;width:3;height:2" coordsize="3,2" path="m,l1,2,3,,,xe" fillcolor="fuchsia">
                <v:path arrowok="t"/>
              </v:shape>
              <v:shape id="_x0000_s9545" style="position:absolute;left:5736;top:1925;width:2;height:3" coordsize="2,3" path="m,2l2,3,2,,,2xe" fillcolor="fuchsia">
                <v:path arrowok="t"/>
              </v:shape>
              <v:line id="_x0000_s9546" style="position:absolute;flip:x" from="5580,1638" to="6132,1639" strokeweight="0"/>
              <v:line id="_x0000_s9547" style="position:absolute;flip:x" from="5580,1638" to="6132,1639" strokeweight="0"/>
              <v:line id="_x0000_s9548" style="position:absolute;flip:x" from="5580,1638" to="6132,1639" strokeweight="0"/>
              <v:line id="_x0000_s9549" style="position:absolute;flip:x" from="5580,1638" to="6132,1639" strokeweight="0"/>
              <v:line id="_x0000_s9550" style="position:absolute;flip:x" from="5580,1638" to="6132,1639" strokeweight="0"/>
              <v:line id="_x0000_s9551" style="position:absolute;flip:x" from="5580,1638" to="6132,1639" strokeweight="0"/>
              <v:line id="_x0000_s9552" style="position:absolute;flip:y" from="5528,1638" to="5529,1720" strokeweight="0"/>
              <v:rect id="_x0000_s9553" style="position:absolute;left:5562;top:1669;width:37;height:92" filled="f" strokeweight="0"/>
              <v:shape id="_x0000_s9554" style="position:absolute;left:5567;top:1675;width:27;height:27" coordsize="27,27" path="m13,27l23,23r4,-9l23,4,13,,4,4,,14r4,9l13,27xe" filled="f" strokeweight="0">
                <v:path arrowok="t"/>
              </v:shape>
              <v:shape id="_x0000_s9555" style="position:absolute;left:5562;top:1669;width:37;height:19" coordsize="37,19" path="m,19l18,,37,19e" filled="f" strokeweight="0">
                <v:path arrowok="t"/>
              </v:shape>
              <v:line id="_x0000_s9556" style="position:absolute;flip:y" from="5528,1638" to="5529,1720" strokeweight="0"/>
              <v:rect id="_x0000_s9557" style="position:absolute;left:5562;top:1669;width:37;height:92" filled="f" strokeweight="0"/>
              <v:shape id="_x0000_s9558" style="position:absolute;left:5567;top:1675;width:27;height:27" coordsize="27,27" path="m13,27l23,23r4,-9l23,4,13,,4,4,,14r4,9l13,27xe" filled="f" strokeweight="0">
                <v:path arrowok="t"/>
              </v:shape>
              <v:shape id="_x0000_s9559" style="position:absolute;left:5562;top:1669;width:37;height:19" coordsize="37,19" path="m,19l18,,37,19e" filled="f" strokeweight="0">
                <v:path arrowok="t"/>
              </v:shape>
              <v:line id="_x0000_s9560" style="position:absolute;flip:y" from="5528,1638" to="5529,1720" strokeweight="0"/>
              <v:rect id="_x0000_s9561" style="position:absolute;left:5562;top:1669;width:37;height:92" filled="f" strokeweight="0"/>
              <v:shape id="_x0000_s9562" style="position:absolute;left:5567;top:1675;width:27;height:27" coordsize="27,27" path="m13,27l23,23r4,-9l23,4,13,,4,4,,14r4,9l13,27xe" filled="f" strokeweight="0">
                <v:path arrowok="t"/>
              </v:shape>
              <v:shape id="_x0000_s9563" style="position:absolute;left:5562;top:1669;width:37;height:19" coordsize="37,19" path="m,19l18,,37,19e" filled="f" strokeweight="0">
                <v:path arrowok="t"/>
              </v:shape>
              <v:line id="_x0000_s9564" style="position:absolute;flip:y" from="5528,1638" to="5529,1720" strokeweight="0"/>
              <v:rect id="_x0000_s9565" style="position:absolute;left:5562;top:1669;width:37;height:92" filled="f" strokeweight="0"/>
            </v:group>
            <v:group id="_x0000_s9566" style="position:absolute;left:5528;top:1638;width:251;height:259" coordorigin="5528,1638" coordsize="251,259">
              <v:shape id="_x0000_s9567" style="position:absolute;left:5567;top:1675;width:27;height:27" coordsize="27,27" path="m13,27l23,23r4,-9l23,4,13,,4,4,,14r4,9l13,27xe" filled="f" strokeweight="0">
                <v:path arrowok="t"/>
              </v:shape>
              <v:shape id="_x0000_s9568" style="position:absolute;left:5562;top:1669;width:37;height:19" coordsize="37,19" path="m,19l18,,37,19e" filled="f" strokeweight="0">
                <v:path arrowok="t"/>
              </v:shape>
              <v:line id="_x0000_s9569" style="position:absolute;flip:y" from="5528,1638" to="5529,1720" strokeweight="0"/>
              <v:rect id="_x0000_s9570" style="position:absolute;left:5562;top:1669;width:37;height:92" filled="f" strokeweight="0"/>
              <v:shape id="_x0000_s9571" style="position:absolute;left:5567;top:1675;width:27;height:27" coordsize="27,27" path="m13,27l23,23r4,-9l23,4,13,,4,4,,14r4,9l13,27xe" filled="f" strokeweight="0">
                <v:path arrowok="t"/>
              </v:shape>
              <v:shape id="_x0000_s9572" style="position:absolute;left:5562;top:1669;width:37;height:19" coordsize="37,19" path="m,19l18,,37,19e" filled="f" strokeweight="0">
                <v:path arrowok="t"/>
              </v:shape>
              <v:shape id="_x0000_s9573" style="position:absolute;left:5567;top:1675;width:27;height:27" coordsize="27,27" path="m13,27l23,23r4,-9l23,4,13,,4,4,,14r4,9l13,27xe" filled="f" strokeweight="0">
                <v:path arrowok="t"/>
              </v:shape>
              <v:shape id="_x0000_s9574" style="position:absolute;left:5562;top:1669;width:37;height:19" coordsize="37,19" path="m,19l18,,37,19e" filled="f" strokeweight="0">
                <v:path arrowok="t"/>
              </v:shape>
              <v:rect id="_x0000_s9575" style="position:absolute;left:5562;top:1669;width:37;height:92" filled="f" strokeweight="0"/>
              <v:line id="_x0000_s9576" style="position:absolute;flip:y" from="5528,1638" to="5529,1720" strokeweight="0"/>
              <v:shape id="_x0000_s9577" style="position:absolute;left:5562;top:1743;width:37;height:18" coordsize="37,18" path="m37,l18,18,,e" filled="f" strokeweight="0">
                <v:path arrowok="t"/>
              </v:shape>
              <v:shape id="_x0000_s9578" style="position:absolute;left:5562;top:1743;width:37;height:18" coordsize="37,18" path="m37,l18,18,,e" filled="f" strokeweight="0">
                <v:path arrowok="t"/>
              </v:shape>
              <v:shape id="_x0000_s9579" style="position:absolute;left:5562;top:1743;width:37;height:18" coordsize="37,18" path="m37,l18,18,,e" filled="f" strokeweight="0">
                <v:path arrowok="t"/>
              </v:shape>
              <v:shape id="_x0000_s9580" style="position:absolute;left:5562;top:1743;width:37;height:18" coordsize="37,18" path="m37,l18,18,,e" filled="f" strokeweight="0">
                <v:path arrowok="t"/>
              </v:shape>
              <v:shape id="_x0000_s9581" style="position:absolute;left:5562;top:1743;width:37;height:18" coordsize="37,18" path="m37,l18,18,,e" filled="f" strokeweight="0">
                <v:path arrowok="t"/>
              </v:shape>
              <v:shape id="_x0000_s9582" style="position:absolute;left:5562;top:1743;width:37;height:18" coordsize="37,18" path="m37,l18,18,,e" filled="f" strokeweight="0">
                <v:path arrowok="t"/>
              </v:shape>
              <v:line id="_x0000_s9583" style="position:absolute;flip:x" from="5528,1720" to="5580,1721" strokeweight="0"/>
              <v:shape id="_x0000_s9584" style="position:absolute;left:5577;top:1712;width:7;height:6" coordsize="7,6" path="m3,6l6,5,7,3,6,1,3,,1,1,,3,1,5,3,6xe" filled="f" strokeweight="0">
                <v:path arrowok="t"/>
              </v:shape>
              <v:line id="_x0000_s9585" style="position:absolute;flip:y" from="5580,1715" to="5581,1718" strokeweight="0"/>
              <v:shape id="_x0000_s9586" style="position:absolute;left:5576;top:1711;width:9;height:9" coordsize="9,9" path="m4,9l8,7,9,4,8,1,4,,1,1,,4,1,7,4,9xe" filled="f" strokeweight="0">
                <v:path arrowok="t"/>
              </v:shape>
              <v:line id="_x0000_s9587" style="position:absolute" from="5580,1702" to="5581,1761" strokeweight="0"/>
              <v:line id="_x0000_s9588" style="position:absolute;flip:x" from="5528,1720" to="5580,1721" strokeweight="0"/>
              <v:shape id="_x0000_s9589" style="position:absolute;left:5577;top:1712;width:7;height:6" coordsize="7,6" path="m3,6l6,5,7,3,6,1,3,,1,1,,3,1,5,3,6xe" filled="f" strokeweight="0">
                <v:path arrowok="t"/>
              </v:shape>
              <v:line id="_x0000_s9590" style="position:absolute;flip:y" from="5580,1715" to="5581,1718" strokeweight="0"/>
              <v:shape id="_x0000_s9591" style="position:absolute;left:5576;top:1711;width:9;height:9" coordsize="9,9" path="m4,9l8,7,9,4,8,1,4,,1,1,,4,1,7,4,9xe" filled="f" strokeweight="0">
                <v:path arrowok="t"/>
              </v:shape>
              <v:line id="_x0000_s9592" style="position:absolute" from="5580,1702" to="5581,1761" strokeweight="0"/>
              <v:line id="_x0000_s9593" style="position:absolute;flip:x" from="5528,1720" to="5580,1721" strokeweight="0"/>
              <v:shape id="_x0000_s9594" style="position:absolute;left:5577;top:1712;width:7;height:6" coordsize="7,6" path="m3,6l6,5,7,3,6,1,3,,1,1,,3,1,5,3,6xe" filled="f" strokeweight="0">
                <v:path arrowok="t"/>
              </v:shape>
              <v:line id="_x0000_s9595" style="position:absolute;flip:y" from="5580,1715" to="5581,1718" strokeweight="0"/>
              <v:shape id="_x0000_s9596" style="position:absolute;left:5576;top:1711;width:9;height:9" coordsize="9,9" path="m4,9l8,7,9,4,8,1,4,,1,1,,4,1,7,4,9xe" filled="f" strokeweight="0">
                <v:path arrowok="t"/>
              </v:shape>
              <v:line id="_x0000_s9597" style="position:absolute" from="5580,1702" to="5581,1761" strokeweight="0"/>
              <v:line id="_x0000_s9598" style="position:absolute;flip:x" from="5528,1720" to="5580,1721" strokeweight="0"/>
              <v:shape id="_x0000_s9599" style="position:absolute;left:5577;top:1712;width:7;height:6" coordsize="7,6" path="m3,6l6,5,7,3,6,1,3,,1,1,,3,1,5,3,6xe" filled="f" strokeweight="0">
                <v:path arrowok="t"/>
              </v:shape>
              <v:line id="_x0000_s9600" style="position:absolute;flip:y" from="5580,1715" to="5581,1718" strokeweight="0"/>
              <v:shape id="_x0000_s9601" style="position:absolute;left:5576;top:1711;width:9;height:9" coordsize="9,9" path="m4,9l8,7,9,4,8,1,4,,1,1,,4,1,7,4,9xe" filled="f" strokeweight="0">
                <v:path arrowok="t"/>
              </v:shape>
              <v:line id="_x0000_s9602" style="position:absolute" from="5580,1702" to="5581,1761" strokeweight="0"/>
              <v:line id="_x0000_s9603" style="position:absolute;flip:x" from="5528,1720" to="5580,1721" strokeweight="0"/>
              <v:shape id="_x0000_s9604" style="position:absolute;left:5577;top:1712;width:7;height:6" coordsize="7,6" path="m3,6l6,5,7,3,6,1,3,,1,1,,3,1,5,3,6xe" filled="f" strokeweight="0">
                <v:path arrowok="t"/>
              </v:shape>
              <v:line id="_x0000_s9605" style="position:absolute;flip:y" from="5580,1715" to="5581,1718" strokeweight="0"/>
              <v:shape id="_x0000_s9606" style="position:absolute;left:5576;top:1711;width:9;height:9" coordsize="9,9" path="m4,9l8,7,9,4,8,1,4,,1,1,,4,1,7,4,9xe" filled="f" strokeweight="0">
                <v:path arrowok="t"/>
              </v:shape>
              <v:line id="_x0000_s9607" style="position:absolute" from="5580,1702" to="5581,1761" strokeweight="0"/>
              <v:line id="_x0000_s9608" style="position:absolute" from="5580,1702" to="5581,1761" strokeweight="0"/>
              <v:shape id="_x0000_s9609" style="position:absolute;left:5577;top:1712;width:7;height:6" coordsize="7,6" path="m3,6l6,5,7,3,6,1,3,,1,1,,3,1,5,3,6xe" filled="f" strokeweight="0">
                <v:path arrowok="t"/>
              </v:shape>
              <v:line id="_x0000_s9610" style="position:absolute;flip:y" from="5580,1715" to="5581,1718" strokeweight="0"/>
              <v:shape id="_x0000_s9611" style="position:absolute;left:5576;top:1711;width:9;height:9" coordsize="9,9" path="m4,9l8,7,9,4,8,1,4,,1,1,,4,1,7,4,9xe" filled="f" strokeweight="0">
                <v:path arrowok="t"/>
              </v:shape>
              <v:line id="_x0000_s9612" style="position:absolute;flip:x" from="5528,1720" to="5580,1721" strokeweight="0"/>
              <v:line id="_x0000_s9613" style="position:absolute;flip:x" from="5683,1786" to="5710,1793" strokeweight="0"/>
              <v:line id="_x0000_s9614" style="position:absolute;flip:y" from="5683,1757" to="5684,1834" strokeweight="0"/>
              <v:line id="_x0000_s9615" style="position:absolute;flip:y" from="5710,1736" to="5711,1834" strokeweight="0"/>
              <v:line id="_x0000_s9616" style="position:absolute;flip:x" from="5683,1786" to="5710,1793" strokeweight="0"/>
              <v:line id="_x0000_s9617" style="position:absolute;flip:y" from="5683,1757" to="5684,1834" strokeweight="0"/>
              <v:line id="_x0000_s9618" style="position:absolute;flip:y" from="5710,1736" to="5711,1834" strokeweight="0"/>
              <v:line id="_x0000_s9619" style="position:absolute;flip:x" from="5683,1786" to="5710,1793" strokeweight="0"/>
              <v:line id="_x0000_s9620" style="position:absolute;flip:y" from="5683,1757" to="5684,1834" strokeweight="0"/>
              <v:line id="_x0000_s9621" style="position:absolute;flip:y" from="5710,1736" to="5711,1834" strokeweight="0"/>
              <v:line id="_x0000_s9622" style="position:absolute;flip:x" from="5683,1786" to="5710,1793" strokeweight="0"/>
              <v:line id="_x0000_s9623" style="position:absolute;flip:y" from="5683,1757" to="5684,1834" strokeweight="0"/>
              <v:line id="_x0000_s9624" style="position:absolute;flip:y" from="5710,1736" to="5711,1834" strokeweight="0"/>
              <v:line id="_x0000_s9625" style="position:absolute;flip:x" from="5683,1786" to="5710,1793" strokeweight="0"/>
              <v:line id="_x0000_s9626" style="position:absolute;flip:y" from="5683,1757" to="5684,1834" strokeweight="0"/>
              <v:line id="_x0000_s9627" style="position:absolute;flip:y" from="5710,1736" to="5711,1834" strokeweight="0"/>
              <v:line id="_x0000_s9628" style="position:absolute;flip:y" from="5710,1736" to="5711,1834" strokeweight="0"/>
              <v:line id="_x0000_s9629" style="position:absolute;flip:y" from="5683,1757" to="5684,1834" strokeweight="0"/>
              <v:line id="_x0000_s9630" style="position:absolute;flip:x" from="5683,1786" to="5710,1793" strokeweight="0"/>
              <v:line id="_x0000_s9631" style="position:absolute" from="5683,1834" to="5771,1835" strokeweight="0"/>
              <v:line id="_x0000_s9632" style="position:absolute;flip:x" from="5683,1876" to="5771,1896" strokeweight="0"/>
              <v:line id="_x0000_s9633" style="position:absolute;flip:x" from="5738,1855" to="5771,1856" strokeweight="0"/>
              <v:line id="_x0000_s9634" style="position:absolute;flip:x" from="5738,1896" to="5771,1897" strokeweight="0"/>
              <v:line id="_x0000_s9635" style="position:absolute" from="5740,1790" to="5763,1791" strokeweight="0"/>
              <v:line id="_x0000_s9636" style="position:absolute;flip:x" from="5730,1796" to="5779,1823" strokeweight="0"/>
              <v:line id="_x0000_s9637" style="position:absolute;flip:x y" from="5730,1796" to="5779,1823" strokeweight="0"/>
              <v:line id="_x0000_s9638" style="position:absolute" from="5683,1834" to="5771,1835" strokeweight="0"/>
              <v:line id="_x0000_s9639" style="position:absolute;flip:x" from="5683,1876" to="5771,1896" strokeweight="0"/>
              <v:line id="_x0000_s9640" style="position:absolute;flip:x" from="5738,1855" to="5771,1856" strokeweight="0"/>
              <v:line id="_x0000_s9641" style="position:absolute;flip:x" from="5738,1896" to="5771,1897" strokeweight="0"/>
              <v:line id="_x0000_s9642" style="position:absolute" from="5740,1790" to="5763,1791" strokeweight="0"/>
              <v:line id="_x0000_s9643" style="position:absolute;flip:x" from="5730,1796" to="5779,1823" strokeweight="0"/>
              <v:line id="_x0000_s9644" style="position:absolute;flip:x y" from="5730,1796" to="5779,1823" strokeweight="0"/>
              <v:line id="_x0000_s9645" style="position:absolute" from="5683,1834" to="5771,1835" strokeweight="0"/>
              <v:line id="_x0000_s9646" style="position:absolute;flip:x" from="5683,1876" to="5771,1896" strokeweight="0"/>
              <v:line id="_x0000_s9647" style="position:absolute;flip:x" from="5738,1855" to="5771,1856" strokeweight="0"/>
              <v:line id="_x0000_s9648" style="position:absolute;flip:x" from="5738,1896" to="5771,1897" strokeweight="0"/>
              <v:line id="_x0000_s9649" style="position:absolute" from="5740,1790" to="5763,1791" strokeweight="0"/>
              <v:line id="_x0000_s9650" style="position:absolute;flip:x" from="5730,1796" to="5779,1823" strokeweight="0"/>
              <v:line id="_x0000_s9651" style="position:absolute;flip:x y" from="5730,1796" to="5779,1823" strokeweight="0"/>
              <v:line id="_x0000_s9652" style="position:absolute" from="5683,1834" to="5771,1835" strokeweight="0"/>
              <v:line id="_x0000_s9653" style="position:absolute;flip:x" from="5683,1876" to="5771,1896" strokeweight="0"/>
              <v:line id="_x0000_s9654" style="position:absolute;flip:x" from="5738,1855" to="5771,1856" strokeweight="0"/>
              <v:line id="_x0000_s9655" style="position:absolute;flip:x" from="5738,1896" to="5771,1897" strokeweight="0"/>
              <v:line id="_x0000_s9656" style="position:absolute" from="5740,1790" to="5763,1791" strokeweight="0"/>
              <v:line id="_x0000_s9657" style="position:absolute;flip:x" from="5730,1796" to="5779,1823" strokeweight="0"/>
              <v:line id="_x0000_s9658" style="position:absolute;flip:x y" from="5730,1796" to="5779,1823" strokeweight="0"/>
              <v:line id="_x0000_s9659" style="position:absolute" from="5683,1834" to="5771,1835" strokeweight="0"/>
              <v:line id="_x0000_s9660" style="position:absolute;flip:x" from="5683,1876" to="5771,1896" strokeweight="0"/>
              <v:line id="_x0000_s9661" style="position:absolute;flip:x" from="5738,1855" to="5771,1856" strokeweight="0"/>
              <v:line id="_x0000_s9662" style="position:absolute;flip:x" from="5738,1896" to="5771,1897" strokeweight="0"/>
              <v:line id="_x0000_s9663" style="position:absolute" from="5740,1790" to="5763,1791" strokeweight="0"/>
              <v:line id="_x0000_s9664" style="position:absolute;flip:x" from="5730,1796" to="5779,1823" strokeweight="0"/>
              <v:line id="_x0000_s9665" style="position:absolute;flip:x y" from="5730,1796" to="5779,1823" strokeweight="0"/>
              <v:line id="_x0000_s9666" style="position:absolute;flip:x y" from="5730,1796" to="5779,1823" strokeweight="0"/>
              <v:line id="_x0000_s9667" style="position:absolute;flip:x" from="5730,1796" to="5779,1823" strokeweight="0"/>
              <v:line id="_x0000_s9668" style="position:absolute" from="5740,1790" to="5763,1791" strokeweight="0"/>
              <v:line id="_x0000_s9669" style="position:absolute;flip:x" from="5738,1896" to="5771,1897" strokeweight="0"/>
              <v:line id="_x0000_s9670" style="position:absolute;flip:x" from="5738,1855" to="5771,1856" strokeweight="0"/>
              <v:line id="_x0000_s9671" style="position:absolute;flip:x" from="5683,1876" to="5771,1896" strokeweight="0"/>
              <v:line id="_x0000_s9672" style="position:absolute" from="5683,1834" to="5771,1835" strokeweight="0"/>
              <v:line id="_x0000_s9673" style="position:absolute" from="5683,1807" to="5710,1814" strokeweight="0"/>
              <v:line id="_x0000_s9674" style="position:absolute;flip:x" from="5683,1800" to="5710,1807" strokeweight="0"/>
              <v:line id="_x0000_s9675" style="position:absolute" from="5683,1793" to="5710,1800" strokeweight="0"/>
              <v:line id="_x0000_s9676" style="position:absolute;flip:x" from="5683,1814" to="5710,1821" strokeweight="0"/>
              <v:line id="_x0000_s9677" style="position:absolute" from="5683,1821" to="5710,1828" strokeweight="0"/>
              <v:line id="_x0000_s9678" style="position:absolute;flip:x" from="5683,1828" to="5710,1834" strokeweight="0"/>
              <v:line id="_x0000_s9679" style="position:absolute" from="5683,1855" to="5702,1856" strokeweight="0"/>
              <v:line id="_x0000_s9680" style="position:absolute" from="5702,1845" to="5703,1865" strokeweight="0"/>
              <v:line id="_x0000_s9681" style="position:absolute;flip:y" from="5738,1857" to="5739,1896" strokeweight="0"/>
              <v:shape id="_x0000_s9682" style="position:absolute;left:5738;top:1884;width:2;height:2" coordsize="2,2" path="m,2r2,l,,,2xe" fillcolor="fuchsia">
                <v:path arrowok="t"/>
              </v:shape>
              <v:shape id="_x0000_s9683" style="position:absolute;left:5738;top:1884;width:2;height:2" coordsize="2,2" path="m2,2l2,,,,2,2xe" fillcolor="fuchsia">
                <v:path arrowok="t"/>
              </v:shape>
              <v:shape id="_x0000_s9684" style="position:absolute;left:5738;top:1882;width:2;height:2" coordsize="2,2" path="m2,2l2,,,2r2,xe" fillcolor="fuchsia">
                <v:path arrowok="t"/>
              </v:shape>
              <v:shape id="_x0000_s9685" style="position:absolute;left:5738;top:1881;width:2;height:3" coordsize="2,3" path="m2,1l,,,3,2,1xe" fillcolor="fuchsia">
                <v:path arrowok="t"/>
              </v:shape>
              <v:shape id="_x0000_s9686" style="position:absolute;left:5736;top:1881;width:2;height:3" coordsize="2,3" path="m2,l,1,2,3,2,xe" fillcolor="fuchsia">
                <v:path arrowok="t"/>
              </v:shape>
              <v:shape id="_x0000_s9687" style="position:absolute;left:5735;top:1882;width:3;height:2" coordsize="3,2" path="m1,l,2r3,l1,xe" fillcolor="fuchsia">
                <v:path arrowok="t"/>
              </v:shape>
              <v:shape id="_x0000_s9688" style="position:absolute;left:5735;top:1884;width:3;height:2" coordsize="3,2" path="m,l1,2,3,,,xe" fillcolor="fuchsia">
                <v:path arrowok="t"/>
              </v:shape>
              <v:shape id="_x0000_s9689" style="position:absolute;left:5736;top:1884;width:2;height:2" coordsize="2,2" path="m,2r2,l2,,,2xe" fillcolor="fuchsia">
                <v:path arrowok="t"/>
              </v:shape>
              <v:line id="_x0000_s9690" style="position:absolute" from="5683,1807" to="5710,1814" strokeweight="0"/>
              <v:line id="_x0000_s9691" style="position:absolute;flip:x" from="5683,1800" to="5710,1807" strokeweight="0"/>
              <v:line id="_x0000_s9692" style="position:absolute" from="5683,1793" to="5710,1800" strokeweight="0"/>
              <v:line id="_x0000_s9693" style="position:absolute;flip:x" from="5683,1814" to="5710,1821" strokeweight="0"/>
              <v:line id="_x0000_s9694" style="position:absolute" from="5683,1821" to="5710,1828" strokeweight="0"/>
              <v:line id="_x0000_s9695" style="position:absolute;flip:x" from="5683,1828" to="5710,1834" strokeweight="0"/>
              <v:line id="_x0000_s9696" style="position:absolute" from="5683,1855" to="5702,1856" strokeweight="0"/>
              <v:line id="_x0000_s9697" style="position:absolute" from="5702,1845" to="5703,1865" strokeweight="0"/>
              <v:line id="_x0000_s9698" style="position:absolute;flip:y" from="5738,1857" to="5739,1896" strokeweight="0"/>
              <v:shape id="_x0000_s9699" style="position:absolute;left:5738;top:1884;width:2;height:2" coordsize="2,2" path="m,2r2,l,,,2xe" fillcolor="fuchsia">
                <v:path arrowok="t"/>
              </v:shape>
              <v:shape id="_x0000_s9700" style="position:absolute;left:5738;top:1884;width:2;height:2" coordsize="2,2" path="m2,2l2,,,,2,2xe" fillcolor="fuchsia">
                <v:path arrowok="t"/>
              </v:shape>
              <v:shape id="_x0000_s9701" style="position:absolute;left:5738;top:1882;width:2;height:2" coordsize="2,2" path="m2,2l2,,,2r2,xe" fillcolor="fuchsia">
                <v:path arrowok="t"/>
              </v:shape>
              <v:shape id="_x0000_s9702" style="position:absolute;left:5738;top:1881;width:2;height:3" coordsize="2,3" path="m2,1l,,,3,2,1xe" fillcolor="fuchsia">
                <v:path arrowok="t"/>
              </v:shape>
              <v:shape id="_x0000_s9703" style="position:absolute;left:5736;top:1881;width:2;height:3" coordsize="2,3" path="m2,l,1,2,3,2,xe" fillcolor="fuchsia">
                <v:path arrowok="t"/>
              </v:shape>
              <v:shape id="_x0000_s9704" style="position:absolute;left:5735;top:1882;width:3;height:2" coordsize="3,2" path="m1,l,2r3,l1,xe" fillcolor="fuchsia">
                <v:path arrowok="t"/>
              </v:shape>
              <v:shape id="_x0000_s9705" style="position:absolute;left:5735;top:1884;width:3;height:2" coordsize="3,2" path="m,l1,2,3,,,xe" fillcolor="fuchsia">
                <v:path arrowok="t"/>
              </v:shape>
              <v:shape id="_x0000_s9706" style="position:absolute;left:5736;top:1884;width:2;height:2" coordsize="2,2" path="m,2r2,l2,,,2xe" fillcolor="fuchsia">
                <v:path arrowok="t"/>
              </v:shape>
              <v:line id="_x0000_s9707" style="position:absolute" from="5683,1807" to="5710,1814" strokeweight="0"/>
              <v:line id="_x0000_s9708" style="position:absolute;flip:x" from="5683,1800" to="5710,1807" strokeweight="0"/>
              <v:line id="_x0000_s9709" style="position:absolute" from="5683,1793" to="5710,1800" strokeweight="0"/>
              <v:line id="_x0000_s9710" style="position:absolute;flip:x" from="5683,1814" to="5710,1821" strokeweight="0"/>
              <v:line id="_x0000_s9711" style="position:absolute" from="5683,1821" to="5710,1828" strokeweight="0"/>
              <v:line id="_x0000_s9712" style="position:absolute;flip:x" from="5683,1828" to="5710,1834" strokeweight="0"/>
              <v:line id="_x0000_s9713" style="position:absolute" from="5683,1855" to="5702,1856" strokeweight="0"/>
              <v:line id="_x0000_s9714" style="position:absolute" from="5702,1845" to="5703,1865" strokeweight="0"/>
              <v:line id="_x0000_s9715" style="position:absolute;flip:y" from="5738,1857" to="5739,1896" strokeweight="0"/>
              <v:shape id="_x0000_s9716" style="position:absolute;left:5738;top:1884;width:2;height:2" coordsize="2,2" path="m,2r2,l,,,2xe" fillcolor="fuchsia">
                <v:path arrowok="t"/>
              </v:shape>
              <v:shape id="_x0000_s9717" style="position:absolute;left:5738;top:1884;width:2;height:2" coordsize="2,2" path="m2,2l2,,,,2,2xe" fillcolor="fuchsia">
                <v:path arrowok="t"/>
              </v:shape>
              <v:shape id="_x0000_s9718" style="position:absolute;left:5738;top:1882;width:2;height:2" coordsize="2,2" path="m2,2l2,,,2r2,xe" fillcolor="fuchsia">
                <v:path arrowok="t"/>
              </v:shape>
              <v:shape id="_x0000_s9719" style="position:absolute;left:5738;top:1881;width:2;height:3" coordsize="2,3" path="m2,1l,,,3,2,1xe" fillcolor="fuchsia">
                <v:path arrowok="t"/>
              </v:shape>
              <v:shape id="_x0000_s9720" style="position:absolute;left:5736;top:1881;width:2;height:3" coordsize="2,3" path="m2,l,1,2,3,2,xe" fillcolor="fuchsia">
                <v:path arrowok="t"/>
              </v:shape>
              <v:shape id="_x0000_s9721" style="position:absolute;left:5735;top:1882;width:3;height:2" coordsize="3,2" path="m1,l,2r3,l1,xe" fillcolor="fuchsia">
                <v:path arrowok="t"/>
              </v:shape>
              <v:shape id="_x0000_s9722" style="position:absolute;left:5735;top:1884;width:3;height:2" coordsize="3,2" path="m,l1,2,3,,,xe" fillcolor="fuchsia">
                <v:path arrowok="t"/>
              </v:shape>
              <v:shape id="_x0000_s9723" style="position:absolute;left:5736;top:1884;width:2;height:2" coordsize="2,2" path="m,2r2,l2,,,2xe" fillcolor="fuchsia">
                <v:path arrowok="t"/>
              </v:shape>
              <v:line id="_x0000_s9724" style="position:absolute" from="5683,1807" to="5710,1814" strokeweight="0"/>
              <v:line id="_x0000_s9725" style="position:absolute;flip:x" from="5683,1800" to="5710,1807" strokeweight="0"/>
              <v:line id="_x0000_s9726" style="position:absolute" from="5683,1793" to="5710,1800" strokeweight="0"/>
              <v:line id="_x0000_s9727" style="position:absolute;flip:x" from="5683,1814" to="5710,1821" strokeweight="0"/>
              <v:line id="_x0000_s9728" style="position:absolute" from="5683,1821" to="5710,1828" strokeweight="0"/>
              <v:line id="_x0000_s9729" style="position:absolute;flip:x" from="5683,1828" to="5710,1834" strokeweight="0"/>
              <v:line id="_x0000_s9730" style="position:absolute" from="5683,1855" to="5702,1856" strokeweight="0"/>
              <v:line id="_x0000_s9731" style="position:absolute" from="5702,1845" to="5703,1865" strokeweight="0"/>
              <v:line id="_x0000_s9732" style="position:absolute;flip:y" from="5738,1857" to="5739,1896" strokeweight="0"/>
              <v:shape id="_x0000_s9733" style="position:absolute;left:5738;top:1884;width:2;height:2" coordsize="2,2" path="m,2r2,l,,,2xe" fillcolor="fuchsia">
                <v:path arrowok="t"/>
              </v:shape>
              <v:shape id="_x0000_s9734" style="position:absolute;left:5738;top:1884;width:2;height:2" coordsize="2,2" path="m2,2l2,,,,2,2xe" fillcolor="fuchsia">
                <v:path arrowok="t"/>
              </v:shape>
              <v:shape id="_x0000_s9735" style="position:absolute;left:5738;top:1882;width:2;height:2" coordsize="2,2" path="m2,2l2,,,2r2,xe" fillcolor="fuchsia">
                <v:path arrowok="t"/>
              </v:shape>
              <v:shape id="_x0000_s9736" style="position:absolute;left:5738;top:1881;width:2;height:3" coordsize="2,3" path="m2,1l,,,3,2,1xe" fillcolor="fuchsia">
                <v:path arrowok="t"/>
              </v:shape>
              <v:shape id="_x0000_s9737" style="position:absolute;left:5736;top:1881;width:2;height:3" coordsize="2,3" path="m2,l,1,2,3,2,xe" fillcolor="fuchsia">
                <v:path arrowok="t"/>
              </v:shape>
              <v:shape id="_x0000_s9738" style="position:absolute;left:5735;top:1882;width:3;height:2" coordsize="3,2" path="m1,l,2r3,l1,xe" fillcolor="fuchsia">
                <v:path arrowok="t"/>
              </v:shape>
              <v:shape id="_x0000_s9739" style="position:absolute;left:5735;top:1884;width:3;height:2" coordsize="3,2" path="m,l1,2,3,,,xe" fillcolor="fuchsia">
                <v:path arrowok="t"/>
              </v:shape>
              <v:shape id="_x0000_s9740" style="position:absolute;left:5736;top:1884;width:2;height:2" coordsize="2,2" path="m,2r2,l2,,,2xe" fillcolor="fuchsia">
                <v:path arrowok="t"/>
              </v:shape>
              <v:line id="_x0000_s9741" style="position:absolute" from="5683,1807" to="5710,1814" strokeweight="0"/>
              <v:line id="_x0000_s9742" style="position:absolute;flip:x" from="5683,1800" to="5710,1807" strokeweight="0"/>
              <v:line id="_x0000_s9743" style="position:absolute" from="5683,1793" to="5710,1800" strokeweight="0"/>
              <v:line id="_x0000_s9744" style="position:absolute;flip:x" from="5683,1814" to="5710,1821" strokeweight="0"/>
              <v:line id="_x0000_s9745" style="position:absolute" from="5683,1821" to="5710,1828" strokeweight="0"/>
              <v:line id="_x0000_s9746" style="position:absolute;flip:x" from="5683,1828" to="5710,1834" strokeweight="0"/>
              <v:line id="_x0000_s9747" style="position:absolute" from="5683,1855" to="5702,1856" strokeweight="0"/>
              <v:line id="_x0000_s9748" style="position:absolute" from="5702,1845" to="5703,1865" strokeweight="0"/>
              <v:line id="_x0000_s9749" style="position:absolute;flip:y" from="5738,1857" to="5739,1896" strokeweight="0"/>
              <v:shape id="_x0000_s9750" style="position:absolute;left:5738;top:1884;width:2;height:2" coordsize="2,2" path="m,2r2,l,,,2xe" fillcolor="fuchsia">
                <v:path arrowok="t"/>
              </v:shape>
              <v:shape id="_x0000_s9751" style="position:absolute;left:5738;top:1884;width:2;height:2" coordsize="2,2" path="m2,2l2,,,,2,2xe" fillcolor="fuchsia">
                <v:path arrowok="t"/>
              </v:shape>
              <v:shape id="_x0000_s9752" style="position:absolute;left:5738;top:1882;width:2;height:2" coordsize="2,2" path="m2,2l2,,,2r2,xe" fillcolor="fuchsia">
                <v:path arrowok="t"/>
              </v:shape>
              <v:shape id="_x0000_s9753" style="position:absolute;left:5738;top:1881;width:2;height:3" coordsize="2,3" path="m2,1l,,,3,2,1xe" fillcolor="fuchsia">
                <v:path arrowok="t"/>
              </v:shape>
              <v:shape id="_x0000_s9754" style="position:absolute;left:5736;top:1881;width:2;height:3" coordsize="2,3" path="m2,l,1,2,3,2,xe" fillcolor="fuchsia">
                <v:path arrowok="t"/>
              </v:shape>
              <v:shape id="_x0000_s9755" style="position:absolute;left:5735;top:1882;width:3;height:2" coordsize="3,2" path="m1,l,2r3,l1,xe" fillcolor="fuchsia">
                <v:path arrowok="t"/>
              </v:shape>
              <v:shape id="_x0000_s9756" style="position:absolute;left:5735;top:1884;width:3;height:2" coordsize="3,2" path="m,l1,2,3,,,xe" fillcolor="fuchsia">
                <v:path arrowok="t"/>
              </v:shape>
              <v:shape id="_x0000_s9757" style="position:absolute;left:5736;top:1884;width:2;height:2" coordsize="2,2" path="m,2r2,l2,,,2xe" fillcolor="fuchsia">
                <v:path arrowok="t"/>
              </v:shape>
              <v:shape id="_x0000_s9758" style="position:absolute;left:5738;top:1884;width:2;height:2" coordsize="2,2" path="m,2r2,l,,,2xe" fillcolor="fuchsia">
                <v:path arrowok="t"/>
              </v:shape>
              <v:shape id="_x0000_s9759" style="position:absolute;left:5738;top:1884;width:2;height:2" coordsize="2,2" path="m2,2l2,,,,2,2xe" fillcolor="fuchsia">
                <v:path arrowok="t"/>
              </v:shape>
              <v:shape id="_x0000_s9760" style="position:absolute;left:5738;top:1882;width:2;height:2" coordsize="2,2" path="m2,2l2,,,2r2,xe" fillcolor="fuchsia">
                <v:path arrowok="t"/>
              </v:shape>
              <v:shape id="_x0000_s9761" style="position:absolute;left:5738;top:1881;width:2;height:3" coordsize="2,3" path="m2,1l,,,3,2,1xe" fillcolor="fuchsia">
                <v:path arrowok="t"/>
              </v:shape>
              <v:shape id="_x0000_s9762" style="position:absolute;left:5736;top:1881;width:2;height:3" coordsize="2,3" path="m2,l,1,2,3,2,xe" fillcolor="fuchsia">
                <v:path arrowok="t"/>
              </v:shape>
              <v:shape id="_x0000_s9763" style="position:absolute;left:5735;top:1882;width:3;height:2" coordsize="3,2" path="m1,l,2r3,l1,xe" fillcolor="fuchsia">
                <v:path arrowok="t"/>
              </v:shape>
              <v:shape id="_x0000_s9764" style="position:absolute;left:5735;top:1884;width:3;height:2" coordsize="3,2" path="m,l1,2,3,,,xe" fillcolor="fuchsia">
                <v:path arrowok="t"/>
              </v:shape>
              <v:shape id="_x0000_s9765" style="position:absolute;left:5736;top:1884;width:2;height:2" coordsize="2,2" path="m,2r2,l2,,,2xe" fillcolor="fuchsia">
                <v:path arrowok="t"/>
              </v:shape>
              <v:line id="_x0000_s9766" style="position:absolute;flip:y" from="5738,1857" to="5739,1896" strokeweight="0"/>
            </v:group>
            <v:group id="_x0000_s9767" style="position:absolute;left:5580;top:1533;width:553;height:1261" coordorigin="5580,1533" coordsize="553,1261">
              <v:line id="_x0000_s9768" style="position:absolute" from="5683,1855" to="5702,1856" strokeweight="0"/>
              <v:line id="_x0000_s9769" style="position:absolute" from="5702,1845" to="5703,1865" strokeweight="0"/>
              <v:line id="_x0000_s9770" style="position:absolute;flip:x" from="5683,1828" to="5710,1834" strokeweight="0"/>
              <v:line id="_x0000_s9771" style="position:absolute" from="5683,1821" to="5710,1828" strokeweight="0"/>
              <v:line id="_x0000_s9772" style="position:absolute;flip:x" from="5683,1814" to="5710,1821" strokeweight="0"/>
              <v:line id="_x0000_s9773" style="position:absolute" from="5683,1793" to="5710,1800" strokeweight="0"/>
              <v:line id="_x0000_s9774" style="position:absolute;flip:x" from="5683,1800" to="5710,1807" strokeweight="0"/>
              <v:line id="_x0000_s9775" style="position:absolute" from="5683,1807" to="5710,1814" strokeweight="0"/>
              <v:line id="_x0000_s9776" style="position:absolute;flip:y" from="5754,1790" to="5755,1834" strokeweight="0"/>
              <v:line id="_x0000_s9777" style="position:absolute;flip:y" from="5754,1790" to="5755,1834" strokeweight="0"/>
              <v:line id="_x0000_s9778" style="position:absolute;flip:y" from="5754,1790" to="5755,1834" strokeweight="0"/>
              <v:line id="_x0000_s9779" style="position:absolute;flip:y" from="5754,1790" to="5755,1834" strokeweight="0"/>
              <v:line id="_x0000_s9780" style="position:absolute;flip:y" from="5754,1790" to="5755,1834" strokeweight="0"/>
              <v:line id="_x0000_s9781" style="position:absolute;flip:y" from="5754,1790" to="5755,1834" strokeweight="0"/>
              <v:line id="_x0000_s9782" style="position:absolute;flip:y" from="5683,1685" to="5776,1757" strokeweight="0"/>
              <v:line id="_x0000_s9783" style="position:absolute;flip:y" from="5683,1685" to="5776,1757" strokeweight="0"/>
              <v:line id="_x0000_s9784" style="position:absolute;flip:y" from="5683,1685" to="5776,1757" strokeweight="0"/>
              <v:line id="_x0000_s9785" style="position:absolute;flip:y" from="5683,1685" to="5776,1757" strokeweight="0"/>
              <v:line id="_x0000_s9786" style="position:absolute;flip:y" from="5683,1685" to="5776,1757" strokeweight="0"/>
              <v:line id="_x0000_s9787" style="position:absolute;flip:y" from="5683,1685" to="5776,1757" strokeweight="0"/>
              <v:line id="_x0000_s9788" style="position:absolute;flip:x" from="5683,1759" to="5710,1766" strokeweight="0"/>
              <v:line id="_x0000_s9789" style="position:absolute" from="5688,1753" to="5710,1759" strokeweight="0"/>
              <v:line id="_x0000_s9790" style="position:absolute" from="5683,1779" to="5710,1786" strokeweight="0"/>
              <v:line id="_x0000_s9791" style="position:absolute;flip:x" from="5683,1772" to="5710,1779" strokeweight="0"/>
              <v:line id="_x0000_s9792" style="position:absolute" from="5683,1766" to="5710,1772" strokeweight="0"/>
              <v:line id="_x0000_s9793" style="position:absolute;flip:x" from="5683,1759" to="5710,1766" strokeweight="0"/>
              <v:line id="_x0000_s9794" style="position:absolute" from="5688,1753" to="5710,1759" strokeweight="0"/>
              <v:line id="_x0000_s9795" style="position:absolute" from="5683,1779" to="5710,1786" strokeweight="0"/>
              <v:line id="_x0000_s9796" style="position:absolute;flip:x" from="5683,1772" to="5710,1779" strokeweight="0"/>
              <v:line id="_x0000_s9797" style="position:absolute" from="5683,1766" to="5710,1772" strokeweight="0"/>
              <v:line id="_x0000_s9798" style="position:absolute;flip:x" from="5683,1759" to="5710,1766" strokeweight="0"/>
              <v:line id="_x0000_s9799" style="position:absolute" from="5688,1753" to="5710,1759" strokeweight="0"/>
              <v:line id="_x0000_s9800" style="position:absolute" from="5683,1779" to="5710,1786" strokeweight="0"/>
              <v:line id="_x0000_s9801" style="position:absolute;flip:x" from="5683,1772" to="5710,1779" strokeweight="0"/>
              <v:line id="_x0000_s9802" style="position:absolute" from="5683,1766" to="5710,1772" strokeweight="0"/>
              <v:line id="_x0000_s9803" style="position:absolute;flip:x" from="5683,1759" to="5710,1766" strokeweight="0"/>
              <v:line id="_x0000_s9804" style="position:absolute" from="5688,1753" to="5710,1759" strokeweight="0"/>
              <v:line id="_x0000_s9805" style="position:absolute" from="5683,1779" to="5710,1786" strokeweight="0"/>
              <v:line id="_x0000_s9806" style="position:absolute;flip:x" from="5683,1772" to="5710,1779" strokeweight="0"/>
              <v:line id="_x0000_s9807" style="position:absolute" from="5683,1766" to="5710,1772" strokeweight="0"/>
              <v:line id="_x0000_s9808" style="position:absolute;flip:x" from="5683,1759" to="5710,1766" strokeweight="0"/>
              <v:line id="_x0000_s9809" style="position:absolute" from="5688,1753" to="5710,1759" strokeweight="0"/>
              <v:line id="_x0000_s9810" style="position:absolute" from="5683,1779" to="5710,1786" strokeweight="0"/>
              <v:line id="_x0000_s9811" style="position:absolute;flip:x" from="5683,1772" to="5710,1779" strokeweight="0"/>
              <v:line id="_x0000_s9812" style="position:absolute" from="5683,1766" to="5710,1772" strokeweight="0"/>
              <v:line id="_x0000_s9813" style="position:absolute" from="5683,1766" to="5710,1772" strokeweight="0"/>
              <v:line id="_x0000_s9814" style="position:absolute;flip:x" from="5683,1772" to="5710,1779" strokeweight="0"/>
              <v:line id="_x0000_s9815" style="position:absolute" from="5683,1779" to="5710,1786" strokeweight="0"/>
              <v:line id="_x0000_s9816" style="position:absolute" from="5688,1753" to="5710,1759" strokeweight="0"/>
              <v:line id="_x0000_s9817" style="position:absolute;flip:x" from="5683,1759" to="5710,1766" strokeweight="0"/>
              <v:shape id="_x0000_s9818" style="position:absolute;left:5768;top:1677;width:17;height:17" coordsize="17,17" path="m17,8l14,2,8,,2,2,,8r2,6l8,17r6,-3l17,8xe" filled="f" strokeweight="0">
                <v:path arrowok="t"/>
              </v:shape>
              <v:shape id="_x0000_s9819" style="position:absolute;left:5768;top:1677;width:17;height:17" coordsize="17,17" path="m17,8l14,2,8,,2,2,,8r2,6l8,17r6,-3l17,8xe" filled="f" strokeweight="0">
                <v:path arrowok="t"/>
              </v:shape>
              <v:shape id="_x0000_s9820" style="position:absolute;left:5768;top:1677;width:17;height:17" coordsize="17,17" path="m17,8l14,2,8,,2,2,,8r2,6l8,17r6,-3l17,8xe" filled="f" strokeweight="0">
                <v:path arrowok="t"/>
              </v:shape>
              <v:shape id="_x0000_s9821" style="position:absolute;left:5768;top:1677;width:17;height:17" coordsize="17,17" path="m17,8l14,2,8,,2,2,,8r2,6l8,17r6,-3l17,8xe" filled="f" strokeweight="0">
                <v:path arrowok="t"/>
              </v:shape>
              <v:shape id="_x0000_s9822" style="position:absolute;left:5768;top:1677;width:17;height:17" coordsize="17,17" path="m17,8l14,2,8,,2,2,,8r2,6l8,17r6,-3l17,8xe" filled="f" strokeweight="0">
                <v:path arrowok="t"/>
              </v:shape>
              <v:shape id="_x0000_s9823" style="position:absolute;left:5768;top:1677;width:17;height:17" coordsize="17,17" path="m17,8l14,2,8,,2,2,,8r2,6l8,17r6,-3l17,8xe" filled="f" strokeweight="0">
                <v:path arrowok="t"/>
              </v:shape>
              <v:line id="_x0000_s9824" style="position:absolute;flip:y" from="5580,1638" to="5581,1669" strokeweight="0"/>
              <v:line id="_x0000_s9825" style="position:absolute;flip:y" from="5580,1638" to="5581,1669" strokeweight="0"/>
              <v:line id="_x0000_s9826" style="position:absolute;flip:y" from="5580,1638" to="5581,1669" strokeweight="0"/>
              <v:line id="_x0000_s9827" style="position:absolute;flip:y" from="5580,1638" to="5581,1669" strokeweight="0"/>
              <v:line id="_x0000_s9828" style="position:absolute;flip:y" from="5580,1638" to="5581,1669" strokeweight="0"/>
              <v:line id="_x0000_s9829" style="position:absolute;flip:y" from="5580,1638" to="5581,1669" strokeweight="0"/>
              <v:shape id="_x0000_s9830" style="position:absolute;left:5633;top:1603;width:6;height:9" coordsize="6,9" path="m,9l6,6,,,,9xe" fillcolor="red">
                <v:path arrowok="t"/>
              </v:shape>
              <v:shape id="_x0000_s9831" style="position:absolute;left:5633;top:1603;width:9;height:6" coordsize="9,6" path="m6,6l9,,,,6,6xe" fillcolor="red">
                <v:path arrowok="t"/>
              </v:shape>
              <v:shape id="_x0000_s9832" style="position:absolute;left:5633;top:1597;width:9;height:6" coordsize="9,6" path="m9,6l6,,,6r9,xe" fillcolor="red">
                <v:path arrowok="t"/>
              </v:shape>
              <v:shape id="_x0000_s9833" style="position:absolute;left:5633;top:1594;width:6;height:9" coordsize="6,9" path="m6,3l,,,9,6,3xe" fillcolor="red">
                <v:path arrowok="t"/>
              </v:shape>
              <v:shape id="_x0000_s9834" style="position:absolute;left:5627;top:1594;width:6;height:9" coordsize="6,9" path="m6,l,3,6,9,6,xe" fillcolor="red">
                <v:path arrowok="t"/>
              </v:shape>
              <v:shape id="_x0000_s9835" style="position:absolute;left:5624;top:1597;width:9;height:6" coordsize="9,6" path="m3,l,6r9,l3,xe" fillcolor="red">
                <v:path arrowok="t"/>
              </v:shape>
              <v:shape id="_x0000_s9836" style="position:absolute;left:5624;top:1603;width:9;height:6" coordsize="9,6" path="m,l3,6,9,,,xe" fillcolor="red">
                <v:path arrowok="t"/>
              </v:shape>
              <v:shape id="_x0000_s9837" style="position:absolute;left:5627;top:1603;width:6;height:9" coordsize="6,9" path="m,6l6,9,6,,,6xe" fillcolor="red">
                <v:path arrowok="t"/>
              </v:shape>
              <v:shape id="_x0000_s9838" style="position:absolute;left:5633;top:1603;width:6;height:9" coordsize="6,9" path="m,9l6,6,,,,9xe" fillcolor="red">
                <v:path arrowok="t"/>
              </v:shape>
              <v:shape id="_x0000_s9839" style="position:absolute;left:5633;top:1603;width:9;height:6" coordsize="9,6" path="m6,6l9,,,,6,6xe" fillcolor="red">
                <v:path arrowok="t"/>
              </v:shape>
              <v:shape id="_x0000_s9840" style="position:absolute;left:5633;top:1597;width:9;height:6" coordsize="9,6" path="m9,6l6,,,6r9,xe" fillcolor="red">
                <v:path arrowok="t"/>
              </v:shape>
              <v:shape id="_x0000_s9841" style="position:absolute;left:5633;top:1594;width:6;height:9" coordsize="6,9" path="m6,3l,,,9,6,3xe" fillcolor="red">
                <v:path arrowok="t"/>
              </v:shape>
              <v:shape id="_x0000_s9842" style="position:absolute;left:5627;top:1594;width:6;height:9" coordsize="6,9" path="m6,l,3,6,9,6,xe" fillcolor="red">
                <v:path arrowok="t"/>
              </v:shape>
              <v:shape id="_x0000_s9843" style="position:absolute;left:5624;top:1597;width:9;height:6" coordsize="9,6" path="m3,l,6r9,l3,xe" fillcolor="red">
                <v:path arrowok="t"/>
              </v:shape>
              <v:shape id="_x0000_s9844" style="position:absolute;left:5624;top:1603;width:9;height:6" coordsize="9,6" path="m,l3,6,9,,,xe" fillcolor="red">
                <v:path arrowok="t"/>
              </v:shape>
              <v:shape id="_x0000_s9845" style="position:absolute;left:5627;top:1603;width:6;height:9" coordsize="6,9" path="m,6l6,9,6,,,6xe" fillcolor="red">
                <v:path arrowok="t"/>
              </v:shape>
              <v:shape id="_x0000_s9846" style="position:absolute;left:5633;top:1603;width:6;height:9" coordsize="6,9" path="m,9l6,6,,,,9xe" fillcolor="red">
                <v:path arrowok="t"/>
              </v:shape>
              <v:shape id="_x0000_s9847" style="position:absolute;left:5633;top:1603;width:9;height:6" coordsize="9,6" path="m6,6l9,,,,6,6xe" fillcolor="red">
                <v:path arrowok="t"/>
              </v:shape>
              <v:shape id="_x0000_s9848" style="position:absolute;left:5633;top:1597;width:9;height:6" coordsize="9,6" path="m9,6l6,,,6r9,xe" fillcolor="red">
                <v:path arrowok="t"/>
              </v:shape>
              <v:shape id="_x0000_s9849" style="position:absolute;left:5633;top:1594;width:6;height:9" coordsize="6,9" path="m6,3l,,,9,6,3xe" fillcolor="red">
                <v:path arrowok="t"/>
              </v:shape>
              <v:shape id="_x0000_s9850" style="position:absolute;left:5627;top:1594;width:6;height:9" coordsize="6,9" path="m6,l,3,6,9,6,xe" fillcolor="red">
                <v:path arrowok="t"/>
              </v:shape>
              <v:shape id="_x0000_s9851" style="position:absolute;left:5624;top:1597;width:9;height:6" coordsize="9,6" path="m3,l,6r9,l3,xe" fillcolor="red">
                <v:path arrowok="t"/>
              </v:shape>
              <v:shape id="_x0000_s9852" style="position:absolute;left:5624;top:1603;width:9;height:6" coordsize="9,6" path="m,l3,6,9,,,xe" fillcolor="red">
                <v:path arrowok="t"/>
              </v:shape>
              <v:shape id="_x0000_s9853" style="position:absolute;left:5627;top:1603;width:6;height:9" coordsize="6,9" path="m,6l6,9,6,,,6xe" fillcolor="red">
                <v:path arrowok="t"/>
              </v:shape>
              <v:shape id="_x0000_s9854" style="position:absolute;left:5633;top:1603;width:6;height:9" coordsize="6,9" path="m,9l6,6,,,,9xe" fillcolor="red">
                <v:path arrowok="t"/>
              </v:shape>
              <v:shape id="_x0000_s9855" style="position:absolute;left:5633;top:1603;width:9;height:6" coordsize="9,6" path="m6,6l9,,,,6,6xe" fillcolor="red">
                <v:path arrowok="t"/>
              </v:shape>
              <v:shape id="_x0000_s9856" style="position:absolute;left:5633;top:1597;width:9;height:6" coordsize="9,6" path="m9,6l6,,,6r9,xe" fillcolor="red">
                <v:path arrowok="t"/>
              </v:shape>
              <v:shape id="_x0000_s9857" style="position:absolute;left:5633;top:1594;width:6;height:9" coordsize="6,9" path="m6,3l,,,9,6,3xe" fillcolor="red">
                <v:path arrowok="t"/>
              </v:shape>
              <v:shape id="_x0000_s9858" style="position:absolute;left:5627;top:1594;width:6;height:9" coordsize="6,9" path="m6,l,3,6,9,6,xe" fillcolor="red">
                <v:path arrowok="t"/>
              </v:shape>
              <v:shape id="_x0000_s9859" style="position:absolute;left:5624;top:1597;width:9;height:6" coordsize="9,6" path="m3,l,6r9,l3,xe" fillcolor="red">
                <v:path arrowok="t"/>
              </v:shape>
              <v:shape id="_x0000_s9860" style="position:absolute;left:5624;top:1603;width:9;height:6" coordsize="9,6" path="m,l3,6,9,,,xe" fillcolor="red">
                <v:path arrowok="t"/>
              </v:shape>
              <v:shape id="_x0000_s9861" style="position:absolute;left:5627;top:1603;width:6;height:9" coordsize="6,9" path="m,6l6,9,6,,,6xe" fillcolor="red">
                <v:path arrowok="t"/>
              </v:shape>
              <v:shape id="_x0000_s9862" style="position:absolute;left:5633;top:1603;width:6;height:9" coordsize="6,9" path="m,9l6,6,,,,9xe" fillcolor="red">
                <v:path arrowok="t"/>
              </v:shape>
              <v:shape id="_x0000_s9863" style="position:absolute;left:5633;top:1603;width:9;height:6" coordsize="9,6" path="m6,6l9,,,,6,6xe" fillcolor="red">
                <v:path arrowok="t"/>
              </v:shape>
              <v:shape id="_x0000_s9864" style="position:absolute;left:5633;top:1597;width:9;height:6" coordsize="9,6" path="m9,6l6,,,6r9,xe" fillcolor="red">
                <v:path arrowok="t"/>
              </v:shape>
              <v:shape id="_x0000_s9865" style="position:absolute;left:5633;top:1594;width:6;height:9" coordsize="6,9" path="m6,3l,,,9,6,3xe" fillcolor="red">
                <v:path arrowok="t"/>
              </v:shape>
              <v:shape id="_x0000_s9866" style="position:absolute;left:5627;top:1594;width:6;height:9" coordsize="6,9" path="m6,l,3,6,9,6,xe" fillcolor="red">
                <v:path arrowok="t"/>
              </v:shape>
              <v:shape id="_x0000_s9867" style="position:absolute;left:5624;top:1597;width:9;height:6" coordsize="9,6" path="m3,l,6r9,l3,xe" fillcolor="red">
                <v:path arrowok="t"/>
              </v:shape>
              <v:shape id="_x0000_s9868" style="position:absolute;left:5624;top:1603;width:9;height:6" coordsize="9,6" path="m,l3,6,9,,,xe" fillcolor="red">
                <v:path arrowok="t"/>
              </v:shape>
              <v:shape id="_x0000_s9869" style="position:absolute;left:5627;top:1603;width:6;height:9" coordsize="6,9" path="m,6l6,9,6,,,6xe" fillcolor="red">
                <v:path arrowok="t"/>
              </v:shape>
              <v:shape id="_x0000_s9870" style="position:absolute;left:5633;top:1603;width:6;height:9" coordsize="6,9" path="m,9l6,6,,,,9xe" fillcolor="red">
                <v:path arrowok="t"/>
              </v:shape>
              <v:shape id="_x0000_s9871" style="position:absolute;left:5633;top:1603;width:9;height:6" coordsize="9,6" path="m6,6l9,,,,6,6xe" fillcolor="red">
                <v:path arrowok="t"/>
              </v:shape>
              <v:shape id="_x0000_s9872" style="position:absolute;left:5633;top:1597;width:9;height:6" coordsize="9,6" path="m9,6l6,,,6r9,xe" fillcolor="red">
                <v:path arrowok="t"/>
              </v:shape>
              <v:shape id="_x0000_s9873" style="position:absolute;left:5633;top:1594;width:6;height:9" coordsize="6,9" path="m6,3l,,,9,6,3xe" fillcolor="red">
                <v:path arrowok="t"/>
              </v:shape>
              <v:shape id="_x0000_s9874" style="position:absolute;left:5627;top:1594;width:6;height:9" coordsize="6,9" path="m6,l,3,6,9,6,xe" fillcolor="red">
                <v:path arrowok="t"/>
              </v:shape>
              <v:shape id="_x0000_s9875" style="position:absolute;left:5624;top:1597;width:9;height:6" coordsize="9,6" path="m3,l,6r9,l3,xe" fillcolor="red">
                <v:path arrowok="t"/>
              </v:shape>
              <v:shape id="_x0000_s9876" style="position:absolute;left:5624;top:1603;width:9;height:6" coordsize="9,6" path="m,l3,6,9,,,xe" fillcolor="red">
                <v:path arrowok="t"/>
              </v:shape>
              <v:shape id="_x0000_s9877" style="position:absolute;left:5627;top:1603;width:6;height:9" coordsize="6,9" path="m,6l6,9,6,,,6xe" fillcolor="red">
                <v:path arrowok="t"/>
              </v:shape>
              <v:line id="_x0000_s9878" style="position:absolute" from="6132,1533" to="6133,1599" strokeweight="0"/>
              <v:line id="_x0000_s9879" style="position:absolute" from="6132,1616" to="6133,1633" strokeweight="0"/>
              <v:line id="_x0000_s9880" style="position:absolute" from="6132,1650" to="6133,1734" strokeweight="0"/>
              <v:line id="_x0000_s9881" style="position:absolute" from="6132,1751" to="6133,1768" strokeweight="0"/>
              <v:line id="_x0000_s9882" style="position:absolute" from="6132,1784" to="6133,1869" strokeweight="0"/>
              <v:line id="_x0000_s9883" style="position:absolute" from="6132,1886" to="6133,1902" strokeweight="0"/>
              <v:line id="_x0000_s9884" style="position:absolute" from="6132,1919" to="6133,2003" strokeweight="0"/>
              <v:line id="_x0000_s9885" style="position:absolute" from="6132,2020" to="6133,2037" strokeweight="0"/>
              <v:line id="_x0000_s9886" style="position:absolute" from="6132,2054" to="6133,2138" strokeweight="0"/>
              <v:line id="_x0000_s9887" style="position:absolute" from="6132,2155" to="6133,2172" strokeweight="0"/>
              <v:line id="_x0000_s9888" style="position:absolute" from="6132,2189" to="6133,2273" strokeweight="0"/>
              <v:line id="_x0000_s9889" style="position:absolute" from="6132,2290" to="6133,2307" strokeweight="0"/>
              <v:line id="_x0000_s9890" style="position:absolute" from="6132,2323" to="6133,2407" strokeweight="0"/>
              <v:line id="_x0000_s9891" style="position:absolute" from="6132,2424" to="6133,2441" strokeweight="0"/>
              <v:line id="_x0000_s9892" style="position:absolute" from="6132,2458" to="6133,2542" strokeweight="0"/>
              <v:line id="_x0000_s9893" style="position:absolute" from="6132,2559" to="6133,2576" strokeweight="0"/>
              <v:line id="_x0000_s9894" style="position:absolute" from="6132,2593" to="6133,2677" strokeweight="0"/>
              <v:line id="_x0000_s9895" style="position:absolute" from="6132,2694" to="6133,2711" strokeweight="0"/>
              <v:line id="_x0000_s9896" style="position:absolute" from="6132,2728" to="6133,2794" strokeweight="0"/>
              <v:line id="_x0000_s9897" style="position:absolute" from="6132,1533" to="6133,1599" strokeweight="0"/>
              <v:line id="_x0000_s9898" style="position:absolute" from="6132,1616" to="6133,1633" strokeweight="0"/>
              <v:line id="_x0000_s9899" style="position:absolute" from="6132,1650" to="6133,1734" strokeweight="0"/>
              <v:line id="_x0000_s9900" style="position:absolute" from="6132,1751" to="6133,1768" strokeweight="0"/>
              <v:line id="_x0000_s9901" style="position:absolute" from="6132,1784" to="6133,1869" strokeweight="0"/>
              <v:line id="_x0000_s9902" style="position:absolute" from="6132,1886" to="6133,1902" strokeweight="0"/>
              <v:line id="_x0000_s9903" style="position:absolute" from="6132,1919" to="6133,2003" strokeweight="0"/>
              <v:line id="_x0000_s9904" style="position:absolute" from="6132,2020" to="6133,2037" strokeweight="0"/>
              <v:line id="_x0000_s9905" style="position:absolute" from="6132,2054" to="6133,2138" strokeweight="0"/>
              <v:line id="_x0000_s9906" style="position:absolute" from="6132,2155" to="6133,2172" strokeweight="0"/>
              <v:line id="_x0000_s9907" style="position:absolute" from="6132,2189" to="6133,2273" strokeweight="0"/>
              <v:line id="_x0000_s9908" style="position:absolute" from="6132,2290" to="6133,2307" strokeweight="0"/>
              <v:line id="_x0000_s9909" style="position:absolute" from="6132,2323" to="6133,2407" strokeweight="0"/>
              <v:line id="_x0000_s9910" style="position:absolute" from="6132,2424" to="6133,2441" strokeweight="0"/>
              <v:line id="_x0000_s9911" style="position:absolute" from="6132,2458" to="6133,2542" strokeweight="0"/>
              <v:line id="_x0000_s9912" style="position:absolute" from="6132,2559" to="6133,2576" strokeweight="0"/>
              <v:line id="_x0000_s9913" style="position:absolute" from="6132,2593" to="6133,2677" strokeweight="0"/>
              <v:line id="_x0000_s9914" style="position:absolute" from="6132,2694" to="6133,2711" strokeweight="0"/>
              <v:line id="_x0000_s9915" style="position:absolute" from="6132,2728" to="6133,2794" strokeweight="0"/>
              <v:line id="_x0000_s9916" style="position:absolute" from="6132,1533" to="6133,1599" strokeweight="0"/>
              <v:line id="_x0000_s9917" style="position:absolute" from="6132,1616" to="6133,1633" strokeweight="0"/>
              <v:line id="_x0000_s9918" style="position:absolute" from="6132,1650" to="6133,1734" strokeweight="0"/>
              <v:line id="_x0000_s9919" style="position:absolute" from="6132,1751" to="6133,1768" strokeweight="0"/>
              <v:line id="_x0000_s9920" style="position:absolute" from="6132,1784" to="6133,1869" strokeweight="0"/>
              <v:line id="_x0000_s9921" style="position:absolute" from="6132,1886" to="6133,1902" strokeweight="0"/>
              <v:line id="_x0000_s9922" style="position:absolute" from="6132,1919" to="6133,2003" strokeweight="0"/>
              <v:line id="_x0000_s9923" style="position:absolute" from="6132,2020" to="6133,2037" strokeweight="0"/>
              <v:line id="_x0000_s9924" style="position:absolute" from="6132,2054" to="6133,2138" strokeweight="0"/>
              <v:line id="_x0000_s9925" style="position:absolute" from="6132,2155" to="6133,2172" strokeweight="0"/>
              <v:line id="_x0000_s9926" style="position:absolute" from="6132,2189" to="6133,2273" strokeweight="0"/>
              <v:line id="_x0000_s9927" style="position:absolute" from="6132,2290" to="6133,2307" strokeweight="0"/>
              <v:line id="_x0000_s9928" style="position:absolute" from="6132,2323" to="6133,2407" strokeweight="0"/>
              <v:line id="_x0000_s9929" style="position:absolute" from="6132,2424" to="6133,2441" strokeweight="0"/>
              <v:line id="_x0000_s9930" style="position:absolute" from="6132,2458" to="6133,2542" strokeweight="0"/>
              <v:line id="_x0000_s9931" style="position:absolute" from="6132,2559" to="6133,2576" strokeweight="0"/>
              <v:line id="_x0000_s9932" style="position:absolute" from="6132,2593" to="6133,2677" strokeweight="0"/>
              <v:line id="_x0000_s9933" style="position:absolute" from="6132,2694" to="6133,2711" strokeweight="0"/>
              <v:line id="_x0000_s9934" style="position:absolute" from="6132,2728" to="6133,2794" strokeweight="0"/>
              <v:line id="_x0000_s9935" style="position:absolute" from="6132,1533" to="6133,1599" strokeweight="0"/>
              <v:line id="_x0000_s9936" style="position:absolute" from="6132,1616" to="6133,1633" strokeweight="0"/>
              <v:line id="_x0000_s9937" style="position:absolute" from="6132,1650" to="6133,1734" strokeweight="0"/>
              <v:line id="_x0000_s9938" style="position:absolute" from="6132,1751" to="6133,1768" strokeweight="0"/>
              <v:line id="_x0000_s9939" style="position:absolute" from="6132,1784" to="6133,1869" strokeweight="0"/>
              <v:line id="_x0000_s9940" style="position:absolute" from="6132,1886" to="6133,1902" strokeweight="0"/>
              <v:line id="_x0000_s9941" style="position:absolute" from="6132,1919" to="6133,2003" strokeweight="0"/>
              <v:line id="_x0000_s9942" style="position:absolute" from="6132,2020" to="6133,2037" strokeweight="0"/>
              <v:line id="_x0000_s9943" style="position:absolute" from="6132,2054" to="6133,2138" strokeweight="0"/>
              <v:line id="_x0000_s9944" style="position:absolute" from="6132,2155" to="6133,2172" strokeweight="0"/>
              <v:line id="_x0000_s9945" style="position:absolute" from="6132,2189" to="6133,2273" strokeweight="0"/>
              <v:line id="_x0000_s9946" style="position:absolute" from="6132,2290" to="6133,2307" strokeweight="0"/>
              <v:line id="_x0000_s9947" style="position:absolute" from="6132,2323" to="6133,2407" strokeweight="0"/>
              <v:line id="_x0000_s9948" style="position:absolute" from="6132,2424" to="6133,2441" strokeweight="0"/>
              <v:line id="_x0000_s9949" style="position:absolute" from="6132,2458" to="6133,2542" strokeweight="0"/>
              <v:line id="_x0000_s9950" style="position:absolute" from="6132,2559" to="6133,2576" strokeweight="0"/>
              <v:line id="_x0000_s9951" style="position:absolute" from="6132,2593" to="6133,2677" strokeweight="0"/>
              <v:line id="_x0000_s9952" style="position:absolute" from="6132,2694" to="6133,2711" strokeweight="0"/>
              <v:line id="_x0000_s9953" style="position:absolute" from="6132,2728" to="6133,2794" strokeweight="0"/>
              <v:line id="_x0000_s9954" style="position:absolute" from="6132,1533" to="6133,1599" strokeweight="0"/>
              <v:line id="_x0000_s9955" style="position:absolute" from="6132,1616" to="6133,1633" strokeweight="0"/>
              <v:line id="_x0000_s9956" style="position:absolute" from="6132,1650" to="6133,1734" strokeweight="0"/>
              <v:line id="_x0000_s9957" style="position:absolute" from="6132,1751" to="6133,1768" strokeweight="0"/>
              <v:line id="_x0000_s9958" style="position:absolute" from="6132,1784" to="6133,1869" strokeweight="0"/>
              <v:line id="_x0000_s9959" style="position:absolute" from="6132,1886" to="6133,1902" strokeweight="0"/>
              <v:line id="_x0000_s9960" style="position:absolute" from="6132,1919" to="6133,2003" strokeweight="0"/>
              <v:line id="_x0000_s9961" style="position:absolute" from="6132,2020" to="6133,2037" strokeweight="0"/>
              <v:line id="_x0000_s9962" style="position:absolute" from="6132,2054" to="6133,2138" strokeweight="0"/>
              <v:line id="_x0000_s9963" style="position:absolute" from="6132,2155" to="6133,2172" strokeweight="0"/>
              <v:line id="_x0000_s9964" style="position:absolute" from="6132,2189" to="6133,2273" strokeweight="0"/>
              <v:line id="_x0000_s9965" style="position:absolute" from="6132,2290" to="6133,2307" strokeweight="0"/>
              <v:line id="_x0000_s9966" style="position:absolute" from="6132,2323" to="6133,2407" strokeweight="0"/>
              <v:line id="_x0000_s9967" style="position:absolute" from="6132,2424" to="6133,2441" strokeweight="0"/>
            </v:group>
            <v:group id="_x0000_s9968" style="position:absolute;left:3044;top:1533;width:3308;height:2748" coordorigin="3044,1533" coordsize="3308,2748">
              <v:line id="_x0000_s9969" style="position:absolute" from="6132,2458" to="6133,2542" strokeweight="0"/>
              <v:line id="_x0000_s9970" style="position:absolute" from="6132,2559" to="6133,2576" strokeweight="0"/>
              <v:line id="_x0000_s9971" style="position:absolute" from="6132,2593" to="6133,2677" strokeweight="0"/>
              <v:line id="_x0000_s9972" style="position:absolute" from="6132,2694" to="6133,2711" strokeweight="0"/>
              <v:line id="_x0000_s9973" style="position:absolute" from="6132,2728" to="6133,2794" strokeweight="0"/>
              <v:line id="_x0000_s9974" style="position:absolute" from="6132,1533" to="6133,1599" strokeweight="0"/>
              <v:line id="_x0000_s9975" style="position:absolute" from="6132,1616" to="6133,1633" strokeweight="0"/>
              <v:line id="_x0000_s9976" style="position:absolute" from="6132,1650" to="6133,1734" strokeweight="0"/>
              <v:line id="_x0000_s9977" style="position:absolute" from="6132,1751" to="6133,1768" strokeweight="0"/>
              <v:line id="_x0000_s9978" style="position:absolute" from="6132,1784" to="6133,1869" strokeweight="0"/>
              <v:line id="_x0000_s9979" style="position:absolute" from="6132,1886" to="6133,1902" strokeweight="0"/>
              <v:line id="_x0000_s9980" style="position:absolute" from="6132,1919" to="6133,2003" strokeweight="0"/>
              <v:line id="_x0000_s9981" style="position:absolute" from="6132,2020" to="6133,2037" strokeweight="0"/>
              <v:line id="_x0000_s9982" style="position:absolute" from="6132,2054" to="6133,2138" strokeweight="0"/>
              <v:line id="_x0000_s9983" style="position:absolute" from="6132,2155" to="6133,2172" strokeweight="0"/>
              <v:line id="_x0000_s9984" style="position:absolute" from="6132,2189" to="6133,2273" strokeweight="0"/>
              <v:line id="_x0000_s9985" style="position:absolute" from="6132,2290" to="6133,2307" strokeweight="0"/>
              <v:line id="_x0000_s9986" style="position:absolute" from="6132,2323" to="6133,2407" strokeweight="0"/>
              <v:line id="_x0000_s9987" style="position:absolute" from="6132,2424" to="6133,2441" strokeweight="0"/>
              <v:line id="_x0000_s9988" style="position:absolute" from="6132,2458" to="6133,2542" strokeweight="0"/>
              <v:line id="_x0000_s9989" style="position:absolute" from="6132,2559" to="6133,2576" strokeweight="0"/>
              <v:line id="_x0000_s9990" style="position:absolute" from="6132,2593" to="6133,2677" strokeweight="0"/>
              <v:line id="_x0000_s9991" style="position:absolute" from="6132,2694" to="6133,2711" strokeweight="0"/>
              <v:line id="_x0000_s9992" style="position:absolute" from="6132,2728" to="6133,2794" strokeweight="0"/>
              <v:line id="_x0000_s9993" style="position:absolute;flip:x" from="5824,2237" to="5992,2238" strokeweight="0"/>
              <v:line id="_x0000_s9994" style="position:absolute;flip:x" from="5613,2237" to="5782,2238" strokeweight="0"/>
              <v:line id="_x0000_s9995" style="position:absolute;flip:x" from="5403,2237" to="5571,2238" strokeweight="0"/>
              <v:line id="_x0000_s9996" style="position:absolute;flip:x" from="5192,2237" to="5361,2238" strokeweight="0"/>
              <v:line id="_x0000_s9997" style="position:absolute;flip:x" from="4982,2237" to="5150,2238" strokeweight="0"/>
              <v:line id="_x0000_s9998" style="position:absolute;flip:x" from="4771,2237" to="4940,2238" strokeweight="0"/>
              <v:line id="_x0000_s9999" style="position:absolute;flip:x" from="4561,2237" to="4729,2238" strokeweight="0"/>
              <v:line id="_x0000_s10000" style="position:absolute;flip:x" from="4350,2237" to="4519,2238" strokeweight="0"/>
              <v:line id="_x0000_s10001" style="position:absolute" from="6321,1533" to="6322,1599" strokeweight="0"/>
              <v:line id="_x0000_s10002" style="position:absolute" from="6321,1616" to="6322,1633" strokeweight="0"/>
              <v:line id="_x0000_s10003" style="position:absolute" from="6321,1650" to="6322,1734" strokeweight="0"/>
              <v:line id="_x0000_s10004" style="position:absolute" from="6321,1751" to="6322,1768" strokeweight="0"/>
              <v:line id="_x0000_s10005" style="position:absolute" from="6321,1784" to="6322,1869" strokeweight="0"/>
              <v:line id="_x0000_s10006" style="position:absolute" from="6321,1886" to="6322,1902" strokeweight="0"/>
              <v:line id="_x0000_s10007" style="position:absolute" from="6321,1919" to="6322,2003" strokeweight="0"/>
              <v:line id="_x0000_s10008" style="position:absolute" from="6321,2020" to="6322,2037" strokeweight="0"/>
              <v:line id="_x0000_s10009" style="position:absolute" from="6321,2054" to="6322,2138" strokeweight="0"/>
              <v:line id="_x0000_s10010" style="position:absolute" from="6321,2155" to="6322,2172" strokeweight="0"/>
              <v:line id="_x0000_s10011" style="position:absolute" from="6321,2189" to="6322,2273" strokeweight="0"/>
              <v:line id="_x0000_s10012" style="position:absolute" from="6321,2290" to="6322,2307" strokeweight="0"/>
              <v:line id="_x0000_s10013" style="position:absolute" from="6321,2323" to="6322,2407" strokeweight="0"/>
              <v:line id="_x0000_s10014" style="position:absolute" from="6321,2424" to="6322,2441" strokeweight="0"/>
              <v:line id="_x0000_s10015" style="position:absolute" from="6321,2458" to="6322,2542" strokeweight="0"/>
              <v:line id="_x0000_s10016" style="position:absolute" from="6321,2559" to="6322,2576" strokeweight="0"/>
              <v:line id="_x0000_s10017" style="position:absolute" from="6321,2593" to="6322,2677" strokeweight="0"/>
              <v:line id="_x0000_s10018" style="position:absolute" from="6321,2694" to="6322,2711" strokeweight="0"/>
              <v:line id="_x0000_s10019" style="position:absolute" from="6321,2728" to="6322,2794" strokeweight="0"/>
              <v:line id="_x0000_s10020" style="position:absolute" from="6270,2702" to="6271,2780" strokeweight="0"/>
              <v:line id="_x0000_s10021" style="position:absolute;flip:y" from="6216,1603" to="6217,2698" strokeweight="0"/>
              <v:line id="_x0000_s10022" style="position:absolute" from="6351,2237" to="6352,2960" strokeweight="0"/>
              <v:line id="_x0000_s10023" style="position:absolute" from="3298,3155" to="3733,3156" strokeweight="0"/>
              <v:line id="_x0000_s10024" style="position:absolute;flip:x" from="3044,4010" to="3733,4011" strokeweight="0"/>
              <v:line id="_x0000_s10025" style="position:absolute" from="3044,3608" to="3733,3609" strokeweight="0"/>
              <v:line id="_x0000_s10026" style="position:absolute;flip:x" from="3330,3752" to="3682,3753" strokeweight="0"/>
              <v:line id="_x0000_s10027" style="position:absolute" from="3412,3695" to="3553,3696" strokeweight="0"/>
              <v:line id="_x0000_s10028" style="position:absolute" from="3412,3636" to="3553,3637" strokeweight="0"/>
              <v:line id="_x0000_s10029" style="position:absolute;flip:x" from="3388,3495" to="3554,3496" strokeweight="0"/>
              <v:line id="_x0000_s10030" style="position:absolute" from="3388,3416" to="3554,3417" strokeweight="0"/>
              <v:line id="_x0000_s10031" style="position:absolute" from="3388,3409" to="3554,3410" strokeweight="0"/>
              <v:line id="_x0000_s10032" style="position:absolute;flip:x" from="3388,3502" to="3554,3503" strokeweight="0"/>
              <v:line id="_x0000_s10033" style="position:absolute;flip:x" from="3388,3328" to="3554,3329" strokeweight="0"/>
              <v:line id="_x0000_s10034" style="position:absolute" from="3388,3235" to="3554,3236" strokeweight="0"/>
              <v:line id="_x0000_s10035" style="position:absolute;flip:x" from="3388,3321" to="3554,3322" strokeweight="0"/>
              <v:line id="_x0000_s10036" style="position:absolute" from="3388,3242" to="3554,3243" strokeweight="0"/>
              <v:line id="_x0000_s10037" style="position:absolute;flip:y" from="3220,2741" to="3221,3918" strokeweight="0"/>
              <v:line id="_x0000_s10038" style="position:absolute;flip:y" from="3298,3155" to="3299,3608" strokeweight="0"/>
              <v:line id="_x0000_s10039" style="position:absolute;flip:y" from="3330,3182" to="3331,3638" strokeweight="0"/>
              <v:line id="_x0000_s10040" style="position:absolute" from="3459,3875" to="3460,4281" strokeweight="0"/>
              <v:line id="_x0000_s10041" style="position:absolute" from="3499,4119" to="3500,4153" strokeweight="0"/>
              <v:line id="_x0000_s10042" style="position:absolute;flip:x" from="3443,4123" to="3475,4149" strokeweight="0"/>
              <v:line id="_x0000_s10043" style="position:absolute" from="3443,4123" to="3475,4149" strokeweight="0"/>
              <v:line id="_x0000_s10044" style="position:absolute" from="3443,4149" to="3475,4150" strokeweight="0"/>
              <v:line id="_x0000_s10045" style="position:absolute" from="3459,4136" to="3499,4137" strokeweight="0"/>
              <v:line id="_x0000_s10046" style="position:absolute" from="3443,4123" to="3475,4124" strokeweight="0"/>
              <v:line id="_x0000_s10047" style="position:absolute" from="3111,3638" to="3330,3639" strokeweight="0"/>
              <v:line id="_x0000_s10048" style="position:absolute;flip:x" from="3111,3902" to="3285,3903" strokeweight="0"/>
              <v:line id="_x0000_s10049" style="position:absolute" from="3154,3920" to="3298,3921" strokeweight="0"/>
              <v:line id="_x0000_s10050" style="position:absolute" from="3154,3979" to="3298,3980" strokeweight="0"/>
              <v:line id="_x0000_s10051" style="position:absolute" from="3094,3961" to="3185,3962" strokeweight="0"/>
              <v:line id="_x0000_s10052" style="position:absolute" from="3094,3938" to="3185,3939" strokeweight="0"/>
              <v:line id="_x0000_s10053" style="position:absolute;flip:y" from="3094,3665" to="3351,3938" strokeweight="0"/>
              <v:shape id="_x0000_s10054" style="position:absolute;left:3152;top:3703;width:152;height:151" coordsize="152,151" path="m152,75l129,22,76,,23,22,,75r23,54l76,151r53,-22l152,75xe" filled="f" strokeweight="0">
                <v:path arrowok="t"/>
              </v:shape>
              <v:line id="_x0000_s10055" style="position:absolute;flip:y" from="3044,3608" to="3045,4010" strokeweight="0"/>
              <v:line id="_x0000_s10056" style="position:absolute;flip:y" from="3111,3638" to="3112,3902" strokeweight="0"/>
              <v:line id="_x0000_s10057" style="position:absolute" from="3094,3938" to="3095,3961" strokeweight="0"/>
              <v:line id="_x0000_s10058" style="position:absolute" from="3154,3961" to="3155,3979" strokeweight="0"/>
              <v:line id="_x0000_s10059" style="position:absolute;flip:x y" from="3107,3918" to="3114,3924" strokeweight="0"/>
              <v:line id="_x0000_s10060" style="position:absolute;flip:x" from="3094,3918" to="3107,3938" strokeweight="0"/>
              <v:shape id="_x0000_s10061" style="position:absolute;left:3094;top:3918;width:20;height:20" coordsize="20,20" path="m,20l20,6,13,,,20xe" fillcolor="red">
                <v:path arrowok="t"/>
              </v:shape>
              <v:line id="_x0000_s10062" style="position:absolute;flip:y" from="3094,3924" to="3114,3938" strokeweight="0"/>
              <v:line id="_x0000_s10063" style="position:absolute;flip:y" from="3154,3920" to="3155,3938" strokeweight="0"/>
              <v:line id="_x0000_s10064" style="position:absolute;flip:x" from="3304,3752" to="3330,3773" strokeweight="0"/>
              <v:line id="_x0000_s10065" style="position:absolute" from="3227,3875" to="3459,3876" strokeweight="0"/>
              <v:line id="_x0000_s10066" style="position:absolute" from="3234,3920" to="3250,3979" strokeweight="0"/>
              <v:line id="_x0000_s10067" style="position:absolute;flip:y" from="3218,3920" to="3234,3979" strokeweight="0"/>
              <v:line id="_x0000_s10068" style="position:absolute" from="3202,3920" to="3218,3979" strokeweight="0"/>
              <v:line id="_x0000_s10069" style="position:absolute" from="3202,3920" to="3203,3979" strokeweight="0"/>
              <v:line id="_x0000_s10070" style="position:absolute" from="3185,3920" to="3186,3979" strokeweight="0"/>
              <v:line id="_x0000_s10071" style="position:absolute;flip:x" from="3283,3920" to="3299,3979" strokeweight="0"/>
              <v:line id="_x0000_s10072" style="position:absolute;flip:x y" from="3267,3920" to="3283,3979" strokeweight="0"/>
              <v:line id="_x0000_s10073" style="position:absolute;flip:y" from="3250,3920" to="3267,3979" strokeweight="0"/>
              <v:line id="_x0000_s10074" style="position:absolute" from="3298,3920" to="3299,3979" strokeweight="0"/>
              <v:line id="_x0000_s10075" style="position:absolute;flip:y" from="3285,3902" to="3286,3920" strokeweight="0"/>
              <v:line id="_x0000_s10076" style="position:absolute" from="3227,3854" to="3228,3875" strokeweight="0"/>
              <v:line id="_x0000_s10077" style="position:absolute" from="3331,3680" to="3338,3686" strokeweight="0"/>
              <v:line id="_x0000_s10078" style="position:absolute;flip:x" from="3331,3665" to="3351,3680" strokeweight="0"/>
              <v:shape id="_x0000_s10079" style="position:absolute;left:3331;top:3665;width:20;height:21" coordsize="20,21" path="m20,l,15r7,6l20,xe" fillcolor="red">
                <v:path arrowok="t"/>
              </v:shape>
              <v:shape id="_x0000_s10080" style="position:absolute;left:3206;top:3703;width:26;height:23" coordsize="26,23" path="m14,l,23r26,l14,xe" fillcolor="red">
                <v:path arrowok="t"/>
              </v:shape>
              <v:line id="_x0000_s10081" style="position:absolute;flip:x y" from="3220,3703" to="3232,3726" strokeweight="0"/>
              <v:line id="_x0000_s10082" style="position:absolute" from="3206,3726" to="3232,3727" strokeweight="0"/>
              <v:line id="_x0000_s10083" style="position:absolute;flip:x" from="3206,3703" to="3220,3726" strokeweight="0"/>
              <v:line id="_x0000_s10084" style="position:absolute" from="3500,3636" to="3501,3695" strokeweight="0"/>
              <v:line id="_x0000_s10085" style="position:absolute;flip:y" from="3412,3636" to="3413,3654" strokeweight="0"/>
              <v:line id="_x0000_s10086" style="position:absolute" from="3351,3676" to="3500,3677" strokeweight="0"/>
              <v:line id="_x0000_s10087" style="position:absolute" from="3351,3654" to="3500,3655" strokeweight="0"/>
              <v:line id="_x0000_s10088" style="position:absolute" from="3351,3654" to="3352,3676" strokeweight="0"/>
              <v:line id="_x0000_s10089" style="position:absolute;flip:y" from="3338,3665" to="3351,3686" strokeweight="0"/>
              <v:line id="_x0000_s10090" style="position:absolute" from="3412,3676" to="3413,3695" strokeweight="0"/>
              <v:line id="_x0000_s10091" style="position:absolute" from="3414,3242" to="3450,3321" strokeweight="0"/>
              <v:line id="_x0000_s10092" style="position:absolute" from="3449,3242" to="3450,3265" strokeweight="0"/>
              <v:line id="_x0000_s10093" style="position:absolute" from="3493,3182" to="3494,3265" strokeweight="0"/>
              <v:line id="_x0000_s10094" style="position:absolute" from="3471,3242" to="3472,3321" strokeweight="0"/>
              <v:line id="_x0000_s10095" style="position:absolute;flip:y" from="3388,3242" to="3389,3321" strokeweight="0"/>
              <v:line id="_x0000_s10096" style="position:absolute;flip:x" from="3330,3282" to="3388,3283" strokeweight="0"/>
              <v:line id="_x0000_s10097" style="position:absolute;flip:x" from="3330,3456" to="3388,3457" strokeweight="0"/>
              <v:line id="_x0000_s10098" style="position:absolute" from="3330,3367" to="3493,3368" strokeweight="0"/>
              <v:line id="_x0000_s10099" style="position:absolute" from="3493,3367" to="3494,3439" strokeweight="0"/>
              <v:line id="_x0000_s10100" style="position:absolute" from="3414,3416" to="3450,3495" strokeweight="0"/>
              <v:line id="_x0000_s10101" style="position:absolute;flip:y" from="3388,3416" to="3389,3495" strokeweight="0"/>
              <v:line id="_x0000_s10102" style="position:absolute" from="3471,3416" to="3472,3495" strokeweight="0"/>
              <v:shape id="_x0000_s10103" style="position:absolute;left:3437;top:3471;width:13;height:24" coordsize="13,24" path="m13,24l7,,,4,13,24xe" fillcolor="red">
                <v:path arrowok="t"/>
              </v:shape>
              <v:line id="_x0000_s10104" style="position:absolute;flip:x y" from="3444,3471" to="3450,3495" strokeweight="0"/>
              <v:line id="_x0000_s10105" style="position:absolute" from="3437,3475" to="3450,3495" strokeweight="0"/>
              <v:line id="_x0000_s10106" style="position:absolute;flip:x" from="3437,3471" to="3444,3475" strokeweight="0"/>
              <v:line id="_x0000_s10107" style="position:absolute" from="3449,3416" to="3450,3439" strokeweight="0"/>
              <v:line id="_x0000_s10108" style="position:absolute;flip:x" from="3435,3439" to="3464,3440" strokeweight="0"/>
              <v:line id="_x0000_s10109" style="position:absolute" from="3479,3439" to="3508,3440" strokeweight="0"/>
              <v:line id="_x0000_s10110" style="position:absolute" from="3437,3301" to="3450,3321" strokeweight="0"/>
              <v:line id="_x0000_s10111" style="position:absolute;flip:x y" from="3444,3298" to="3450,3321" strokeweight="0"/>
              <v:shape id="_x0000_s10112" style="position:absolute;left:3437;top:3298;width:13;height:23" coordsize="13,23" path="m13,23l7,,,3,13,23xe" fillcolor="red">
                <v:path arrowok="t"/>
              </v:shape>
              <v:line id="_x0000_s10113" style="position:absolute;flip:x" from="3437,3298" to="3444,3301" strokeweight="0"/>
              <v:line id="_x0000_s10114" style="position:absolute;flip:x" from="3435,3265" to="3464,3266" strokeweight="0"/>
              <v:line id="_x0000_s10115" style="position:absolute" from="3479,3265" to="3508,3266" strokeweight="0"/>
              <v:line id="_x0000_s10116" style="position:absolute" from="3330,3182" to="3493,3183" strokeweight="0"/>
              <v:line id="_x0000_s10117" style="position:absolute" from="3733,3155" to="3734,4010" strokeweight="0"/>
              <v:line id="_x0000_s10118" style="position:absolute" from="3633,3372" to="3634,3548" strokeweight="0"/>
              <v:line id="_x0000_s10119" style="position:absolute" from="3682,3182" to="3683,3752" strokeweight="0"/>
              <v:line id="_x0000_s10120" style="position:absolute" from="3529,3321" to="3530,3636" strokeweight="0"/>
              <v:line id="_x0000_s10121" style="position:absolute" from="3516,3636" to="3517,3695" strokeweight="0"/>
              <v:line id="_x0000_s10122" style="position:absolute" from="3553,3636" to="3554,3695" strokeweight="0"/>
              <v:line id="_x0000_s10123" style="position:absolute" from="3529,3548" to="3682,3549" strokeweight="0"/>
              <v:shape id="_x0000_s10124" style="position:absolute;left:3572;top:3552;width:26;height:5" coordsize="26,5" path="m26,5l13,,,4e" filled="f" strokeweight="0">
                <v:path arrowok="t"/>
              </v:shape>
              <v:shape id="_x0000_s10125" style="position:absolute;left:3572;top:3539;width:26;height:5" coordsize="26,5" path="m,l13,5,26,e" filled="f" strokeweight="0">
                <v:path arrowok="t"/>
              </v:shape>
              <v:shape id="_x0000_s10126" style="position:absolute;left:3647;top:3552;width:26;height:5" coordsize="26,5" path="m26,5l13,,,4e" filled="f" strokeweight="0">
                <v:path arrowok="t"/>
              </v:shape>
              <v:shape id="_x0000_s10127" style="position:absolute;left:3647;top:3539;width:26;height:5" coordsize="26,5" path="m,l13,5,26,e" filled="f" strokeweight="0">
                <v:path arrowok="t"/>
              </v:shape>
              <v:line id="_x0000_s10128" style="position:absolute" from="3636,2879" to="3637,3304" strokeweight="0"/>
              <v:line id="_x0000_s10129" style="position:absolute;flip:x" from="3573,3230" to="3604,3303" strokeweight="0"/>
              <v:shape id="_x0000_s10130" style="position:absolute;left:3524;top:3242;width:9;height:24" coordsize="9,24" path="m5,l,24r9,l5,xe" fillcolor="red">
                <v:path arrowok="t"/>
              </v:shape>
              <v:line id="_x0000_s10131" style="position:absolute;flip:x y" from="3529,3242" to="3533,3266" strokeweight="0"/>
              <v:line id="_x0000_s10132" style="position:absolute;flip:x" from="3524,3242" to="3529,3266" strokeweight="0"/>
              <v:line id="_x0000_s10133" style="position:absolute" from="3587,3254" to="3603,3282" strokeweight="0"/>
              <v:line id="_x0000_s10134" style="position:absolute;flip:y" from="3603,3254" to="3619,3282" strokeweight="0"/>
              <v:line id="_x0000_s10135" style="position:absolute" from="3554,3254" to="3571,3282" strokeweight="0"/>
              <v:line id="_x0000_s10136" style="position:absolute;flip:y" from="3571,3254" to="3587,3282" strokeweight="0"/>
              <v:line id="_x0000_s10137" style="position:absolute" from="3529,3182" to="3530,3321" strokeweight="0"/>
              <v:line id="_x0000_s10138" style="position:absolute" from="3554,3242" to="3555,3321" strokeweight="0"/>
              <v:line id="_x0000_s10139" style="position:absolute" from="3554,3480" to="3682,3481" strokeweight="0"/>
              <v:shape id="_x0000_s10140" style="position:absolute;left:3591;top:3404;width:13;height:24" coordsize="13,24" path="m13,l,21r8,3l13,xe" fillcolor="red">
                <v:path arrowok="t"/>
              </v:shape>
              <v:line id="_x0000_s10141" style="position:absolute;flip:x" from="3591,3404" to="3604,3425" strokeweight="0"/>
              <v:line id="_x0000_s10142" style="position:absolute;flip:y" from="3599,3404" to="3604,3428" strokeweight="0"/>
              <v:line id="_x0000_s10143" style="position:absolute;flip:x" from="3573,3404" to="3604,3477" strokeweight="0"/>
              <v:line id="_x0000_s10144" style="position:absolute" from="3587,3428" to="3603,3456" strokeweight="0"/>
              <v:line id="_x0000_s10145" style="position:absolute" from="3554,3416" to="3555,3495" strokeweight="0"/>
              <v:line id="_x0000_s10146" style="position:absolute" from="3554,3428" to="3571,3456" strokeweight="0"/>
              <v:line id="_x0000_s10147" style="position:absolute;flip:y" from="3571,3428" to="3587,3456" strokeweight="0"/>
              <v:line id="_x0000_s10148" style="position:absolute;flip:x y" from="3529,3416" to="3533,3440" strokeweight="0"/>
              <v:line id="_x0000_s10149" style="position:absolute;flip:x" from="3524,3416" to="3529,3440" strokeweight="0"/>
              <v:shape id="_x0000_s10150" style="position:absolute;left:3524;top:3416;width:9;height:24" coordsize="9,24" path="m5,l,24r9,l5,xe" fillcolor="red">
                <v:path arrowok="t"/>
              </v:shape>
              <v:line id="_x0000_s10151" style="position:absolute" from="3524,3440" to="3533,3441" strokeweight="0"/>
              <v:line id="_x0000_s10152" style="position:absolute;flip:y" from="3603,3428" to="3619,3456" strokeweight="0"/>
              <v:line id="_x0000_s10153" style="position:absolute" from="3529,3372" to="3633,3373" strokeweight="0"/>
              <v:line id="_x0000_s10154" style="position:absolute" from="3554,3304" to="3682,3305" strokeweight="0"/>
              <v:line id="_x0000_s10155" style="position:absolute" from="3524,3266" to="3533,3267" strokeweight="0"/>
              <v:line id="_x0000_s10156" style="position:absolute" from="3529,3182" to="3682,3183" strokeweight="0"/>
              <v:line id="_x0000_s10157" style="position:absolute;flip:y" from="3599,3230" to="3604,3254" strokeweight="0"/>
              <v:line id="_x0000_s10158" style="position:absolute;flip:x" from="3591,3230" to="3604,3251" strokeweight="0"/>
              <v:shape id="_x0000_s10159" style="position:absolute;left:3591;top:3230;width:13;height:24" coordsize="13,24" path="m13,l,21r8,3l13,xe" fillcolor="red">
                <v:path arrowok="t"/>
              </v:shape>
              <v:line id="_x0000_s10160" style="position:absolute" from="4887,2062" to="4959,2063" strokeweight="0"/>
              <v:line id="_x0000_s10161" style="position:absolute" from="4887,2062" to="4959,2063" strokeweight="0"/>
              <v:line id="_x0000_s10162" style="position:absolute" from="4887,2062" to="4959,2063" strokeweight="0"/>
              <v:line id="_x0000_s10163" style="position:absolute" from="4887,2062" to="4959,2063" strokeweight="0"/>
              <v:line id="_x0000_s10164" style="position:absolute" from="4887,2062" to="4959,2063" strokeweight="0"/>
              <v:line id="_x0000_s10165" style="position:absolute" from="4887,2062" to="4959,2063" strokeweight="0"/>
              <v:line id="_x0000_s10166" style="position:absolute;flip:x" from="5136,2237" to="5248,2238" strokeweight="0"/>
              <v:line id="_x0000_s10167" style="position:absolute;flip:x" from="4925,2237" to="5094,2238" strokeweight="0"/>
              <v:line id="_x0000_s10168" style="position:absolute;flip:x" from="4715,2237" to="4883,2238" strokeweight="0"/>
            </v:group>
            <v:group id="_x0000_s10169" style="position:absolute;left:4350;top:1594;width:898;height:1156" coordorigin="4350,1594" coordsize="898,1156">
              <v:line id="_x0000_s10170" style="position:absolute;flip:x" from="4504,2237" to="4673,2238" strokeweight="0"/>
              <v:line id="_x0000_s10171" style="position:absolute;flip:x" from="4350,2237" to="4462,2238" strokeweight="0"/>
              <v:line id="_x0000_s10172" style="position:absolute;flip:x" from="5136,2237" to="5248,2238" strokeweight="0"/>
              <v:line id="_x0000_s10173" style="position:absolute;flip:x" from="4925,2237" to="5094,2238" strokeweight="0"/>
              <v:line id="_x0000_s10174" style="position:absolute;flip:x" from="4715,2237" to="4883,2238" strokeweight="0"/>
              <v:line id="_x0000_s10175" style="position:absolute;flip:x" from="4504,2237" to="4673,2238" strokeweight="0"/>
              <v:line id="_x0000_s10176" style="position:absolute;flip:x" from="4350,2237" to="4462,2238" strokeweight="0"/>
              <v:line id="_x0000_s10177" style="position:absolute;flip:x" from="5136,2237" to="5248,2238" strokeweight="0"/>
              <v:line id="_x0000_s10178" style="position:absolute;flip:x" from="4925,2237" to="5094,2238" strokeweight="0"/>
              <v:line id="_x0000_s10179" style="position:absolute;flip:x" from="4715,2237" to="4883,2238" strokeweight="0"/>
              <v:line id="_x0000_s10180" style="position:absolute;flip:x" from="4504,2237" to="4673,2238" strokeweight="0"/>
              <v:line id="_x0000_s10181" style="position:absolute;flip:x" from="4350,2237" to="4462,2238" strokeweight="0"/>
              <v:line id="_x0000_s10182" style="position:absolute;flip:x" from="5136,2237" to="5248,2238" strokeweight="0"/>
              <v:line id="_x0000_s10183" style="position:absolute;flip:x" from="4925,2237" to="5094,2238" strokeweight="0"/>
              <v:line id="_x0000_s10184" style="position:absolute;flip:x" from="4715,2237" to="4883,2238" strokeweight="0"/>
              <v:line id="_x0000_s10185" style="position:absolute;flip:x" from="4504,2237" to="4673,2238" strokeweight="0"/>
              <v:line id="_x0000_s10186" style="position:absolute;flip:x" from="4350,2237" to="4462,2238" strokeweight="0"/>
              <v:line id="_x0000_s10187" style="position:absolute;flip:x" from="5136,2237" to="5248,2238" strokeweight="0"/>
              <v:line id="_x0000_s10188" style="position:absolute;flip:x" from="4925,2237" to="5094,2238" strokeweight="0"/>
              <v:line id="_x0000_s10189" style="position:absolute;flip:x" from="4715,2237" to="4883,2238" strokeweight="0"/>
              <v:line id="_x0000_s10190" style="position:absolute;flip:x" from="4504,2237" to="4673,2238" strokeweight="0"/>
              <v:line id="_x0000_s10191" style="position:absolute;flip:x" from="4350,2237" to="4462,2238" strokeweight="0"/>
              <v:line id="_x0000_s10192" style="position:absolute;flip:x" from="5136,2237" to="5248,2238" strokeweight="0"/>
              <v:line id="_x0000_s10193" style="position:absolute;flip:x" from="4925,2237" to="5094,2238" strokeweight="0"/>
              <v:line id="_x0000_s10194" style="position:absolute;flip:x" from="4715,2237" to="4883,2238" strokeweight="0"/>
              <v:line id="_x0000_s10195" style="position:absolute;flip:x" from="4504,2237" to="4673,2238" strokeweight="0"/>
              <v:line id="_x0000_s10196" style="position:absolute;flip:x" from="4350,2237" to="4462,2238" strokeweight="0"/>
              <v:line id="_x0000_s10197" style="position:absolute" from="4826,2276" to="4910,2277" strokeweight="0"/>
              <v:line id="_x0000_s10198" style="position:absolute" from="4953,2276" to="5121,2277" strokeweight="0"/>
              <v:line id="_x0000_s10199" style="position:absolute" from="5163,2276" to="5248,2277" strokeweight="0"/>
              <v:line id="_x0000_s10200" style="position:absolute" from="4826,2276" to="4910,2277" strokeweight="0"/>
              <v:line id="_x0000_s10201" style="position:absolute" from="4953,2276" to="5121,2277" strokeweight="0"/>
              <v:line id="_x0000_s10202" style="position:absolute" from="5163,2276" to="5248,2277" strokeweight="0"/>
              <v:line id="_x0000_s10203" style="position:absolute" from="4826,2276" to="4910,2277" strokeweight="0"/>
              <v:line id="_x0000_s10204" style="position:absolute" from="4953,2276" to="5121,2277" strokeweight="0"/>
              <v:line id="_x0000_s10205" style="position:absolute" from="5163,2276" to="5248,2277" strokeweight="0"/>
              <v:line id="_x0000_s10206" style="position:absolute" from="4826,2276" to="4910,2277" strokeweight="0"/>
              <v:line id="_x0000_s10207" style="position:absolute" from="4953,2276" to="5121,2277" strokeweight="0"/>
              <v:line id="_x0000_s10208" style="position:absolute" from="5163,2276" to="5248,2277" strokeweight="0"/>
              <v:line id="_x0000_s10209" style="position:absolute" from="4826,2276" to="4910,2277" strokeweight="0"/>
              <v:line id="_x0000_s10210" style="position:absolute" from="4953,2276" to="5121,2277" strokeweight="0"/>
              <v:line id="_x0000_s10211" style="position:absolute" from="5163,2276" to="5248,2277" strokeweight="0"/>
              <v:line id="_x0000_s10212" style="position:absolute" from="4826,2276" to="4910,2277" strokeweight="0"/>
              <v:line id="_x0000_s10213" style="position:absolute" from="4953,2276" to="5121,2277" strokeweight="0"/>
              <v:line id="_x0000_s10214" style="position:absolute" from="5163,2276" to="5248,2277" strokeweight="0"/>
              <v:line id="_x0000_s10215" style="position:absolute;flip:x" from="4645,2495" to="4994,2496" strokeweight="0"/>
              <v:line id="_x0000_s10216" style="position:absolute;flip:x" from="4645,2495" to="4994,2496" strokeweight="0"/>
              <v:line id="_x0000_s10217" style="position:absolute;flip:x" from="4645,2495" to="4994,2496" strokeweight="0"/>
              <v:line id="_x0000_s10218" style="position:absolute;flip:x" from="4645,2495" to="4994,2496" strokeweight="0"/>
              <v:line id="_x0000_s10219" style="position:absolute;flip:x" from="4645,2495" to="4994,2496" strokeweight="0"/>
              <v:line id="_x0000_s10220" style="position:absolute;flip:x" from="4645,2495" to="4994,2496" strokeweight="0"/>
              <v:line id="_x0000_s10221" style="position:absolute;flip:x" from="4696,1638" to="5248,1639" strokeweight="0"/>
              <v:line id="_x0000_s10222" style="position:absolute;flip:x" from="4696,1638" to="5248,1639" strokeweight="0"/>
              <v:line id="_x0000_s10223" style="position:absolute;flip:x" from="4696,1638" to="5248,1639" strokeweight="0"/>
              <v:line id="_x0000_s10224" style="position:absolute;flip:x" from="4696,1638" to="5248,1639" strokeweight="0"/>
              <v:line id="_x0000_s10225" style="position:absolute;flip:x" from="4696,1638" to="5248,1639" strokeweight="0"/>
              <v:line id="_x0000_s10226" style="position:absolute;flip:x" from="4696,1638" to="5248,1639" strokeweight="0"/>
              <v:line id="_x0000_s10227" style="position:absolute" from="4887,2041" to="5204,2042" strokeweight="0"/>
              <v:line id="_x0000_s10228" style="position:absolute" from="4887,2000" to="5064,2001" strokeweight="0"/>
              <v:line id="_x0000_s10229" style="position:absolute" from="4887,2041" to="5204,2042" strokeweight="0"/>
              <v:line id="_x0000_s10230" style="position:absolute" from="4887,2000" to="5064,2001" strokeweight="0"/>
              <v:line id="_x0000_s10231" style="position:absolute" from="4887,2041" to="5204,2042" strokeweight="0"/>
              <v:line id="_x0000_s10232" style="position:absolute" from="4887,2000" to="5064,2001" strokeweight="0"/>
              <v:line id="_x0000_s10233" style="position:absolute" from="4887,2041" to="5204,2042" strokeweight="0"/>
              <v:line id="_x0000_s10234" style="position:absolute" from="4887,2000" to="5064,2001" strokeweight="0"/>
              <v:line id="_x0000_s10235" style="position:absolute" from="4887,2041" to="5204,2042" strokeweight="0"/>
              <v:line id="_x0000_s10236" style="position:absolute" from="4887,2000" to="5064,2001" strokeweight="0"/>
              <v:line id="_x0000_s10237" style="position:absolute" from="4887,2041" to="5204,2042" strokeweight="0"/>
              <v:line id="_x0000_s10238" style="position:absolute" from="4887,2000" to="5064,2001" strokeweight="0"/>
              <v:line id="_x0000_s10239" style="position:absolute" from="4887,1979" to="5029,1980" strokeweight="0"/>
              <v:line id="_x0000_s10240" style="position:absolute" from="4887,1979" to="5029,1980" strokeweight="0"/>
              <v:line id="_x0000_s10241" style="position:absolute" from="4887,1979" to="5029,1980" strokeweight="0"/>
              <v:line id="_x0000_s10242" style="position:absolute" from="4887,1979" to="5029,1980" strokeweight="0"/>
              <v:line id="_x0000_s10243" style="position:absolute" from="4887,1979" to="5029,1980" strokeweight="0"/>
              <v:line id="_x0000_s10244" style="position:absolute" from="4887,1979" to="5029,1980" strokeweight="0"/>
              <v:line id="_x0000_s10245" style="position:absolute" from="4887,2021" to="4994,2022" strokeweight="0"/>
              <v:line id="_x0000_s10246" style="position:absolute" from="4887,2021" to="4994,2022" strokeweight="0"/>
              <v:line id="_x0000_s10247" style="position:absolute" from="4887,2021" to="4994,2022" strokeweight="0"/>
              <v:line id="_x0000_s10248" style="position:absolute" from="4887,2021" to="4994,2022" strokeweight="0"/>
              <v:line id="_x0000_s10249" style="position:absolute" from="4887,2021" to="4994,2022" strokeweight="0"/>
              <v:line id="_x0000_s10250" style="position:absolute" from="4887,2021" to="4994,2022" strokeweight="0"/>
              <v:line id="_x0000_s10251" style="position:absolute;flip:x" from="4504,1638" to="4643,1639" strokeweight="0"/>
              <v:line id="_x0000_s10252" style="position:absolute;flip:x" from="4504,1638" to="4643,1639" strokeweight="0"/>
              <v:line id="_x0000_s10253" style="position:absolute;flip:x" from="4504,1638" to="4643,1639" strokeweight="0"/>
              <v:line id="_x0000_s10254" style="position:absolute;flip:x" from="4504,1638" to="4643,1639" strokeweight="0"/>
              <v:line id="_x0000_s10255" style="position:absolute;flip:x" from="4504,1638" to="4643,1639" strokeweight="0"/>
              <v:line id="_x0000_s10256" style="position:absolute;flip:x" from="4504,1638" to="4643,1639" strokeweight="0"/>
              <v:shape id="_x0000_s10257" style="position:absolute;left:4749;top:2698;width:6;height:8" coordsize="6,8" path="m,8l6,6,,,,8xe" fillcolor="red">
                <v:path arrowok="t"/>
              </v:shape>
              <v:shape id="_x0000_s10258" style="position:absolute;left:4749;top:2698;width:9;height:6" coordsize="9,6" path="m6,6l9,,,,6,6xe" fillcolor="red">
                <v:path arrowok="t"/>
              </v:shape>
              <v:shape id="_x0000_s10259" style="position:absolute;left:4749;top:2691;width:9;height:7" coordsize="9,7" path="m9,7l6,,,7r9,xe" fillcolor="red">
                <v:path arrowok="t"/>
              </v:shape>
              <v:shape id="_x0000_s10260" style="position:absolute;left:4749;top:2689;width:6;height:9" coordsize="6,9" path="m6,2l,,,9,6,2xe" fillcolor="red">
                <v:path arrowok="t"/>
              </v:shape>
              <v:shape id="_x0000_s10261" style="position:absolute;left:4742;top:2689;width:7;height:9" coordsize="7,9" path="m7,l,2,7,9,7,xe" fillcolor="red">
                <v:path arrowok="t"/>
              </v:shape>
              <v:shape id="_x0000_s10262" style="position:absolute;left:4740;top:2691;width:9;height:7" coordsize="9,7" path="m2,l,7r9,l2,xe" fillcolor="red">
                <v:path arrowok="t"/>
              </v:shape>
              <v:shape id="_x0000_s10263" style="position:absolute;left:4740;top:2698;width:9;height:6" coordsize="9,6" path="m,l2,6,9,,,xe" fillcolor="red">
                <v:path arrowok="t"/>
              </v:shape>
              <v:shape id="_x0000_s10264" style="position:absolute;left:4742;top:2698;width:7;height:8" coordsize="7,8" path="m,6l7,8,7,,,6xe" fillcolor="red">
                <v:path arrowok="t"/>
              </v:shape>
              <v:shape id="_x0000_s10265" style="position:absolute;left:4749;top:1603;width:6;height:9" coordsize="6,9" path="m,9l6,6,,,,9xe" fillcolor="red">
                <v:path arrowok="t"/>
              </v:shape>
              <v:shape id="_x0000_s10266" style="position:absolute;left:4749;top:1603;width:9;height:6" coordsize="9,6" path="m6,6l9,,,,6,6xe" fillcolor="red">
                <v:path arrowok="t"/>
              </v:shape>
              <v:shape id="_x0000_s10267" style="position:absolute;left:4749;top:1597;width:9;height:6" coordsize="9,6" path="m9,6l6,,,6r9,xe" fillcolor="red">
                <v:path arrowok="t"/>
              </v:shape>
              <v:shape id="_x0000_s10268" style="position:absolute;left:4749;top:1594;width:6;height:9" coordsize="6,9" path="m6,3l,,,9,6,3xe" fillcolor="red">
                <v:path arrowok="t"/>
              </v:shape>
              <v:shape id="_x0000_s10269" style="position:absolute;left:4742;top:1594;width:7;height:9" coordsize="7,9" path="m7,l,3,7,9,7,xe" fillcolor="red">
                <v:path arrowok="t"/>
              </v:shape>
              <v:shape id="_x0000_s10270" style="position:absolute;left:4740;top:1597;width:9;height:6" coordsize="9,6" path="m2,l,6r9,l2,xe" fillcolor="red">
                <v:path arrowok="t"/>
              </v:shape>
              <v:shape id="_x0000_s10271" style="position:absolute;left:4740;top:1603;width:9;height:6" coordsize="9,6" path="m,l2,6,9,,,xe" fillcolor="red">
                <v:path arrowok="t"/>
              </v:shape>
              <v:shape id="_x0000_s10272" style="position:absolute;left:4742;top:1603;width:7;height:9" coordsize="7,9" path="m,6l7,9,7,,,6xe" fillcolor="red">
                <v:path arrowok="t"/>
              </v:shape>
              <v:shape id="_x0000_s10273" style="position:absolute;left:4749;top:2698;width:6;height:8" coordsize="6,8" path="m,8l6,6,,,,8xe" fillcolor="red">
                <v:path arrowok="t"/>
              </v:shape>
              <v:shape id="_x0000_s10274" style="position:absolute;left:4749;top:2698;width:9;height:6" coordsize="9,6" path="m6,6l9,,,,6,6xe" fillcolor="red">
                <v:path arrowok="t"/>
              </v:shape>
              <v:shape id="_x0000_s10275" style="position:absolute;left:4749;top:2691;width:9;height:7" coordsize="9,7" path="m9,7l6,,,7r9,xe" fillcolor="red">
                <v:path arrowok="t"/>
              </v:shape>
              <v:shape id="_x0000_s10276" style="position:absolute;left:4749;top:2689;width:6;height:9" coordsize="6,9" path="m6,2l,,,9,6,2xe" fillcolor="red">
                <v:path arrowok="t"/>
              </v:shape>
              <v:shape id="_x0000_s10277" style="position:absolute;left:4742;top:2689;width:7;height:9" coordsize="7,9" path="m7,l,2,7,9,7,xe" fillcolor="red">
                <v:path arrowok="t"/>
              </v:shape>
              <v:shape id="_x0000_s10278" style="position:absolute;left:4740;top:2691;width:9;height:7" coordsize="9,7" path="m2,l,7r9,l2,xe" fillcolor="red">
                <v:path arrowok="t"/>
              </v:shape>
              <v:shape id="_x0000_s10279" style="position:absolute;left:4740;top:2698;width:9;height:6" coordsize="9,6" path="m,l2,6,9,,,xe" fillcolor="red">
                <v:path arrowok="t"/>
              </v:shape>
              <v:shape id="_x0000_s10280" style="position:absolute;left:4742;top:2698;width:7;height:8" coordsize="7,8" path="m,6l7,8,7,,,6xe" fillcolor="red">
                <v:path arrowok="t"/>
              </v:shape>
              <v:shape id="_x0000_s10281" style="position:absolute;left:4749;top:1603;width:6;height:9" coordsize="6,9" path="m,9l6,6,,,,9xe" fillcolor="red">
                <v:path arrowok="t"/>
              </v:shape>
              <v:shape id="_x0000_s10282" style="position:absolute;left:4749;top:1603;width:9;height:6" coordsize="9,6" path="m6,6l9,,,,6,6xe" fillcolor="red">
                <v:path arrowok="t"/>
              </v:shape>
              <v:shape id="_x0000_s10283" style="position:absolute;left:4749;top:1597;width:9;height:6" coordsize="9,6" path="m9,6l6,,,6r9,xe" fillcolor="red">
                <v:path arrowok="t"/>
              </v:shape>
              <v:shape id="_x0000_s10284" style="position:absolute;left:4749;top:1594;width:6;height:9" coordsize="6,9" path="m6,3l,,,9,6,3xe" fillcolor="red">
                <v:path arrowok="t"/>
              </v:shape>
              <v:shape id="_x0000_s10285" style="position:absolute;left:4742;top:1594;width:7;height:9" coordsize="7,9" path="m7,l,3,7,9,7,xe" fillcolor="red">
                <v:path arrowok="t"/>
              </v:shape>
              <v:shape id="_x0000_s10286" style="position:absolute;left:4740;top:1597;width:9;height:6" coordsize="9,6" path="m2,l,6r9,l2,xe" fillcolor="red">
                <v:path arrowok="t"/>
              </v:shape>
              <v:shape id="_x0000_s10287" style="position:absolute;left:4740;top:1603;width:9;height:6" coordsize="9,6" path="m,l2,6,9,,,xe" fillcolor="red">
                <v:path arrowok="t"/>
              </v:shape>
              <v:shape id="_x0000_s10288" style="position:absolute;left:4742;top:1603;width:7;height:9" coordsize="7,9" path="m,6l7,9,7,,,6xe" fillcolor="red">
                <v:path arrowok="t"/>
              </v:shape>
              <v:shape id="_x0000_s10289" style="position:absolute;left:4749;top:2698;width:6;height:8" coordsize="6,8" path="m,8l6,6,,,,8xe" fillcolor="red">
                <v:path arrowok="t"/>
              </v:shape>
              <v:shape id="_x0000_s10290" style="position:absolute;left:4749;top:2698;width:9;height:6" coordsize="9,6" path="m6,6l9,,,,6,6xe" fillcolor="red">
                <v:path arrowok="t"/>
              </v:shape>
              <v:shape id="_x0000_s10291" style="position:absolute;left:4749;top:2691;width:9;height:7" coordsize="9,7" path="m9,7l6,,,7r9,xe" fillcolor="red">
                <v:path arrowok="t"/>
              </v:shape>
              <v:shape id="_x0000_s10292" style="position:absolute;left:4749;top:2689;width:6;height:9" coordsize="6,9" path="m6,2l,,,9,6,2xe" fillcolor="red">
                <v:path arrowok="t"/>
              </v:shape>
              <v:shape id="_x0000_s10293" style="position:absolute;left:4742;top:2689;width:7;height:9" coordsize="7,9" path="m7,l,2,7,9,7,xe" fillcolor="red">
                <v:path arrowok="t"/>
              </v:shape>
              <v:shape id="_x0000_s10294" style="position:absolute;left:4740;top:2691;width:9;height:7" coordsize="9,7" path="m2,l,7r9,l2,xe" fillcolor="red">
                <v:path arrowok="t"/>
              </v:shape>
              <v:shape id="_x0000_s10295" style="position:absolute;left:4740;top:2698;width:9;height:6" coordsize="9,6" path="m,l2,6,9,,,xe" fillcolor="red">
                <v:path arrowok="t"/>
              </v:shape>
              <v:shape id="_x0000_s10296" style="position:absolute;left:4742;top:2698;width:7;height:8" coordsize="7,8" path="m,6l7,8,7,,,6xe" fillcolor="red">
                <v:path arrowok="t"/>
              </v:shape>
              <v:shape id="_x0000_s10297" style="position:absolute;left:4749;top:1603;width:6;height:9" coordsize="6,9" path="m,9l6,6,,,,9xe" fillcolor="red">
                <v:path arrowok="t"/>
              </v:shape>
              <v:shape id="_x0000_s10298" style="position:absolute;left:4749;top:1603;width:9;height:6" coordsize="9,6" path="m6,6l9,,,,6,6xe" fillcolor="red">
                <v:path arrowok="t"/>
              </v:shape>
              <v:shape id="_x0000_s10299" style="position:absolute;left:4749;top:1597;width:9;height:6" coordsize="9,6" path="m9,6l6,,,6r9,xe" fillcolor="red">
                <v:path arrowok="t"/>
              </v:shape>
              <v:shape id="_x0000_s10300" style="position:absolute;left:4749;top:1594;width:6;height:9" coordsize="6,9" path="m6,3l,,,9,6,3xe" fillcolor="red">
                <v:path arrowok="t"/>
              </v:shape>
              <v:shape id="_x0000_s10301" style="position:absolute;left:4742;top:1594;width:7;height:9" coordsize="7,9" path="m7,l,3,7,9,7,xe" fillcolor="red">
                <v:path arrowok="t"/>
              </v:shape>
              <v:shape id="_x0000_s10302" style="position:absolute;left:4740;top:1597;width:9;height:6" coordsize="9,6" path="m2,l,6r9,l2,xe" fillcolor="red">
                <v:path arrowok="t"/>
              </v:shape>
              <v:shape id="_x0000_s10303" style="position:absolute;left:4740;top:1603;width:9;height:6" coordsize="9,6" path="m,l2,6,9,,,xe" fillcolor="red">
                <v:path arrowok="t"/>
              </v:shape>
              <v:shape id="_x0000_s10304" style="position:absolute;left:4742;top:1603;width:7;height:9" coordsize="7,9" path="m,6l7,9,7,,,6xe" fillcolor="red">
                <v:path arrowok="t"/>
              </v:shape>
              <v:shape id="_x0000_s10305" style="position:absolute;left:4749;top:2698;width:6;height:8" coordsize="6,8" path="m,8l6,6,,,,8xe" fillcolor="red">
                <v:path arrowok="t"/>
              </v:shape>
              <v:shape id="_x0000_s10306" style="position:absolute;left:4749;top:2698;width:9;height:6" coordsize="9,6" path="m6,6l9,,,,6,6xe" fillcolor="red">
                <v:path arrowok="t"/>
              </v:shape>
              <v:shape id="_x0000_s10307" style="position:absolute;left:4749;top:2691;width:9;height:7" coordsize="9,7" path="m9,7l6,,,7r9,xe" fillcolor="red">
                <v:path arrowok="t"/>
              </v:shape>
              <v:shape id="_x0000_s10308" style="position:absolute;left:4749;top:2689;width:6;height:9" coordsize="6,9" path="m6,2l,,,9,6,2xe" fillcolor="red">
                <v:path arrowok="t"/>
              </v:shape>
              <v:shape id="_x0000_s10309" style="position:absolute;left:4742;top:2689;width:7;height:9" coordsize="7,9" path="m7,l,2,7,9,7,xe" fillcolor="red">
                <v:path arrowok="t"/>
              </v:shape>
              <v:shape id="_x0000_s10310" style="position:absolute;left:4740;top:2691;width:9;height:7" coordsize="9,7" path="m2,l,7r9,l2,xe" fillcolor="red">
                <v:path arrowok="t"/>
              </v:shape>
              <v:shape id="_x0000_s10311" style="position:absolute;left:4740;top:2698;width:9;height:6" coordsize="9,6" path="m,l2,6,9,,,xe" fillcolor="red">
                <v:path arrowok="t"/>
              </v:shape>
              <v:shape id="_x0000_s10312" style="position:absolute;left:4742;top:2698;width:7;height:8" coordsize="7,8" path="m,6l7,8,7,,,6xe" fillcolor="red">
                <v:path arrowok="t"/>
              </v:shape>
              <v:shape id="_x0000_s10313" style="position:absolute;left:4749;top:2698;width:6;height:8" coordsize="6,8" path="m,8l6,6,,,,8xe" fillcolor="red">
                <v:path arrowok="t"/>
              </v:shape>
              <v:shape id="_x0000_s10314" style="position:absolute;left:4749;top:2698;width:9;height:6" coordsize="9,6" path="m6,6l9,,,,6,6xe" fillcolor="red">
                <v:path arrowok="t"/>
              </v:shape>
              <v:shape id="_x0000_s10315" style="position:absolute;left:4749;top:2691;width:9;height:7" coordsize="9,7" path="m9,7l6,,,7r9,xe" fillcolor="red">
                <v:path arrowok="t"/>
              </v:shape>
              <v:shape id="_x0000_s10316" style="position:absolute;left:4749;top:2689;width:6;height:9" coordsize="6,9" path="m6,2l,,,9,6,2xe" fillcolor="red">
                <v:path arrowok="t"/>
              </v:shape>
              <v:shape id="_x0000_s10317" style="position:absolute;left:4742;top:2689;width:7;height:9" coordsize="7,9" path="m7,l,2,7,9,7,xe" fillcolor="red">
                <v:path arrowok="t"/>
              </v:shape>
              <v:shape id="_x0000_s10318" style="position:absolute;left:4740;top:2691;width:9;height:7" coordsize="9,7" path="m2,l,7r9,l2,xe" fillcolor="red">
                <v:path arrowok="t"/>
              </v:shape>
              <v:shape id="_x0000_s10319" style="position:absolute;left:4740;top:2698;width:9;height:6" coordsize="9,6" path="m,l2,6,9,,,xe" fillcolor="red">
                <v:path arrowok="t"/>
              </v:shape>
              <v:shape id="_x0000_s10320" style="position:absolute;left:4742;top:2698;width:7;height:8" coordsize="7,8" path="m,6l7,8,7,,,6xe" fillcolor="red">
                <v:path arrowok="t"/>
              </v:shape>
              <v:shape id="_x0000_s10321" style="position:absolute;left:4749;top:1603;width:6;height:9" coordsize="6,9" path="m,9l6,6,,,,9xe" fillcolor="red">
                <v:path arrowok="t"/>
              </v:shape>
              <v:shape id="_x0000_s10322" style="position:absolute;left:4749;top:1603;width:9;height:6" coordsize="9,6" path="m6,6l9,,,,6,6xe" fillcolor="red">
                <v:path arrowok="t"/>
              </v:shape>
              <v:shape id="_x0000_s10323" style="position:absolute;left:4749;top:1597;width:9;height:6" coordsize="9,6" path="m9,6l6,,,6r9,xe" fillcolor="red">
                <v:path arrowok="t"/>
              </v:shape>
              <v:shape id="_x0000_s10324" style="position:absolute;left:4749;top:1594;width:6;height:9" coordsize="6,9" path="m6,3l,,,9,6,3xe" fillcolor="red">
                <v:path arrowok="t"/>
              </v:shape>
              <v:shape id="_x0000_s10325" style="position:absolute;left:4742;top:1594;width:7;height:9" coordsize="7,9" path="m7,l,3,7,9,7,xe" fillcolor="red">
                <v:path arrowok="t"/>
              </v:shape>
              <v:shape id="_x0000_s10326" style="position:absolute;left:4740;top:1597;width:9;height:6" coordsize="9,6" path="m2,l,6r9,l2,xe" fillcolor="red">
                <v:path arrowok="t"/>
              </v:shape>
              <v:shape id="_x0000_s10327" style="position:absolute;left:4740;top:1603;width:9;height:6" coordsize="9,6" path="m,l2,6,9,,,xe" fillcolor="red">
                <v:path arrowok="t"/>
              </v:shape>
              <v:shape id="_x0000_s10328" style="position:absolute;left:4742;top:1603;width:7;height:9" coordsize="7,9" path="m,6l7,9,7,,,6xe" fillcolor="red">
                <v:path arrowok="t"/>
              </v:shape>
              <v:shape id="_x0000_s10329" style="position:absolute;left:4749;top:2698;width:6;height:8" coordsize="6,8" path="m,8l6,6,,,,8xe" fillcolor="red">
                <v:path arrowok="t"/>
              </v:shape>
              <v:shape id="_x0000_s10330" style="position:absolute;left:4749;top:2698;width:9;height:6" coordsize="9,6" path="m6,6l9,,,,6,6xe" fillcolor="red">
                <v:path arrowok="t"/>
              </v:shape>
              <v:shape id="_x0000_s10331" style="position:absolute;left:4749;top:2691;width:9;height:7" coordsize="9,7" path="m9,7l6,,,7r9,xe" fillcolor="red">
                <v:path arrowok="t"/>
              </v:shape>
              <v:shape id="_x0000_s10332" style="position:absolute;left:4749;top:2689;width:6;height:9" coordsize="6,9" path="m6,2l,,,9,6,2xe" fillcolor="red">
                <v:path arrowok="t"/>
              </v:shape>
              <v:shape id="_x0000_s10333" style="position:absolute;left:4742;top:2689;width:7;height:9" coordsize="7,9" path="m7,l,2,7,9,7,xe" fillcolor="red">
                <v:path arrowok="t"/>
              </v:shape>
              <v:shape id="_x0000_s10334" style="position:absolute;left:4740;top:2691;width:9;height:7" coordsize="9,7" path="m2,l,7r9,l2,xe" fillcolor="red">
                <v:path arrowok="t"/>
              </v:shape>
              <v:shape id="_x0000_s10335" style="position:absolute;left:4740;top:2698;width:9;height:6" coordsize="9,6" path="m,l2,6,9,,,xe" fillcolor="red">
                <v:path arrowok="t"/>
              </v:shape>
              <v:shape id="_x0000_s10336" style="position:absolute;left:4742;top:2698;width:7;height:8" coordsize="7,8" path="m,6l7,8,7,,,6xe" fillcolor="red">
                <v:path arrowok="t"/>
              </v:shape>
              <v:shape id="_x0000_s10337" style="position:absolute;left:4749;top:1603;width:6;height:9" coordsize="6,9" path="m,9l6,6,,,,9xe" fillcolor="red">
                <v:path arrowok="t"/>
              </v:shape>
              <v:shape id="_x0000_s10338" style="position:absolute;left:4749;top:1603;width:9;height:6" coordsize="9,6" path="m6,6l9,,,,6,6xe" fillcolor="red">
                <v:path arrowok="t"/>
              </v:shape>
              <v:shape id="_x0000_s10339" style="position:absolute;left:4749;top:1597;width:9;height:6" coordsize="9,6" path="m9,6l6,,,6r9,xe" fillcolor="red">
                <v:path arrowok="t"/>
              </v:shape>
              <v:shape id="_x0000_s10340" style="position:absolute;left:4749;top:1594;width:6;height:9" coordsize="6,9" path="m6,3l,,,9,6,3xe" fillcolor="red">
                <v:path arrowok="t"/>
              </v:shape>
              <v:shape id="_x0000_s10341" style="position:absolute;left:4742;top:1594;width:7;height:9" coordsize="7,9" path="m7,l,3,7,9,7,xe" fillcolor="red">
                <v:path arrowok="t"/>
              </v:shape>
              <v:shape id="_x0000_s10342" style="position:absolute;left:4740;top:1597;width:9;height:6" coordsize="9,6" path="m2,l,6r9,l2,xe" fillcolor="red">
                <v:path arrowok="t"/>
              </v:shape>
              <v:shape id="_x0000_s10343" style="position:absolute;left:4740;top:1603;width:9;height:6" coordsize="9,6" path="m,l2,6,9,,,xe" fillcolor="red">
                <v:path arrowok="t"/>
              </v:shape>
              <v:shape id="_x0000_s10344" style="position:absolute;left:4742;top:1603;width:7;height:9" coordsize="7,9" path="m,6l7,9,7,,,6xe" fillcolor="red">
                <v:path arrowok="t"/>
              </v:shape>
              <v:shape id="_x0000_s10345" style="position:absolute;left:4749;top:1603;width:6;height:9" coordsize="6,9" path="m,9l6,6,,,,9xe" fillcolor="red">
                <v:path arrowok="t"/>
              </v:shape>
              <v:shape id="_x0000_s10346" style="position:absolute;left:4749;top:1603;width:9;height:6" coordsize="9,6" path="m6,6l9,,,,6,6xe" fillcolor="red">
                <v:path arrowok="t"/>
              </v:shape>
              <v:shape id="_x0000_s10347" style="position:absolute;left:4749;top:1597;width:9;height:6" coordsize="9,6" path="m9,6l6,,,6r9,xe" fillcolor="red">
                <v:path arrowok="t"/>
              </v:shape>
              <v:shape id="_x0000_s10348" style="position:absolute;left:4749;top:1594;width:6;height:9" coordsize="6,9" path="m6,3l,,,9,6,3xe" fillcolor="red">
                <v:path arrowok="t"/>
              </v:shape>
              <v:shape id="_x0000_s10349" style="position:absolute;left:4742;top:1594;width:7;height:9" coordsize="7,9" path="m7,l,3,7,9,7,xe" fillcolor="red">
                <v:path arrowok="t"/>
              </v:shape>
              <v:shape id="_x0000_s10350" style="position:absolute;left:4740;top:1597;width:9;height:6" coordsize="9,6" path="m2,l,6r9,l2,xe" fillcolor="red">
                <v:path arrowok="t"/>
              </v:shape>
              <v:shape id="_x0000_s10351" style="position:absolute;left:4740;top:1603;width:9;height:6" coordsize="9,6" path="m,l2,6,9,,,xe" fillcolor="red">
                <v:path arrowok="t"/>
              </v:shape>
              <v:shape id="_x0000_s10352" style="position:absolute;left:4742;top:1603;width:7;height:9" coordsize="7,9" path="m,6l7,9,7,,,6xe" fillcolor="red">
                <v:path arrowok="t"/>
              </v:shape>
              <v:line id="_x0000_s10353" style="position:absolute;flip:x" from="4625,2021" to="4798,2022" strokeweight="0"/>
              <v:line id="_x0000_s10354" style="position:absolute;flip:x" from="4625,2021" to="4798,2022" strokeweight="0"/>
              <v:line id="_x0000_s10355" style="position:absolute;flip:x" from="4625,2021" to="4798,2022" strokeweight="0"/>
              <v:line id="_x0000_s10356" style="position:absolute;flip:x" from="4625,2021" to="4798,2022" strokeweight="0"/>
              <v:line id="_x0000_s10357" style="position:absolute;flip:x" from="4625,2021" to="4798,2022" strokeweight="0"/>
              <v:line id="_x0000_s10358" style="position:absolute;flip:x" from="4625,2021" to="4798,2022" strokeweight="0"/>
              <v:line id="_x0000_s10359" style="position:absolute" from="4625,2021" to="4626,2741" strokeweight="0"/>
              <v:line id="_x0000_s10360" style="position:absolute" from="4625,2021" to="4626,2741" strokeweight="0"/>
              <v:line id="_x0000_s10361" style="position:absolute" from="4625,2021" to="4626,2741" strokeweight="0"/>
              <v:line id="_x0000_s10362" style="position:absolute" from="4625,2021" to="4626,2741" strokeweight="0"/>
              <v:line id="_x0000_s10363" style="position:absolute" from="4625,2021" to="4626,2741" strokeweight="0"/>
              <v:line id="_x0000_s10364" style="position:absolute" from="4625,2021" to="4626,2741" strokeweight="0"/>
              <v:shape id="_x0000_s10365" style="position:absolute;left:4625;top:2741;width:6;height:9" coordsize="6,9" path="m,9l6,6,,,,9xe" fillcolor="red">
                <v:path arrowok="t"/>
              </v:shape>
              <v:shape id="_x0000_s10366" style="position:absolute;left:4625;top:2741;width:8;height:6" coordsize="8,6" path="m6,6l8,,,,6,6xe" fillcolor="red">
                <v:path arrowok="t"/>
              </v:shape>
              <v:shape id="_x0000_s10367" style="position:absolute;left:4625;top:2735;width:8;height:6" coordsize="8,6" path="m8,6l6,,,6r8,xe" fillcolor="red">
                <v:path arrowok="t"/>
              </v:shape>
              <v:shape id="_x0000_s10368" style="position:absolute;left:4625;top:2733;width:6;height:8" coordsize="6,8" path="m6,2l,,,8,6,2xe" fillcolor="red">
                <v:path arrowok="t"/>
              </v:shape>
              <v:shape id="_x0000_s10369" style="position:absolute;left:4618;top:2733;width:7;height:8" coordsize="7,8" path="m7,l,2,7,8,7,xe" fillcolor="red">
                <v:path arrowok="t"/>
              </v:shape>
            </v:group>
            <v:group id="_x0000_s10370" style="position:absolute;left:4584;top:1638;width:112;height:1112" coordorigin="4584,1638" coordsize="112,1112">
              <v:shape id="_x0000_s10371" style="position:absolute;left:4616;top:2735;width:9;height:6" coordsize="9,6" path="m2,l,6r9,l2,xe" fillcolor="red">
                <v:path arrowok="t"/>
              </v:shape>
              <v:shape id="_x0000_s10372" style="position:absolute;left:4616;top:2741;width:9;height:6" coordsize="9,6" path="m,l2,6,9,,,xe" fillcolor="red">
                <v:path arrowok="t"/>
              </v:shape>
              <v:shape id="_x0000_s10373" style="position:absolute;left:4618;top:2741;width:7;height:9" coordsize="7,9" path="m,6l7,9,7,,,6xe" fillcolor="red">
                <v:path arrowok="t"/>
              </v:shape>
              <v:shape id="_x0000_s10374" style="position:absolute;left:4625;top:2741;width:6;height:9" coordsize="6,9" path="m,9l6,6,,,,9xe" fillcolor="red">
                <v:path arrowok="t"/>
              </v:shape>
              <v:shape id="_x0000_s10375" style="position:absolute;left:4625;top:2741;width:8;height:6" coordsize="8,6" path="m6,6l8,,,,6,6xe" fillcolor="red">
                <v:path arrowok="t"/>
              </v:shape>
              <v:shape id="_x0000_s10376" style="position:absolute;left:4625;top:2735;width:8;height:6" coordsize="8,6" path="m8,6l6,,,6r8,xe" fillcolor="red">
                <v:path arrowok="t"/>
              </v:shape>
              <v:shape id="_x0000_s10377" style="position:absolute;left:4625;top:2733;width:6;height:8" coordsize="6,8" path="m6,2l,,,8,6,2xe" fillcolor="red">
                <v:path arrowok="t"/>
              </v:shape>
              <v:shape id="_x0000_s10378" style="position:absolute;left:4618;top:2733;width:7;height:8" coordsize="7,8" path="m7,l,2,7,8,7,xe" fillcolor="red">
                <v:path arrowok="t"/>
              </v:shape>
              <v:shape id="_x0000_s10379" style="position:absolute;left:4616;top:2735;width:9;height:6" coordsize="9,6" path="m2,l,6r9,l2,xe" fillcolor="red">
                <v:path arrowok="t"/>
              </v:shape>
              <v:shape id="_x0000_s10380" style="position:absolute;left:4616;top:2741;width:9;height:6" coordsize="9,6" path="m,l2,6,9,,,xe" fillcolor="red">
                <v:path arrowok="t"/>
              </v:shape>
              <v:shape id="_x0000_s10381" style="position:absolute;left:4618;top:2741;width:7;height:9" coordsize="7,9" path="m,6l7,9,7,,,6xe" fillcolor="red">
                <v:path arrowok="t"/>
              </v:shape>
              <v:shape id="_x0000_s10382" style="position:absolute;left:4625;top:2741;width:6;height:9" coordsize="6,9" path="m,9l6,6,,,,9xe" fillcolor="red">
                <v:path arrowok="t"/>
              </v:shape>
              <v:shape id="_x0000_s10383" style="position:absolute;left:4625;top:2741;width:8;height:6" coordsize="8,6" path="m6,6l8,,,,6,6xe" fillcolor="red">
                <v:path arrowok="t"/>
              </v:shape>
              <v:shape id="_x0000_s10384" style="position:absolute;left:4625;top:2735;width:8;height:6" coordsize="8,6" path="m8,6l6,,,6r8,xe" fillcolor="red">
                <v:path arrowok="t"/>
              </v:shape>
              <v:shape id="_x0000_s10385" style="position:absolute;left:4625;top:2733;width:6;height:8" coordsize="6,8" path="m6,2l,,,8,6,2xe" fillcolor="red">
                <v:path arrowok="t"/>
              </v:shape>
              <v:shape id="_x0000_s10386" style="position:absolute;left:4618;top:2733;width:7;height:8" coordsize="7,8" path="m7,l,2,7,8,7,xe" fillcolor="red">
                <v:path arrowok="t"/>
              </v:shape>
              <v:shape id="_x0000_s10387" style="position:absolute;left:4616;top:2735;width:9;height:6" coordsize="9,6" path="m2,l,6r9,l2,xe" fillcolor="red">
                <v:path arrowok="t"/>
              </v:shape>
              <v:shape id="_x0000_s10388" style="position:absolute;left:4616;top:2741;width:9;height:6" coordsize="9,6" path="m,l2,6,9,,,xe" fillcolor="red">
                <v:path arrowok="t"/>
              </v:shape>
              <v:shape id="_x0000_s10389" style="position:absolute;left:4618;top:2741;width:7;height:9" coordsize="7,9" path="m,6l7,9,7,,,6xe" fillcolor="red">
                <v:path arrowok="t"/>
              </v:shape>
              <v:shape id="_x0000_s10390" style="position:absolute;left:4625;top:2741;width:6;height:9" coordsize="6,9" path="m,9l6,6,,,,9xe" fillcolor="red">
                <v:path arrowok="t"/>
              </v:shape>
              <v:shape id="_x0000_s10391" style="position:absolute;left:4625;top:2741;width:8;height:6" coordsize="8,6" path="m6,6l8,,,,6,6xe" fillcolor="red">
                <v:path arrowok="t"/>
              </v:shape>
              <v:shape id="_x0000_s10392" style="position:absolute;left:4625;top:2735;width:8;height:6" coordsize="8,6" path="m8,6l6,,,6r8,xe" fillcolor="red">
                <v:path arrowok="t"/>
              </v:shape>
              <v:shape id="_x0000_s10393" style="position:absolute;left:4625;top:2733;width:6;height:8" coordsize="6,8" path="m6,2l,,,8,6,2xe" fillcolor="red">
                <v:path arrowok="t"/>
              </v:shape>
              <v:shape id="_x0000_s10394" style="position:absolute;left:4618;top:2733;width:7;height:8" coordsize="7,8" path="m7,l,2,7,8,7,xe" fillcolor="red">
                <v:path arrowok="t"/>
              </v:shape>
              <v:shape id="_x0000_s10395" style="position:absolute;left:4616;top:2735;width:9;height:6" coordsize="9,6" path="m2,l,6r9,l2,xe" fillcolor="red">
                <v:path arrowok="t"/>
              </v:shape>
              <v:shape id="_x0000_s10396" style="position:absolute;left:4616;top:2741;width:9;height:6" coordsize="9,6" path="m,l2,6,9,,,xe" fillcolor="red">
                <v:path arrowok="t"/>
              </v:shape>
              <v:shape id="_x0000_s10397" style="position:absolute;left:4618;top:2741;width:7;height:9" coordsize="7,9" path="m,6l7,9,7,,,6xe" fillcolor="red">
                <v:path arrowok="t"/>
              </v:shape>
              <v:shape id="_x0000_s10398" style="position:absolute;left:4625;top:2741;width:6;height:9" coordsize="6,9" path="m,9l6,6,,,,9xe" fillcolor="red">
                <v:path arrowok="t"/>
              </v:shape>
              <v:shape id="_x0000_s10399" style="position:absolute;left:4625;top:2741;width:8;height:6" coordsize="8,6" path="m6,6l8,,,,6,6xe" fillcolor="red">
                <v:path arrowok="t"/>
              </v:shape>
              <v:shape id="_x0000_s10400" style="position:absolute;left:4625;top:2735;width:8;height:6" coordsize="8,6" path="m8,6l6,,,6r8,xe" fillcolor="red">
                <v:path arrowok="t"/>
              </v:shape>
              <v:shape id="_x0000_s10401" style="position:absolute;left:4625;top:2733;width:6;height:8" coordsize="6,8" path="m6,2l,,,8,6,2xe" fillcolor="red">
                <v:path arrowok="t"/>
              </v:shape>
              <v:shape id="_x0000_s10402" style="position:absolute;left:4618;top:2733;width:7;height:8" coordsize="7,8" path="m7,l,2,7,8,7,xe" fillcolor="red">
                <v:path arrowok="t"/>
              </v:shape>
              <v:shape id="_x0000_s10403" style="position:absolute;left:4616;top:2735;width:9;height:6" coordsize="9,6" path="m2,l,6r9,l2,xe" fillcolor="red">
                <v:path arrowok="t"/>
              </v:shape>
              <v:shape id="_x0000_s10404" style="position:absolute;left:4616;top:2741;width:9;height:6" coordsize="9,6" path="m,l2,6,9,,,xe" fillcolor="red">
                <v:path arrowok="t"/>
              </v:shape>
              <v:shape id="_x0000_s10405" style="position:absolute;left:4618;top:2741;width:7;height:9" coordsize="7,9" path="m,6l7,9,7,,,6xe" fillcolor="red">
                <v:path arrowok="t"/>
              </v:shape>
              <v:shape id="_x0000_s10406" style="position:absolute;left:4625;top:2741;width:6;height:9" coordsize="6,9" path="m,9l6,6,,,,9xe" fillcolor="red">
                <v:path arrowok="t"/>
              </v:shape>
              <v:shape id="_x0000_s10407" style="position:absolute;left:4625;top:2741;width:8;height:6" coordsize="8,6" path="m6,6l8,,,,6,6xe" fillcolor="red">
                <v:path arrowok="t"/>
              </v:shape>
              <v:shape id="_x0000_s10408" style="position:absolute;left:4625;top:2735;width:8;height:6" coordsize="8,6" path="m8,6l6,,,6r8,xe" fillcolor="red">
                <v:path arrowok="t"/>
              </v:shape>
              <v:shape id="_x0000_s10409" style="position:absolute;left:4625;top:2733;width:6;height:8" coordsize="6,8" path="m6,2l,,,8,6,2xe" fillcolor="red">
                <v:path arrowok="t"/>
              </v:shape>
              <v:shape id="_x0000_s10410" style="position:absolute;left:4618;top:2733;width:7;height:8" coordsize="7,8" path="m7,l,2,7,8,7,xe" fillcolor="red">
                <v:path arrowok="t"/>
              </v:shape>
              <v:shape id="_x0000_s10411" style="position:absolute;left:4616;top:2735;width:9;height:6" coordsize="9,6" path="m2,l,6r9,l2,xe" fillcolor="red">
                <v:path arrowok="t"/>
              </v:shape>
              <v:shape id="_x0000_s10412" style="position:absolute;left:4616;top:2741;width:9;height:6" coordsize="9,6" path="m,l2,6,9,,,xe" fillcolor="red">
                <v:path arrowok="t"/>
              </v:shape>
              <v:shape id="_x0000_s10413" style="position:absolute;left:4618;top:2741;width:7;height:9" coordsize="7,9" path="m,6l7,9,7,,,6xe" fillcolor="red">
                <v:path arrowok="t"/>
              </v:shape>
              <v:line id="_x0000_s10414" style="position:absolute" from="4604,2504" to="4645,2505" strokeweight="0"/>
              <v:line id="_x0000_s10415" style="position:absolute" from="4604,2504" to="4645,2505" strokeweight="0"/>
              <v:line id="_x0000_s10416" style="position:absolute" from="4604,2504" to="4645,2505" strokeweight="0"/>
              <v:line id="_x0000_s10417" style="position:absolute" from="4604,2504" to="4645,2505" strokeweight="0"/>
              <v:line id="_x0000_s10418" style="position:absolute" from="4604,2504" to="4645,2505" strokeweight="0"/>
              <v:line id="_x0000_s10419" style="position:absolute" from="4604,2504" to="4645,2505" strokeweight="0"/>
              <v:line id="_x0000_s10420" style="position:absolute;flip:x" from="4604,2465" to="4645,2466" strokeweight="0"/>
              <v:line id="_x0000_s10421" style="position:absolute;flip:x" from="4604,2465" to="4645,2466" strokeweight="0"/>
              <v:line id="_x0000_s10422" style="position:absolute;flip:x" from="4604,2465" to="4645,2466" strokeweight="0"/>
              <v:line id="_x0000_s10423" style="position:absolute;flip:x" from="4604,2465" to="4645,2466" strokeweight="0"/>
              <v:line id="_x0000_s10424" style="position:absolute;flip:x" from="4604,2465" to="4645,2466" strokeweight="0"/>
              <v:line id="_x0000_s10425" style="position:absolute;flip:x" from="4604,2465" to="4645,2466" strokeweight="0"/>
              <v:line id="_x0000_s10426" style="position:absolute;flip:x" from="4643,1720" to="4696,1721" strokeweight="0"/>
              <v:line id="_x0000_s10427" style="position:absolute;flip:x" from="4643,1720" to="4696,1721" strokeweight="0"/>
              <v:line id="_x0000_s10428" style="position:absolute;flip:x" from="4643,1720" to="4696,1721" strokeweight="0"/>
              <v:line id="_x0000_s10429" style="position:absolute;flip:x" from="4643,1720" to="4696,1721" strokeweight="0"/>
              <v:line id="_x0000_s10430" style="position:absolute;flip:x" from="4643,1720" to="4696,1721" strokeweight="0"/>
              <v:line id="_x0000_s10431" style="position:absolute;flip:x" from="4643,1720" to="4696,1721" strokeweight="0"/>
              <v:shape id="_x0000_s10432" style="position:absolute;left:4625;top:2441;width:6;height:9" coordsize="6,9" path="m,9l6,7,,,,9xe" fillcolor="red">
                <v:path arrowok="t"/>
              </v:shape>
              <v:shape id="_x0000_s10433" style="position:absolute;left:4625;top:2441;width:8;height:7" coordsize="8,7" path="m6,7l8,,,,6,7xe" fillcolor="red">
                <v:path arrowok="t"/>
              </v:shape>
              <v:shape id="_x0000_s10434" style="position:absolute;left:4625;top:2435;width:8;height:6" coordsize="8,6" path="m8,6l6,,,6r8,xe" fillcolor="red">
                <v:path arrowok="t"/>
              </v:shape>
              <v:shape id="_x0000_s10435" style="position:absolute;left:4625;top:2433;width:6;height:8" coordsize="6,8" path="m6,2l,,,8,6,2xe" fillcolor="red">
                <v:path arrowok="t"/>
              </v:shape>
              <v:shape id="_x0000_s10436" style="position:absolute;left:4618;top:2433;width:7;height:8" coordsize="7,8" path="m7,l,2,7,8,7,xe" fillcolor="red">
                <v:path arrowok="t"/>
              </v:shape>
              <v:shape id="_x0000_s10437" style="position:absolute;left:4616;top:2435;width:9;height:6" coordsize="9,6" path="m2,l,6r9,l2,xe" fillcolor="red">
                <v:path arrowok="t"/>
              </v:shape>
              <v:shape id="_x0000_s10438" style="position:absolute;left:4616;top:2441;width:9;height:7" coordsize="9,7" path="m,l2,7,9,,,xe" fillcolor="red">
                <v:path arrowok="t"/>
              </v:shape>
              <v:shape id="_x0000_s10439" style="position:absolute;left:4618;top:2441;width:7;height:9" coordsize="7,9" path="m,7l7,9,7,,,7xe" fillcolor="red">
                <v:path arrowok="t"/>
              </v:shape>
              <v:shape id="_x0000_s10440" style="position:absolute;left:4623;top:2442;width:2;height:2" coordsize="2,2" path="m,l,2,2,,,xe" fillcolor="red">
                <v:path arrowok="t"/>
              </v:shape>
              <v:shape id="_x0000_s10441" style="position:absolute;left:4623;top:2442;width:2;height:2" coordsize="2,2" path="m,2r2,l2,,,2xe" fillcolor="red">
                <v:path arrowok="t"/>
              </v:shape>
              <v:shape id="_x0000_s10442" style="position:absolute;left:4625;top:2442;width:1;height:2" coordsize="1,2" path="m,2r1,l,,,2xe" fillcolor="red">
                <v:path arrowok="t"/>
              </v:shape>
              <v:shape id="_x0000_s10443" style="position:absolute;left:4625;top:2442;width:2;height:2" coordsize="2,2" path="m1,2l2,,,,1,2xe" fillcolor="red">
                <v:path arrowok="t"/>
              </v:shape>
              <v:shape id="_x0000_s10444" style="position:absolute;left:4625;top:2441;width:2;height:1" coordsize="2,1" path="m2,1l1,,,1r2,xe" fillcolor="red">
                <v:path arrowok="t"/>
              </v:shape>
              <v:shape id="_x0000_s10445" style="position:absolute;left:4625;top:2440;width:1;height:2" coordsize="1,2" path="m1,1l,,,2,1,1xe" fillcolor="red">
                <v:path arrowok="t"/>
              </v:shape>
              <v:shape id="_x0000_s10446" style="position:absolute;left:4623;top:2440;width:2;height:2" coordsize="2,2" path="m2,l,1,2,2,2,xe" fillcolor="red">
                <v:path arrowok="t"/>
              </v:shape>
              <v:shape id="_x0000_s10447" style="position:absolute;left:4623;top:2441;width:2;height:1" coordsize="2,1" path="m,l,1r2,l,xe" fillcolor="red">
                <v:path arrowok="t"/>
              </v:shape>
              <v:shape id="_x0000_s10448" style="position:absolute;left:4625;top:2441;width:6;height:9" coordsize="6,9" path="m,9l6,7,,,,9xe" fillcolor="red">
                <v:path arrowok="t"/>
              </v:shape>
              <v:shape id="_x0000_s10449" style="position:absolute;left:4625;top:2441;width:8;height:7" coordsize="8,7" path="m6,7l8,,,,6,7xe" fillcolor="red">
                <v:path arrowok="t"/>
              </v:shape>
              <v:shape id="_x0000_s10450" style="position:absolute;left:4625;top:2435;width:8;height:6" coordsize="8,6" path="m8,6l6,,,6r8,xe" fillcolor="red">
                <v:path arrowok="t"/>
              </v:shape>
              <v:shape id="_x0000_s10451" style="position:absolute;left:4625;top:2433;width:6;height:8" coordsize="6,8" path="m6,2l,,,8,6,2xe" fillcolor="red">
                <v:path arrowok="t"/>
              </v:shape>
              <v:shape id="_x0000_s10452" style="position:absolute;left:4618;top:2433;width:7;height:8" coordsize="7,8" path="m7,l,2,7,8,7,xe" fillcolor="red">
                <v:path arrowok="t"/>
              </v:shape>
              <v:shape id="_x0000_s10453" style="position:absolute;left:4616;top:2435;width:9;height:6" coordsize="9,6" path="m2,l,6r9,l2,xe" fillcolor="red">
                <v:path arrowok="t"/>
              </v:shape>
              <v:shape id="_x0000_s10454" style="position:absolute;left:4616;top:2441;width:9;height:7" coordsize="9,7" path="m,l2,7,9,,,xe" fillcolor="red">
                <v:path arrowok="t"/>
              </v:shape>
              <v:shape id="_x0000_s10455" style="position:absolute;left:4618;top:2441;width:7;height:9" coordsize="7,9" path="m,7l7,9,7,,,7xe" fillcolor="red">
                <v:path arrowok="t"/>
              </v:shape>
              <v:shape id="_x0000_s10456" style="position:absolute;left:4623;top:2442;width:2;height:2" coordsize="2,2" path="m,l,2,2,,,xe" fillcolor="red">
                <v:path arrowok="t"/>
              </v:shape>
              <v:shape id="_x0000_s10457" style="position:absolute;left:4623;top:2442;width:2;height:2" coordsize="2,2" path="m,2r2,l2,,,2xe" fillcolor="red">
                <v:path arrowok="t"/>
              </v:shape>
              <v:shape id="_x0000_s10458" style="position:absolute;left:4625;top:2442;width:1;height:2" coordsize="1,2" path="m,2r1,l,,,2xe" fillcolor="red">
                <v:path arrowok="t"/>
              </v:shape>
              <v:shape id="_x0000_s10459" style="position:absolute;left:4625;top:2442;width:2;height:2" coordsize="2,2" path="m1,2l2,,,,1,2xe" fillcolor="red">
                <v:path arrowok="t"/>
              </v:shape>
              <v:shape id="_x0000_s10460" style="position:absolute;left:4625;top:2441;width:2;height:1" coordsize="2,1" path="m2,1l1,,,1r2,xe" fillcolor="red">
                <v:path arrowok="t"/>
              </v:shape>
              <v:shape id="_x0000_s10461" style="position:absolute;left:4625;top:2440;width:1;height:2" coordsize="1,2" path="m1,1l,,,2,1,1xe" fillcolor="red">
                <v:path arrowok="t"/>
              </v:shape>
              <v:shape id="_x0000_s10462" style="position:absolute;left:4623;top:2440;width:2;height:2" coordsize="2,2" path="m2,l,1,2,2,2,xe" fillcolor="red">
                <v:path arrowok="t"/>
              </v:shape>
              <v:shape id="_x0000_s10463" style="position:absolute;left:4623;top:2441;width:2;height:1" coordsize="2,1" path="m,l,1r2,l,xe" fillcolor="red">
                <v:path arrowok="t"/>
              </v:shape>
              <v:shape id="_x0000_s10464" style="position:absolute;left:4625;top:2441;width:6;height:9" coordsize="6,9" path="m,9l6,7,,,,9xe" fillcolor="red">
                <v:path arrowok="t"/>
              </v:shape>
              <v:shape id="_x0000_s10465" style="position:absolute;left:4625;top:2441;width:8;height:7" coordsize="8,7" path="m6,7l8,,,,6,7xe" fillcolor="red">
                <v:path arrowok="t"/>
              </v:shape>
              <v:shape id="_x0000_s10466" style="position:absolute;left:4625;top:2435;width:8;height:6" coordsize="8,6" path="m8,6l6,,,6r8,xe" fillcolor="red">
                <v:path arrowok="t"/>
              </v:shape>
              <v:shape id="_x0000_s10467" style="position:absolute;left:4625;top:2433;width:6;height:8" coordsize="6,8" path="m6,2l,,,8,6,2xe" fillcolor="red">
                <v:path arrowok="t"/>
              </v:shape>
              <v:shape id="_x0000_s10468" style="position:absolute;left:4618;top:2433;width:7;height:8" coordsize="7,8" path="m7,l,2,7,8,7,xe" fillcolor="red">
                <v:path arrowok="t"/>
              </v:shape>
              <v:shape id="_x0000_s10469" style="position:absolute;left:4616;top:2435;width:9;height:6" coordsize="9,6" path="m2,l,6r9,l2,xe" fillcolor="red">
                <v:path arrowok="t"/>
              </v:shape>
              <v:shape id="_x0000_s10470" style="position:absolute;left:4616;top:2441;width:9;height:7" coordsize="9,7" path="m,l2,7,9,,,xe" fillcolor="red">
                <v:path arrowok="t"/>
              </v:shape>
              <v:shape id="_x0000_s10471" style="position:absolute;left:4618;top:2441;width:7;height:9" coordsize="7,9" path="m,7l7,9,7,,,7xe" fillcolor="red">
                <v:path arrowok="t"/>
              </v:shape>
              <v:shape id="_x0000_s10472" style="position:absolute;left:4623;top:2442;width:2;height:2" coordsize="2,2" path="m,l,2,2,,,xe" fillcolor="red">
                <v:path arrowok="t"/>
              </v:shape>
              <v:shape id="_x0000_s10473" style="position:absolute;left:4623;top:2442;width:2;height:2" coordsize="2,2" path="m,2r2,l2,,,2xe" fillcolor="red">
                <v:path arrowok="t"/>
              </v:shape>
              <v:shape id="_x0000_s10474" style="position:absolute;left:4625;top:2442;width:1;height:2" coordsize="1,2" path="m,2r1,l,,,2xe" fillcolor="red">
                <v:path arrowok="t"/>
              </v:shape>
              <v:shape id="_x0000_s10475" style="position:absolute;left:4625;top:2442;width:2;height:2" coordsize="2,2" path="m1,2l2,,,,1,2xe" fillcolor="red">
                <v:path arrowok="t"/>
              </v:shape>
              <v:shape id="_x0000_s10476" style="position:absolute;left:4625;top:2441;width:2;height:1" coordsize="2,1" path="m2,1l1,,,1r2,xe" fillcolor="red">
                <v:path arrowok="t"/>
              </v:shape>
              <v:shape id="_x0000_s10477" style="position:absolute;left:4625;top:2440;width:1;height:2" coordsize="1,2" path="m1,1l,,,2,1,1xe" fillcolor="red">
                <v:path arrowok="t"/>
              </v:shape>
              <v:shape id="_x0000_s10478" style="position:absolute;left:4623;top:2440;width:2;height:2" coordsize="2,2" path="m2,l,1,2,2,2,xe" fillcolor="red">
                <v:path arrowok="t"/>
              </v:shape>
              <v:shape id="_x0000_s10479" style="position:absolute;left:4623;top:2441;width:2;height:1" coordsize="2,1" path="m,l,1r2,l,xe" fillcolor="red">
                <v:path arrowok="t"/>
              </v:shape>
              <v:shape id="_x0000_s10480" style="position:absolute;left:4625;top:2441;width:6;height:9" coordsize="6,9" path="m,9l6,7,,,,9xe" fillcolor="red">
                <v:path arrowok="t"/>
              </v:shape>
              <v:shape id="_x0000_s10481" style="position:absolute;left:4625;top:2441;width:8;height:7" coordsize="8,7" path="m6,7l8,,,,6,7xe" fillcolor="red">
                <v:path arrowok="t"/>
              </v:shape>
              <v:shape id="_x0000_s10482" style="position:absolute;left:4625;top:2435;width:8;height:6" coordsize="8,6" path="m8,6l6,,,6r8,xe" fillcolor="red">
                <v:path arrowok="t"/>
              </v:shape>
              <v:shape id="_x0000_s10483" style="position:absolute;left:4625;top:2433;width:6;height:8" coordsize="6,8" path="m6,2l,,,8,6,2xe" fillcolor="red">
                <v:path arrowok="t"/>
              </v:shape>
              <v:shape id="_x0000_s10484" style="position:absolute;left:4618;top:2433;width:7;height:8" coordsize="7,8" path="m7,l,2,7,8,7,xe" fillcolor="red">
                <v:path arrowok="t"/>
              </v:shape>
              <v:shape id="_x0000_s10485" style="position:absolute;left:4616;top:2435;width:9;height:6" coordsize="9,6" path="m2,l,6r9,l2,xe" fillcolor="red">
                <v:path arrowok="t"/>
              </v:shape>
              <v:shape id="_x0000_s10486" style="position:absolute;left:4616;top:2441;width:9;height:7" coordsize="9,7" path="m,l2,7,9,,,xe" fillcolor="red">
                <v:path arrowok="t"/>
              </v:shape>
              <v:shape id="_x0000_s10487" style="position:absolute;left:4618;top:2441;width:7;height:9" coordsize="7,9" path="m,7l7,9,7,,,7xe" fillcolor="red">
                <v:path arrowok="t"/>
              </v:shape>
              <v:shape id="_x0000_s10488" style="position:absolute;left:4623;top:2442;width:2;height:2" coordsize="2,2" path="m,l,2,2,,,xe" fillcolor="red">
                <v:path arrowok="t"/>
              </v:shape>
              <v:shape id="_x0000_s10489" style="position:absolute;left:4623;top:2442;width:2;height:2" coordsize="2,2" path="m,2r2,l2,,,2xe" fillcolor="red">
                <v:path arrowok="t"/>
              </v:shape>
              <v:shape id="_x0000_s10490" style="position:absolute;left:4625;top:2442;width:1;height:2" coordsize="1,2" path="m,2r1,l,,,2xe" fillcolor="red">
                <v:path arrowok="t"/>
              </v:shape>
              <v:shape id="_x0000_s10491" style="position:absolute;left:4625;top:2442;width:2;height:2" coordsize="2,2" path="m1,2l2,,,,1,2xe" fillcolor="red">
                <v:path arrowok="t"/>
              </v:shape>
              <v:shape id="_x0000_s10492" style="position:absolute;left:4625;top:2441;width:2;height:1" coordsize="2,1" path="m2,1l1,,,1r2,xe" fillcolor="red">
                <v:path arrowok="t"/>
              </v:shape>
              <v:shape id="_x0000_s10493" style="position:absolute;left:4625;top:2440;width:1;height:2" coordsize="1,2" path="m1,1l,,,2,1,1xe" fillcolor="red">
                <v:path arrowok="t"/>
              </v:shape>
              <v:shape id="_x0000_s10494" style="position:absolute;left:4623;top:2440;width:2;height:2" coordsize="2,2" path="m2,l,1,2,2,2,xe" fillcolor="red">
                <v:path arrowok="t"/>
              </v:shape>
              <v:shape id="_x0000_s10495" style="position:absolute;left:4623;top:2441;width:2;height:1" coordsize="2,1" path="m,l,1r2,l,xe" fillcolor="red">
                <v:path arrowok="t"/>
              </v:shape>
              <v:shape id="_x0000_s10496" style="position:absolute;left:4625;top:2441;width:6;height:9" coordsize="6,9" path="m,9l6,7,,,,9xe" fillcolor="red">
                <v:path arrowok="t"/>
              </v:shape>
              <v:shape id="_x0000_s10497" style="position:absolute;left:4625;top:2441;width:8;height:7" coordsize="8,7" path="m6,7l8,,,,6,7xe" fillcolor="red">
                <v:path arrowok="t"/>
              </v:shape>
              <v:shape id="_x0000_s10498" style="position:absolute;left:4625;top:2435;width:8;height:6" coordsize="8,6" path="m8,6l6,,,6r8,xe" fillcolor="red">
                <v:path arrowok="t"/>
              </v:shape>
              <v:shape id="_x0000_s10499" style="position:absolute;left:4625;top:2433;width:6;height:8" coordsize="6,8" path="m6,2l,,,8,6,2xe" fillcolor="red">
                <v:path arrowok="t"/>
              </v:shape>
              <v:shape id="_x0000_s10500" style="position:absolute;left:4618;top:2433;width:7;height:8" coordsize="7,8" path="m7,l,2,7,8,7,xe" fillcolor="red">
                <v:path arrowok="t"/>
              </v:shape>
              <v:shape id="_x0000_s10501" style="position:absolute;left:4616;top:2435;width:9;height:6" coordsize="9,6" path="m2,l,6r9,l2,xe" fillcolor="red">
                <v:path arrowok="t"/>
              </v:shape>
              <v:shape id="_x0000_s10502" style="position:absolute;left:4616;top:2441;width:9;height:7" coordsize="9,7" path="m,l2,7,9,,,xe" fillcolor="red">
                <v:path arrowok="t"/>
              </v:shape>
              <v:shape id="_x0000_s10503" style="position:absolute;left:4618;top:2441;width:7;height:9" coordsize="7,9" path="m,7l7,9,7,,,7xe" fillcolor="red">
                <v:path arrowok="t"/>
              </v:shape>
              <v:shape id="_x0000_s10504" style="position:absolute;left:4623;top:2442;width:2;height:2" coordsize="2,2" path="m,l,2,2,,,xe" fillcolor="red">
                <v:path arrowok="t"/>
              </v:shape>
              <v:shape id="_x0000_s10505" style="position:absolute;left:4623;top:2442;width:2;height:2" coordsize="2,2" path="m,2r2,l2,,,2xe" fillcolor="red">
                <v:path arrowok="t"/>
              </v:shape>
              <v:shape id="_x0000_s10506" style="position:absolute;left:4625;top:2442;width:1;height:2" coordsize="1,2" path="m,2r1,l,,,2xe" fillcolor="red">
                <v:path arrowok="t"/>
              </v:shape>
              <v:shape id="_x0000_s10507" style="position:absolute;left:4625;top:2442;width:2;height:2" coordsize="2,2" path="m1,2l2,,,,1,2xe" fillcolor="red">
                <v:path arrowok="t"/>
              </v:shape>
              <v:shape id="_x0000_s10508" style="position:absolute;left:4625;top:2441;width:2;height:1" coordsize="2,1" path="m2,1l1,,,1r2,xe" fillcolor="red">
                <v:path arrowok="t"/>
              </v:shape>
              <v:shape id="_x0000_s10509" style="position:absolute;left:4625;top:2440;width:1;height:2" coordsize="1,2" path="m1,1l,,,2,1,1xe" fillcolor="red">
                <v:path arrowok="t"/>
              </v:shape>
              <v:shape id="_x0000_s10510" style="position:absolute;left:4623;top:2440;width:2;height:2" coordsize="2,2" path="m2,l,1,2,2,2,xe" fillcolor="red">
                <v:path arrowok="t"/>
              </v:shape>
              <v:shape id="_x0000_s10511" style="position:absolute;left:4623;top:2441;width:2;height:1" coordsize="2,1" path="m,l,1r2,l,xe" fillcolor="red">
                <v:path arrowok="t"/>
              </v:shape>
              <v:shape id="_x0000_s10512" style="position:absolute;left:4625;top:2441;width:6;height:9" coordsize="6,9" path="m,9l6,7,,,,9xe" fillcolor="red">
                <v:path arrowok="t"/>
              </v:shape>
              <v:shape id="_x0000_s10513" style="position:absolute;left:4625;top:2441;width:8;height:7" coordsize="8,7" path="m6,7l8,,,,6,7xe" fillcolor="red">
                <v:path arrowok="t"/>
              </v:shape>
              <v:shape id="_x0000_s10514" style="position:absolute;left:4625;top:2435;width:8;height:6" coordsize="8,6" path="m8,6l6,,,6r8,xe" fillcolor="red">
                <v:path arrowok="t"/>
              </v:shape>
              <v:shape id="_x0000_s10515" style="position:absolute;left:4625;top:2433;width:6;height:8" coordsize="6,8" path="m6,2l,,,8,6,2xe" fillcolor="red">
                <v:path arrowok="t"/>
              </v:shape>
              <v:shape id="_x0000_s10516" style="position:absolute;left:4618;top:2433;width:7;height:8" coordsize="7,8" path="m7,l,2,7,8,7,xe" fillcolor="red">
                <v:path arrowok="t"/>
              </v:shape>
              <v:shape id="_x0000_s10517" style="position:absolute;left:4616;top:2435;width:9;height:6" coordsize="9,6" path="m2,l,6r9,l2,xe" fillcolor="red">
                <v:path arrowok="t"/>
              </v:shape>
              <v:shape id="_x0000_s10518" style="position:absolute;left:4616;top:2441;width:9;height:7" coordsize="9,7" path="m,l2,7,9,,,xe" fillcolor="red">
                <v:path arrowok="t"/>
              </v:shape>
              <v:shape id="_x0000_s10519" style="position:absolute;left:4618;top:2441;width:7;height:9" coordsize="7,9" path="m,7l7,9,7,,,7xe" fillcolor="red">
                <v:path arrowok="t"/>
              </v:shape>
              <v:shape id="_x0000_s10520" style="position:absolute;left:4623;top:2442;width:2;height:2" coordsize="2,2" path="m,l,2,2,,,xe" fillcolor="red">
                <v:path arrowok="t"/>
              </v:shape>
              <v:shape id="_x0000_s10521" style="position:absolute;left:4623;top:2442;width:2;height:2" coordsize="2,2" path="m,2r2,l2,,,2xe" fillcolor="red">
                <v:path arrowok="t"/>
              </v:shape>
              <v:shape id="_x0000_s10522" style="position:absolute;left:4625;top:2442;width:1;height:2" coordsize="1,2" path="m,2r1,l,,,2xe" fillcolor="red">
                <v:path arrowok="t"/>
              </v:shape>
              <v:shape id="_x0000_s10523" style="position:absolute;left:4625;top:2442;width:2;height:2" coordsize="2,2" path="m1,2l2,,,,1,2xe" fillcolor="red">
                <v:path arrowok="t"/>
              </v:shape>
              <v:shape id="_x0000_s10524" style="position:absolute;left:4625;top:2441;width:2;height:1" coordsize="2,1" path="m2,1l1,,,1r2,xe" fillcolor="red">
                <v:path arrowok="t"/>
              </v:shape>
              <v:shape id="_x0000_s10525" style="position:absolute;left:4625;top:2440;width:1;height:2" coordsize="1,2" path="m1,1l,,,2,1,1xe" fillcolor="red">
                <v:path arrowok="t"/>
              </v:shape>
              <v:shape id="_x0000_s10526" style="position:absolute;left:4623;top:2440;width:2;height:2" coordsize="2,2" path="m2,l,1,2,2,2,xe" fillcolor="red">
                <v:path arrowok="t"/>
              </v:shape>
              <v:shape id="_x0000_s10527" style="position:absolute;left:4623;top:2441;width:2;height:1" coordsize="2,1" path="m,l,1r2,l,xe" fillcolor="red">
                <v:path arrowok="t"/>
              </v:shape>
              <v:shape id="_x0000_s10528" style="position:absolute;left:4622;top:2465;width:6;height:25" coordsize="6,25" path="m6,25l3,,,25r6,xe" fillcolor="red">
                <v:path arrowok="t"/>
              </v:shape>
              <v:line id="_x0000_s10529" style="position:absolute;flip:x y" from="4625,2465" to="4628,2490" strokeweight="0"/>
              <v:shape id="_x0000_s10530" style="position:absolute;left:4622;top:2465;width:6;height:25" coordsize="6,25" path="m6,25l3,,,25r6,xe" fillcolor="red">
                <v:path arrowok="t"/>
              </v:shape>
              <v:line id="_x0000_s10531" style="position:absolute;flip:x y" from="4625,2465" to="4628,2490" strokeweight="0"/>
              <v:shape id="_x0000_s10532" style="position:absolute;left:4622;top:2465;width:6;height:25" coordsize="6,25" path="m6,25l3,,,25r6,xe" fillcolor="red">
                <v:path arrowok="t"/>
              </v:shape>
              <v:line id="_x0000_s10533" style="position:absolute;flip:x y" from="4625,2465" to="4628,2490" strokeweight="0"/>
              <v:shape id="_x0000_s10534" style="position:absolute;left:4622;top:2465;width:6;height:25" coordsize="6,25" path="m6,25l3,,,25r6,xe" fillcolor="red">
                <v:path arrowok="t"/>
              </v:shape>
              <v:line id="_x0000_s10535" style="position:absolute;flip:x y" from="4625,2465" to="4628,2490" strokeweight="0"/>
              <v:shape id="_x0000_s10536" style="position:absolute;left:4622;top:2465;width:6;height:25" coordsize="6,25" path="m6,25l3,,,25r6,xe" fillcolor="red">
                <v:path arrowok="t"/>
              </v:shape>
              <v:line id="_x0000_s10537" style="position:absolute;flip:x y" from="4625,2465" to="4628,2490" strokeweight="0"/>
              <v:shape id="_x0000_s10538" style="position:absolute;left:4622;top:2465;width:6;height:25" coordsize="6,25" path="m6,25l3,,,25r6,xe" fillcolor="red">
                <v:path arrowok="t"/>
              </v:shape>
              <v:line id="_x0000_s10539" style="position:absolute;flip:x y" from="4625,2465" to="4628,2490" strokeweight="0"/>
              <v:line id="_x0000_s10540" style="position:absolute" from="4604,2465" to="4605,2504" strokeweight="0"/>
              <v:line id="_x0000_s10541" style="position:absolute;flip:x" from="4622,2465" to="4625,2490" strokeweight="0"/>
              <v:line id="_x0000_s10542" style="position:absolute" from="4604,2465" to="4605,2504" strokeweight="0"/>
              <v:line id="_x0000_s10543" style="position:absolute;flip:x" from="4622,2465" to="4625,2490" strokeweight="0"/>
              <v:line id="_x0000_s10544" style="position:absolute" from="4604,2465" to="4605,2504" strokeweight="0"/>
              <v:line id="_x0000_s10545" style="position:absolute;flip:x" from="4622,2465" to="4625,2490" strokeweight="0"/>
              <v:line id="_x0000_s10546" style="position:absolute" from="4604,2465" to="4605,2504" strokeweight="0"/>
              <v:line id="_x0000_s10547" style="position:absolute;flip:x" from="4622,2465" to="4625,2490" strokeweight="0"/>
              <v:line id="_x0000_s10548" style="position:absolute" from="4604,2465" to="4605,2504" strokeweight="0"/>
              <v:line id="_x0000_s10549" style="position:absolute;flip:x" from="4622,2465" to="4625,2490" strokeweight="0"/>
              <v:line id="_x0000_s10550" style="position:absolute" from="4604,2465" to="4605,2504" strokeweight="0"/>
              <v:line id="_x0000_s10551" style="position:absolute;flip:x" from="4622,2465" to="4625,2490" strokeweight="0"/>
              <v:line id="_x0000_s10552" style="position:absolute" from="4622,2490" to="4628,2491" strokeweight="0"/>
              <v:line id="_x0000_s10553" style="position:absolute" from="4622,2490" to="4628,2491" strokeweight="0"/>
              <v:line id="_x0000_s10554" style="position:absolute" from="4622,2490" to="4628,2491" strokeweight="0"/>
              <v:line id="_x0000_s10555" style="position:absolute" from="4622,2490" to="4628,2491" strokeweight="0"/>
              <v:line id="_x0000_s10556" style="position:absolute" from="4622,2490" to="4628,2491" strokeweight="0"/>
              <v:line id="_x0000_s10557" style="position:absolute" from="4622,2490" to="4628,2491" strokeweight="0"/>
              <v:line id="_x0000_s10558" style="position:absolute;flip:y" from="4643,1638" to="4644,1720" strokeweight="0"/>
              <v:line id="_x0000_s10559" style="position:absolute;flip:y" from="4643,1638" to="4644,1720" strokeweight="0"/>
              <v:line id="_x0000_s10560" style="position:absolute;flip:y" from="4643,1638" to="4644,1720" strokeweight="0"/>
              <v:line id="_x0000_s10561" style="position:absolute;flip:y" from="4643,1638" to="4644,1720" strokeweight="0"/>
              <v:line id="_x0000_s10562" style="position:absolute;flip:y" from="4643,1638" to="4644,1720" strokeweight="0"/>
              <v:line id="_x0000_s10563" style="position:absolute;flip:y" from="4643,1638" to="4644,1720" strokeweight="0"/>
              <v:line id="_x0000_s10564" style="position:absolute" from="4584,2442" to="4585,2487" strokeweight="0"/>
              <v:line id="_x0000_s10565" style="position:absolute" from="4584,2442" to="4585,2487" strokeweight="0"/>
              <v:line id="_x0000_s10566" style="position:absolute" from="4584,2442" to="4585,2487" strokeweight="0"/>
              <v:line id="_x0000_s10567" style="position:absolute" from="4584,2442" to="4585,2487" strokeweight="0"/>
              <v:line id="_x0000_s10568" style="position:absolute" from="4584,2442" to="4585,2487" strokeweight="0"/>
              <v:line id="_x0000_s10569" style="position:absolute" from="4584,2442" to="4585,2487" strokeweight="0"/>
              <v:line id="_x0000_s10570" style="position:absolute" from="4584,2487" to="4604,2488" strokeweight="0"/>
            </v:group>
            <v:group id="_x0000_s10571" style="position:absolute;left:4584;top:1638;width:308;height:1060" coordorigin="4584,1638" coordsize="308,1060">
              <v:line id="_x0000_s10572" style="position:absolute" from="4584,2487" to="4604,2488" strokeweight="0"/>
              <v:line id="_x0000_s10573" style="position:absolute" from="4584,2487" to="4604,2488" strokeweight="0"/>
              <v:line id="_x0000_s10574" style="position:absolute" from="4584,2487" to="4604,2488" strokeweight="0"/>
              <v:line id="_x0000_s10575" style="position:absolute" from="4584,2487" to="4604,2488" strokeweight="0"/>
              <v:line id="_x0000_s10576" style="position:absolute" from="4584,2487" to="4604,2488" strokeweight="0"/>
              <v:line id="_x0000_s10577" style="position:absolute;flip:x" from="4584,2442" to="4625,2443" strokeweight="0"/>
              <v:line id="_x0000_s10578" style="position:absolute;flip:x" from="4584,2442" to="4625,2443" strokeweight="0"/>
              <v:line id="_x0000_s10579" style="position:absolute;flip:x" from="4584,2442" to="4625,2443" strokeweight="0"/>
              <v:line id="_x0000_s10580" style="position:absolute;flip:x" from="4584,2442" to="4625,2443" strokeweight="0"/>
              <v:line id="_x0000_s10581" style="position:absolute;flip:x" from="4584,2442" to="4625,2443" strokeweight="0"/>
              <v:line id="_x0000_s10582" style="position:absolute;flip:x" from="4584,2442" to="4625,2443" strokeweight="0"/>
              <v:shape id="_x0000_s10583" style="position:absolute;left:4696;top:2495;width:6;height:9" coordsize="6,9" path="m,9l6,6,,,,9xe" fillcolor="red">
                <v:path arrowok="t"/>
              </v:shape>
              <v:shape id="_x0000_s10584" style="position:absolute;left:4696;top:2495;width:9;height:6" coordsize="9,6" path="m6,6l9,,,,6,6xe" fillcolor="red">
                <v:path arrowok="t"/>
              </v:shape>
              <v:shape id="_x0000_s10585" style="position:absolute;left:4696;top:2489;width:9;height:6" coordsize="9,6" path="m9,6l6,,,6r9,xe" fillcolor="red">
                <v:path arrowok="t"/>
              </v:shape>
              <v:shape id="_x0000_s10586" style="position:absolute;left:4696;top:2487;width:6;height:8" coordsize="6,8" path="m6,2l,,,8,6,2xe" fillcolor="red">
                <v:path arrowok="t"/>
              </v:shape>
              <v:shape id="_x0000_s10587" style="position:absolute;left:4690;top:2487;width:6;height:8" coordsize="6,8" path="m6,l,2,6,8,6,xe" fillcolor="red">
                <v:path arrowok="t"/>
              </v:shape>
              <v:shape id="_x0000_s10588" style="position:absolute;left:4687;top:2489;width:9;height:6" coordsize="9,6" path="m3,l,6r9,l3,xe" fillcolor="red">
                <v:path arrowok="t"/>
              </v:shape>
              <v:shape id="_x0000_s10589" style="position:absolute;left:4687;top:2495;width:9;height:6" coordsize="9,6" path="m,l3,6,9,,,xe" fillcolor="red">
                <v:path arrowok="t"/>
              </v:shape>
              <v:shape id="_x0000_s10590" style="position:absolute;left:4690;top:2495;width:6;height:9" coordsize="6,9" path="m,6l6,9,6,,,6xe" fillcolor="red">
                <v:path arrowok="t"/>
              </v:shape>
              <v:shape id="_x0000_s10591" style="position:absolute;left:4678;top:1743;width:36;height:18" coordsize="36,18" path="m36,l18,18,,e" filled="f" strokeweight="0">
                <v:path arrowok="t"/>
              </v:shape>
              <v:rect id="_x0000_s10592" style="position:absolute;left:4678;top:1669;width:36;height:92" filled="f" strokeweight="0"/>
              <v:shape id="_x0000_s10593" style="position:absolute;left:4696;top:2495;width:6;height:9" coordsize="6,9" path="m,9l6,6,,,,9xe" fillcolor="red">
                <v:path arrowok="t"/>
              </v:shape>
              <v:shape id="_x0000_s10594" style="position:absolute;left:4696;top:2495;width:9;height:6" coordsize="9,6" path="m6,6l9,,,,6,6xe" fillcolor="red">
                <v:path arrowok="t"/>
              </v:shape>
              <v:shape id="_x0000_s10595" style="position:absolute;left:4696;top:2489;width:9;height:6" coordsize="9,6" path="m9,6l6,,,6r9,xe" fillcolor="red">
                <v:path arrowok="t"/>
              </v:shape>
              <v:shape id="_x0000_s10596" style="position:absolute;left:4696;top:2487;width:6;height:8" coordsize="6,8" path="m6,2l,,,8,6,2xe" fillcolor="red">
                <v:path arrowok="t"/>
              </v:shape>
              <v:shape id="_x0000_s10597" style="position:absolute;left:4690;top:2487;width:6;height:8" coordsize="6,8" path="m6,l,2,6,8,6,xe" fillcolor="red">
                <v:path arrowok="t"/>
              </v:shape>
              <v:shape id="_x0000_s10598" style="position:absolute;left:4687;top:2489;width:9;height:6" coordsize="9,6" path="m3,l,6r9,l3,xe" fillcolor="red">
                <v:path arrowok="t"/>
              </v:shape>
              <v:shape id="_x0000_s10599" style="position:absolute;left:4687;top:2495;width:9;height:6" coordsize="9,6" path="m,l3,6,9,,,xe" fillcolor="red">
                <v:path arrowok="t"/>
              </v:shape>
              <v:shape id="_x0000_s10600" style="position:absolute;left:4690;top:2495;width:6;height:9" coordsize="6,9" path="m,6l6,9,6,,,6xe" fillcolor="red">
                <v:path arrowok="t"/>
              </v:shape>
              <v:shape id="_x0000_s10601" style="position:absolute;left:4678;top:1743;width:36;height:18" coordsize="36,18" path="m36,l18,18,,e" filled="f" strokeweight="0">
                <v:path arrowok="t"/>
              </v:shape>
              <v:rect id="_x0000_s10602" style="position:absolute;left:4678;top:1669;width:36;height:92" filled="f" strokeweight="0"/>
              <v:shape id="_x0000_s10603" style="position:absolute;left:4696;top:2495;width:6;height:9" coordsize="6,9" path="m,9l6,6,,,,9xe" fillcolor="red">
                <v:path arrowok="t"/>
              </v:shape>
              <v:shape id="_x0000_s10604" style="position:absolute;left:4696;top:2495;width:9;height:6" coordsize="9,6" path="m6,6l9,,,,6,6xe" fillcolor="red">
                <v:path arrowok="t"/>
              </v:shape>
              <v:shape id="_x0000_s10605" style="position:absolute;left:4696;top:2489;width:9;height:6" coordsize="9,6" path="m9,6l6,,,6r9,xe" fillcolor="red">
                <v:path arrowok="t"/>
              </v:shape>
              <v:shape id="_x0000_s10606" style="position:absolute;left:4696;top:2487;width:6;height:8" coordsize="6,8" path="m6,2l,,,8,6,2xe" fillcolor="red">
                <v:path arrowok="t"/>
              </v:shape>
              <v:shape id="_x0000_s10607" style="position:absolute;left:4690;top:2487;width:6;height:8" coordsize="6,8" path="m6,l,2,6,8,6,xe" fillcolor="red">
                <v:path arrowok="t"/>
              </v:shape>
              <v:shape id="_x0000_s10608" style="position:absolute;left:4687;top:2489;width:9;height:6" coordsize="9,6" path="m3,l,6r9,l3,xe" fillcolor="red">
                <v:path arrowok="t"/>
              </v:shape>
              <v:shape id="_x0000_s10609" style="position:absolute;left:4687;top:2495;width:9;height:6" coordsize="9,6" path="m,l3,6,9,,,xe" fillcolor="red">
                <v:path arrowok="t"/>
              </v:shape>
              <v:shape id="_x0000_s10610" style="position:absolute;left:4690;top:2495;width:6;height:9" coordsize="6,9" path="m,6l6,9,6,,,6xe" fillcolor="red">
                <v:path arrowok="t"/>
              </v:shape>
              <v:shape id="_x0000_s10611" style="position:absolute;left:4678;top:1743;width:36;height:18" coordsize="36,18" path="m36,l18,18,,e" filled="f" strokeweight="0">
                <v:path arrowok="t"/>
              </v:shape>
              <v:rect id="_x0000_s10612" style="position:absolute;left:4678;top:1669;width:36;height:92" filled="f" strokeweight="0"/>
              <v:shape id="_x0000_s10613" style="position:absolute;left:4696;top:2495;width:6;height:9" coordsize="6,9" path="m,9l6,6,,,,9xe" fillcolor="red">
                <v:path arrowok="t"/>
              </v:shape>
              <v:shape id="_x0000_s10614" style="position:absolute;left:4696;top:2495;width:9;height:6" coordsize="9,6" path="m6,6l9,,,,6,6xe" fillcolor="red">
                <v:path arrowok="t"/>
              </v:shape>
              <v:shape id="_x0000_s10615" style="position:absolute;left:4696;top:2489;width:9;height:6" coordsize="9,6" path="m9,6l6,,,6r9,xe" fillcolor="red">
                <v:path arrowok="t"/>
              </v:shape>
              <v:shape id="_x0000_s10616" style="position:absolute;left:4696;top:2487;width:6;height:8" coordsize="6,8" path="m6,2l,,,8,6,2xe" fillcolor="red">
                <v:path arrowok="t"/>
              </v:shape>
              <v:shape id="_x0000_s10617" style="position:absolute;left:4690;top:2487;width:6;height:8" coordsize="6,8" path="m6,l,2,6,8,6,xe" fillcolor="red">
                <v:path arrowok="t"/>
              </v:shape>
              <v:shape id="_x0000_s10618" style="position:absolute;left:4687;top:2489;width:9;height:6" coordsize="9,6" path="m3,l,6r9,l3,xe" fillcolor="red">
                <v:path arrowok="t"/>
              </v:shape>
              <v:shape id="_x0000_s10619" style="position:absolute;left:4687;top:2495;width:9;height:6" coordsize="9,6" path="m,l3,6,9,,,xe" fillcolor="red">
                <v:path arrowok="t"/>
              </v:shape>
              <v:shape id="_x0000_s10620" style="position:absolute;left:4690;top:2495;width:6;height:9" coordsize="6,9" path="m,6l6,9,6,,,6xe" fillcolor="red">
                <v:path arrowok="t"/>
              </v:shape>
              <v:shape id="_x0000_s10621" style="position:absolute;left:4678;top:1743;width:36;height:18" coordsize="36,18" path="m36,l18,18,,e" filled="f" strokeweight="0">
                <v:path arrowok="t"/>
              </v:shape>
              <v:rect id="_x0000_s10622" style="position:absolute;left:4678;top:1669;width:36;height:92" filled="f" strokeweight="0"/>
              <v:shape id="_x0000_s10623" style="position:absolute;left:4696;top:2495;width:6;height:9" coordsize="6,9" path="m,9l6,6,,,,9xe" fillcolor="red">
                <v:path arrowok="t"/>
              </v:shape>
              <v:shape id="_x0000_s10624" style="position:absolute;left:4696;top:2495;width:9;height:6" coordsize="9,6" path="m6,6l9,,,,6,6xe" fillcolor="red">
                <v:path arrowok="t"/>
              </v:shape>
              <v:shape id="_x0000_s10625" style="position:absolute;left:4696;top:2489;width:9;height:6" coordsize="9,6" path="m9,6l6,,,6r9,xe" fillcolor="red">
                <v:path arrowok="t"/>
              </v:shape>
              <v:shape id="_x0000_s10626" style="position:absolute;left:4696;top:2487;width:6;height:8" coordsize="6,8" path="m6,2l,,,8,6,2xe" fillcolor="red">
                <v:path arrowok="t"/>
              </v:shape>
              <v:shape id="_x0000_s10627" style="position:absolute;left:4690;top:2487;width:6;height:8" coordsize="6,8" path="m6,l,2,6,8,6,xe" fillcolor="red">
                <v:path arrowok="t"/>
              </v:shape>
              <v:shape id="_x0000_s10628" style="position:absolute;left:4687;top:2489;width:9;height:6" coordsize="9,6" path="m3,l,6r9,l3,xe" fillcolor="red">
                <v:path arrowok="t"/>
              </v:shape>
              <v:shape id="_x0000_s10629" style="position:absolute;left:4687;top:2495;width:9;height:6" coordsize="9,6" path="m,l3,6,9,,,xe" fillcolor="red">
                <v:path arrowok="t"/>
              </v:shape>
              <v:shape id="_x0000_s10630" style="position:absolute;left:4690;top:2495;width:6;height:9" coordsize="6,9" path="m,6l6,9,6,,,6xe" fillcolor="red">
                <v:path arrowok="t"/>
              </v:shape>
              <v:shape id="_x0000_s10631" style="position:absolute;left:4678;top:1743;width:36;height:18" coordsize="36,18" path="m36,l18,18,,e" filled="f" strokeweight="0">
                <v:path arrowok="t"/>
              </v:shape>
              <v:rect id="_x0000_s10632" style="position:absolute;left:4678;top:1669;width:36;height:92" filled="f" strokeweight="0"/>
              <v:shape id="_x0000_s10633" style="position:absolute;left:4696;top:2495;width:6;height:9" coordsize="6,9" path="m,9l6,6,,,,9xe" fillcolor="red">
                <v:path arrowok="t"/>
              </v:shape>
              <v:shape id="_x0000_s10634" style="position:absolute;left:4696;top:2495;width:9;height:6" coordsize="9,6" path="m6,6l9,,,,6,6xe" fillcolor="red">
                <v:path arrowok="t"/>
              </v:shape>
              <v:shape id="_x0000_s10635" style="position:absolute;left:4696;top:2489;width:9;height:6" coordsize="9,6" path="m9,6l6,,,6r9,xe" fillcolor="red">
                <v:path arrowok="t"/>
              </v:shape>
              <v:shape id="_x0000_s10636" style="position:absolute;left:4696;top:2487;width:6;height:8" coordsize="6,8" path="m6,2l,,,8,6,2xe" fillcolor="red">
                <v:path arrowok="t"/>
              </v:shape>
              <v:shape id="_x0000_s10637" style="position:absolute;left:4690;top:2487;width:6;height:8" coordsize="6,8" path="m6,l,2,6,8,6,xe" fillcolor="red">
                <v:path arrowok="t"/>
              </v:shape>
              <v:shape id="_x0000_s10638" style="position:absolute;left:4687;top:2489;width:9;height:6" coordsize="9,6" path="m3,l,6r9,l3,xe" fillcolor="red">
                <v:path arrowok="t"/>
              </v:shape>
              <v:shape id="_x0000_s10639" style="position:absolute;left:4687;top:2495;width:9;height:6" coordsize="9,6" path="m,l3,6,9,,,xe" fillcolor="red">
                <v:path arrowok="t"/>
              </v:shape>
              <v:shape id="_x0000_s10640" style="position:absolute;left:4690;top:2495;width:6;height:9" coordsize="6,9" path="m,6l6,9,6,,,6xe" fillcolor="red">
                <v:path arrowok="t"/>
              </v:shape>
              <v:shape id="_x0000_s10641" style="position:absolute;left:4678;top:1743;width:36;height:18" coordsize="36,18" path="m36,l18,18,,e" filled="f" strokeweight="0">
                <v:path arrowok="t"/>
              </v:shape>
              <v:rect id="_x0000_s10642" style="position:absolute;left:4678;top:1669;width:36;height:92" filled="f" strokeweight="0"/>
              <v:line id="_x0000_s10643" style="position:absolute" from="4696,1761" to="4697,2495" strokeweight="0"/>
              <v:line id="_x0000_s10644" style="position:absolute" from="4696,1761" to="4697,2495" strokeweight="0"/>
              <v:line id="_x0000_s10645" style="position:absolute" from="4696,1761" to="4697,2495" strokeweight="0"/>
              <v:line id="_x0000_s10646" style="position:absolute" from="4696,1761" to="4697,2495" strokeweight="0"/>
              <v:line id="_x0000_s10647" style="position:absolute" from="4696,1761" to="4697,2495" strokeweight="0"/>
              <v:line id="_x0000_s10648" style="position:absolute" from="4696,1761" to="4697,2495" strokeweight="0"/>
              <v:line id="_x0000_s10649" style="position:absolute" from="4696,1702" to="4697,1761" strokeweight="0"/>
              <v:line id="_x0000_s10650" style="position:absolute" from="4696,1702" to="4697,1761" strokeweight="0"/>
              <v:line id="_x0000_s10651" style="position:absolute" from="4696,1702" to="4697,1761" strokeweight="0"/>
              <v:line id="_x0000_s10652" style="position:absolute" from="4696,1702" to="4697,1761" strokeweight="0"/>
              <v:line id="_x0000_s10653" style="position:absolute" from="4696,1702" to="4697,1761" strokeweight="0"/>
              <v:line id="_x0000_s10654" style="position:absolute" from="4696,1702" to="4697,1761" strokeweight="0"/>
              <v:line id="_x0000_s10655" style="position:absolute;flip:y" from="4696,1638" to="4697,1669" strokeweight="0"/>
              <v:line id="_x0000_s10656" style="position:absolute;flip:y" from="4696,1638" to="4697,1669" strokeweight="0"/>
              <v:line id="_x0000_s10657" style="position:absolute;flip:y" from="4696,1638" to="4697,1669" strokeweight="0"/>
              <v:line id="_x0000_s10658" style="position:absolute;flip:y" from="4696,1638" to="4697,1669" strokeweight="0"/>
              <v:line id="_x0000_s10659" style="position:absolute;flip:y" from="4696,1638" to="4697,1669" strokeweight="0"/>
              <v:line id="_x0000_s10660" style="position:absolute;flip:y" from="4696,1638" to="4697,1669" strokeweight="0"/>
              <v:line id="_x0000_s10661" style="position:absolute;flip:y" from="4645,2465" to="4646,2504" strokeweight="0"/>
              <v:line id="_x0000_s10662" style="position:absolute;flip:y" from="4645,2465" to="4646,2504" strokeweight="0"/>
              <v:line id="_x0000_s10663" style="position:absolute;flip:y" from="4645,2465" to="4646,2504" strokeweight="0"/>
              <v:line id="_x0000_s10664" style="position:absolute;flip:y" from="4645,2465" to="4646,2504" strokeweight="0"/>
              <v:line id="_x0000_s10665" style="position:absolute;flip:y" from="4645,2465" to="4646,2504" strokeweight="0"/>
              <v:line id="_x0000_s10666" style="position:absolute;flip:y" from="4645,2465" to="4646,2504" strokeweight="0"/>
              <v:line id="_x0000_s10667" style="position:absolute;flip:y" from="4645,2462" to="4653,2478" strokeweight="0"/>
              <v:line id="_x0000_s10668" style="position:absolute;flip:y" from="4645,2462" to="4653,2478" strokeweight="0"/>
              <v:line id="_x0000_s10669" style="position:absolute;flip:y" from="4645,2462" to="4653,2478" strokeweight="0"/>
              <v:line id="_x0000_s10670" style="position:absolute;flip:y" from="4645,2462" to="4653,2478" strokeweight="0"/>
              <v:line id="_x0000_s10671" style="position:absolute;flip:y" from="4645,2462" to="4653,2478" strokeweight="0"/>
              <v:line id="_x0000_s10672" style="position:absolute;flip:y" from="4645,2462" to="4653,2478" strokeweight="0"/>
              <v:line id="_x0000_s10673" style="position:absolute;flip:y" from="4659,2463" to="4666,2478" strokeweight="0"/>
              <v:line id="_x0000_s10674" style="position:absolute" from="4653,2462" to="4659,2478" strokeweight="0"/>
              <v:line id="_x0000_s10675" style="position:absolute" from="4666,2463" to="4673,2478" strokeweight="0"/>
              <v:line id="_x0000_s10676" style="position:absolute;flip:y" from="4659,2463" to="4666,2478" strokeweight="0"/>
              <v:line id="_x0000_s10677" style="position:absolute" from="4653,2462" to="4659,2478" strokeweight="0"/>
              <v:line id="_x0000_s10678" style="position:absolute" from="4666,2463" to="4673,2478" strokeweight="0"/>
              <v:line id="_x0000_s10679" style="position:absolute;flip:y" from="4659,2463" to="4666,2478" strokeweight="0"/>
              <v:line id="_x0000_s10680" style="position:absolute" from="4653,2462" to="4659,2478" strokeweight="0"/>
              <v:line id="_x0000_s10681" style="position:absolute" from="4666,2463" to="4673,2478" strokeweight="0"/>
              <v:line id="_x0000_s10682" style="position:absolute;flip:y" from="4659,2463" to="4666,2478" strokeweight="0"/>
              <v:line id="_x0000_s10683" style="position:absolute" from="4653,2462" to="4659,2478" strokeweight="0"/>
              <v:line id="_x0000_s10684" style="position:absolute" from="4666,2463" to="4673,2478" strokeweight="0"/>
              <v:line id="_x0000_s10685" style="position:absolute;flip:y" from="4659,2463" to="4666,2478" strokeweight="0"/>
              <v:line id="_x0000_s10686" style="position:absolute" from="4653,2462" to="4659,2478" strokeweight="0"/>
              <v:line id="_x0000_s10687" style="position:absolute" from="4666,2463" to="4673,2478" strokeweight="0"/>
              <v:line id="_x0000_s10688" style="position:absolute" from="4666,2463" to="4673,2478" strokeweight="0"/>
              <v:line id="_x0000_s10689" style="position:absolute" from="4653,2462" to="4659,2478" strokeweight="0"/>
              <v:line id="_x0000_s10690" style="position:absolute;flip:y" from="4659,2463" to="4666,2478" strokeweight="0"/>
              <v:shape id="_x0000_s10691" style="position:absolute;left:4693;top:1712;width:6;height:6" coordsize="6,6" path="m3,6l6,5,6,3,6,1,3,,1,1,,3,1,5,3,6xe" filled="f" strokeweight="0">
                <v:path arrowok="t"/>
              </v:shape>
              <v:line id="_x0000_s10692" style="position:absolute;flip:y" from="4696,1715" to="4697,1718" strokeweight="0"/>
              <v:shape id="_x0000_s10693" style="position:absolute;left:4692;top:1711;width:9;height:9" coordsize="9,9" path="m4,9l8,7,9,4,8,1,4,,1,1,,4,1,7,4,9xe" filled="f" strokeweight="0">
                <v:path arrowok="t"/>
              </v:shape>
              <v:shape id="_x0000_s10694" style="position:absolute;left:4693;top:1712;width:6;height:6" coordsize="6,6" path="m3,6l6,5,6,3,6,1,3,,1,1,,3,1,5,3,6xe" filled="f" strokeweight="0">
                <v:path arrowok="t"/>
              </v:shape>
              <v:line id="_x0000_s10695" style="position:absolute;flip:y" from="4696,1715" to="4697,1718" strokeweight="0"/>
              <v:shape id="_x0000_s10696" style="position:absolute;left:4692;top:1711;width:9;height:9" coordsize="9,9" path="m4,9l8,7,9,4,8,1,4,,1,1,,4,1,7,4,9xe" filled="f" strokeweight="0">
                <v:path arrowok="t"/>
              </v:shape>
              <v:shape id="_x0000_s10697" style="position:absolute;left:4693;top:1712;width:6;height:6" coordsize="6,6" path="m3,6l6,5,6,3,6,1,3,,1,1,,3,1,5,3,6xe" filled="f" strokeweight="0">
                <v:path arrowok="t"/>
              </v:shape>
              <v:line id="_x0000_s10698" style="position:absolute;flip:y" from="4696,1715" to="4697,1718" strokeweight="0"/>
              <v:shape id="_x0000_s10699" style="position:absolute;left:4692;top:1711;width:9;height:9" coordsize="9,9" path="m4,9l8,7,9,4,8,1,4,,1,1,,4,1,7,4,9xe" filled="f" strokeweight="0">
                <v:path arrowok="t"/>
              </v:shape>
              <v:shape id="_x0000_s10700" style="position:absolute;left:4693;top:1712;width:6;height:6" coordsize="6,6" path="m3,6l6,5,6,3,6,1,3,,1,1,,3,1,5,3,6xe" filled="f" strokeweight="0">
                <v:path arrowok="t"/>
              </v:shape>
              <v:line id="_x0000_s10701" style="position:absolute;flip:y" from="4696,1715" to="4697,1718" strokeweight="0"/>
              <v:shape id="_x0000_s10702" style="position:absolute;left:4692;top:1711;width:9;height:9" coordsize="9,9" path="m4,9l8,7,9,4,8,1,4,,1,1,,4,1,7,4,9xe" filled="f" strokeweight="0">
                <v:path arrowok="t"/>
              </v:shape>
              <v:shape id="_x0000_s10703" style="position:absolute;left:4693;top:1712;width:6;height:6" coordsize="6,6" path="m3,6l6,5,6,3,6,1,3,,1,1,,3,1,5,3,6xe" filled="f" strokeweight="0">
                <v:path arrowok="t"/>
              </v:shape>
              <v:line id="_x0000_s10704" style="position:absolute;flip:y" from="4696,1715" to="4697,1718" strokeweight="0"/>
              <v:shape id="_x0000_s10705" style="position:absolute;left:4692;top:1711;width:9;height:9" coordsize="9,9" path="m4,9l8,7,9,4,8,1,4,,1,1,,4,1,7,4,9xe" filled="f" strokeweight="0">
                <v:path arrowok="t"/>
              </v:shape>
              <v:shape id="_x0000_s10706" style="position:absolute;left:4693;top:1712;width:6;height:6" coordsize="6,6" path="m3,6l6,5,6,3,6,1,3,,1,1,,3,1,5,3,6xe" filled="f" strokeweight="0">
                <v:path arrowok="t"/>
              </v:shape>
              <v:line id="_x0000_s10707" style="position:absolute;flip:y" from="4696,1715" to="4697,1718" strokeweight="0"/>
              <v:shape id="_x0000_s10708" style="position:absolute;left:4692;top:1711;width:9;height:9" coordsize="9,9" path="m4,9l8,7,9,4,8,1,4,,1,1,,4,1,7,4,9xe" filled="f" strokeweight="0">
                <v:path arrowok="t"/>
              </v:shape>
              <v:shape id="_x0000_s10709" style="position:absolute;left:4682;top:1675;width:28;height:27" coordsize="28,27" path="m14,27l24,23r4,-9l24,4,14,,4,4,,14r4,9l14,27xe" filled="f" strokeweight="0">
                <v:path arrowok="t"/>
              </v:shape>
              <v:shape id="_x0000_s10710" style="position:absolute;left:4678;top:1669;width:36;height:19" coordsize="36,19" path="m,19l18,,36,19e" filled="f" strokeweight="0">
                <v:path arrowok="t"/>
              </v:shape>
              <v:shape id="_x0000_s10711" style="position:absolute;left:4682;top:1675;width:28;height:27" coordsize="28,27" path="m14,27l24,23r4,-9l24,4,14,,4,4,,14r4,9l14,27xe" filled="f" strokeweight="0">
                <v:path arrowok="t"/>
              </v:shape>
              <v:shape id="_x0000_s10712" style="position:absolute;left:4678;top:1669;width:36;height:19" coordsize="36,19" path="m,19l18,,36,19e" filled="f" strokeweight="0">
                <v:path arrowok="t"/>
              </v:shape>
              <v:shape id="_x0000_s10713" style="position:absolute;left:4682;top:1675;width:28;height:27" coordsize="28,27" path="m14,27l24,23r4,-9l24,4,14,,4,4,,14r4,9l14,27xe" filled="f" strokeweight="0">
                <v:path arrowok="t"/>
              </v:shape>
              <v:shape id="_x0000_s10714" style="position:absolute;left:4678;top:1669;width:36;height:19" coordsize="36,19" path="m,19l18,,36,19e" filled="f" strokeweight="0">
                <v:path arrowok="t"/>
              </v:shape>
              <v:shape id="_x0000_s10715" style="position:absolute;left:4682;top:1675;width:28;height:27" coordsize="28,27" path="m14,27l24,23r4,-9l24,4,14,,4,4,,14r4,9l14,27xe" filled="f" strokeweight="0">
                <v:path arrowok="t"/>
              </v:shape>
              <v:shape id="_x0000_s10716" style="position:absolute;left:4678;top:1669;width:36;height:19" coordsize="36,19" path="m,19l18,,36,19e" filled="f" strokeweight="0">
                <v:path arrowok="t"/>
              </v:shape>
              <v:shape id="_x0000_s10717" style="position:absolute;left:4682;top:1675;width:28;height:27" coordsize="28,27" path="m14,27l24,23r4,-9l24,4,14,,4,4,,14r4,9l14,27xe" filled="f" strokeweight="0">
                <v:path arrowok="t"/>
              </v:shape>
              <v:shape id="_x0000_s10718" style="position:absolute;left:4678;top:1669;width:36;height:19" coordsize="36,19" path="m,19l18,,36,19e" filled="f" strokeweight="0">
                <v:path arrowok="t"/>
              </v:shape>
              <v:shape id="_x0000_s10719" style="position:absolute;left:4682;top:1675;width:28;height:27" coordsize="28,27" path="m14,27l24,23r4,-9l24,4,14,,4,4,,14r4,9l14,27xe" filled="f" strokeweight="0">
                <v:path arrowok="t"/>
              </v:shape>
              <v:shape id="_x0000_s10720" style="position:absolute;left:4678;top:1669;width:36;height:19" coordsize="36,19" path="m,19l18,,36,19e" filled="f" strokeweight="0">
                <v:path arrowok="t"/>
              </v:shape>
              <v:line id="_x0000_s10721" style="position:absolute" from="4749,2062" to="4750,2698" strokeweight="0"/>
              <v:line id="_x0000_s10722" style="position:absolute" from="4749,2062" to="4750,2698" strokeweight="0"/>
              <v:line id="_x0000_s10723" style="position:absolute" from="4749,2062" to="4750,2698" strokeweight="0"/>
              <v:line id="_x0000_s10724" style="position:absolute" from="4749,2062" to="4750,2698" strokeweight="0"/>
              <v:line id="_x0000_s10725" style="position:absolute" from="4749,2062" to="4750,2698" strokeweight="0"/>
              <v:line id="_x0000_s10726" style="position:absolute" from="4749,2062" to="4750,2698" strokeweight="0"/>
              <v:shape id="_x0000_s10727" style="position:absolute;left:4844;top:2308;width:45;height:31" coordsize="45,31" path="m8,l45,31,,13,8,xe" fillcolor="aqua">
                <v:path arrowok="t"/>
              </v:shape>
              <v:line id="_x0000_s10728" style="position:absolute;flip:x y" from="4801,2286" to="4848,2314" strokeweight="0"/>
              <v:line id="_x0000_s10729" style="position:absolute;flip:x y" from="4798,2145" to="4887,2165" strokeweight="0"/>
              <v:line id="_x0000_s10730" style="position:absolute" from="4798,2103" to="4887,2124" strokeweight="0"/>
              <v:line id="_x0000_s10731" style="position:absolute;flip:x" from="4798,1876" to="4887,1896" strokeweight="0"/>
              <v:line id="_x0000_s10732" style="position:absolute;flip:y" from="4798,1917" to="4887,1938" strokeweight="0"/>
              <v:shape id="_x0000_s10733" style="position:absolute;left:4844;top:2308;width:45;height:31" coordsize="45,31" path="m8,l45,31,,13,8,xe" fillcolor="aqua">
                <v:path arrowok="t"/>
              </v:shape>
              <v:line id="_x0000_s10734" style="position:absolute;flip:x y" from="4801,2286" to="4848,2314" strokeweight="0"/>
              <v:line id="_x0000_s10735" style="position:absolute" from="4798,2103" to="4887,2124" strokeweight="0"/>
              <v:line id="_x0000_s10736" style="position:absolute;flip:x" from="4798,1876" to="4887,1896" strokeweight="0"/>
              <v:line id="_x0000_s10737" style="position:absolute;flip:y" from="4798,1917" to="4887,1938" strokeweight="0"/>
              <v:line id="_x0000_s10738" style="position:absolute;flip:x y" from="4798,2145" to="4887,2165" strokeweight="0"/>
              <v:shape id="_x0000_s10739" style="position:absolute;left:4844;top:2308;width:45;height:31" coordsize="45,31" path="m8,l45,31,,13,8,xe" fillcolor="aqua">
                <v:path arrowok="t"/>
              </v:shape>
              <v:line id="_x0000_s10740" style="position:absolute;flip:x y" from="4801,2286" to="4848,2314" strokeweight="0"/>
              <v:line id="_x0000_s10741" style="position:absolute" from="4798,2103" to="4887,2124" strokeweight="0"/>
              <v:line id="_x0000_s10742" style="position:absolute;flip:x" from="4798,1876" to="4887,1896" strokeweight="0"/>
              <v:line id="_x0000_s10743" style="position:absolute;flip:y" from="4798,1917" to="4887,1938" strokeweight="0"/>
              <v:line id="_x0000_s10744" style="position:absolute;flip:x y" from="4798,2145" to="4887,2165" strokeweight="0"/>
              <v:shape id="_x0000_s10745" style="position:absolute;left:4844;top:2308;width:45;height:31" coordsize="45,31" path="m8,l45,31,,13,8,xe" fillcolor="aqua">
                <v:path arrowok="t"/>
              </v:shape>
              <v:line id="_x0000_s10746" style="position:absolute;flip:x y" from="4801,2286" to="4848,2314" strokeweight="0"/>
              <v:line id="_x0000_s10747" style="position:absolute" from="4798,2103" to="4887,2124" strokeweight="0"/>
              <v:line id="_x0000_s10748" style="position:absolute;flip:y" from="4798,1917" to="4887,1938" strokeweight="0"/>
              <v:line id="_x0000_s10749" style="position:absolute;flip:x y" from="4798,2145" to="4887,2165" strokeweight="0"/>
              <v:shape id="_x0000_s10750" style="position:absolute;left:4844;top:2308;width:45;height:31" coordsize="45,31" path="m8,l45,31,,13,8,xe" fillcolor="aqua">
                <v:path arrowok="t"/>
              </v:shape>
              <v:line id="_x0000_s10751" style="position:absolute;flip:x y" from="4801,2286" to="4848,2314" strokeweight="0"/>
              <v:line id="_x0000_s10752" style="position:absolute" from="4798,2103" to="4887,2124" strokeweight="0"/>
              <v:line id="_x0000_s10753" style="position:absolute;flip:x" from="4798,1876" to="4887,1896" strokeweight="0"/>
              <v:line id="_x0000_s10754" style="position:absolute;flip:y" from="4798,1917" to="4887,1938" strokeweight="0"/>
              <v:line id="_x0000_s10755" style="position:absolute;flip:x y" from="4798,2145" to="4887,2165" strokeweight="0"/>
              <v:shape id="_x0000_s10756" style="position:absolute;left:4844;top:2308;width:45;height:31" coordsize="45,31" path="m8,l45,31,,13,8,xe" fillcolor="aqua">
                <v:path arrowok="t"/>
              </v:shape>
              <v:line id="_x0000_s10757" style="position:absolute;flip:x y" from="4801,2286" to="4848,2314" strokeweight="0"/>
              <v:line id="_x0000_s10758" style="position:absolute" from="4798,2103" to="4887,2124" strokeweight="0"/>
              <v:line id="_x0000_s10759" style="position:absolute;flip:x" from="4798,1876" to="4887,1896" strokeweight="0"/>
              <v:line id="_x0000_s10760" style="position:absolute;flip:y" from="4798,1917" to="4887,1938" strokeweight="0"/>
              <v:line id="_x0000_s10761" style="position:absolute;flip:x y" from="4798,2145" to="4887,2165" strokeweight="0"/>
              <v:line id="_x0000_s10762" style="position:absolute;flip:x" from="4798,1876" to="4887,1896" strokeweight="0"/>
              <v:line id="_x0000_s10763" style="position:absolute;flip:x" from="4798,2207" to="4887,2208" strokeweight="0"/>
              <v:line id="_x0000_s10764" style="position:absolute;flip:x" from="4798,2207" to="4887,2208" strokeweight="0"/>
              <v:line id="_x0000_s10765" style="position:absolute;flip:x" from="4798,2207" to="4887,2208" strokeweight="0"/>
              <v:line id="_x0000_s10766" style="position:absolute;flip:x" from="4798,2207" to="4887,2208" strokeweight="0"/>
              <v:line id="_x0000_s10767" style="position:absolute;flip:x" from="4798,2207" to="4887,2208" strokeweight="0"/>
              <v:line id="_x0000_s10768" style="position:absolute;flip:x" from="4798,2207" to="4887,2208" strokeweight="0"/>
              <v:line id="_x0000_s10769" style="position:absolute;flip:y" from="4798,1685" to="4892,1757" strokeweight="0"/>
              <v:line id="_x0000_s10770" style="position:absolute;flip:y" from="4798,1685" to="4892,1757" strokeweight="0"/>
              <v:line id="_x0000_s10771" style="position:absolute;flip:y" from="4798,1685" to="4892,1757" strokeweight="0"/>
            </v:group>
            <v:group id="_x0000_s10772" style="position:absolute;left:4798;top:1685;width:94;height:579" coordorigin="4798,1685" coordsize="94,579">
              <v:line id="_x0000_s10773" style="position:absolute;flip:y" from="4798,1685" to="4892,1757" strokeweight="0"/>
              <v:line id="_x0000_s10774" style="position:absolute;flip:y" from="4798,1685" to="4892,1757" strokeweight="0"/>
              <v:line id="_x0000_s10775" style="position:absolute;flip:y" from="4798,1685" to="4892,1757" strokeweight="0"/>
              <v:line id="_x0000_s10776" style="position:absolute" from="4798,2062" to="4887,2063" strokeweight="0"/>
              <v:line id="_x0000_s10777" style="position:absolute;flip:x" from="4798,2083" to="4887,2084" strokeweight="0"/>
              <v:line id="_x0000_s10778" style="position:absolute" from="4798,2062" to="4887,2063" strokeweight="0"/>
              <v:line id="_x0000_s10779" style="position:absolute;flip:x" from="4798,2083" to="4887,2084" strokeweight="0"/>
              <v:line id="_x0000_s10780" style="position:absolute" from="4798,2062" to="4887,2063" strokeweight="0"/>
              <v:line id="_x0000_s10781" style="position:absolute;flip:x" from="4798,2083" to="4887,2084" strokeweight="0"/>
              <v:line id="_x0000_s10782" style="position:absolute" from="4798,2062" to="4887,2063" strokeweight="0"/>
              <v:line id="_x0000_s10783" style="position:absolute;flip:x" from="4798,2083" to="4887,2084" strokeweight="0"/>
              <v:line id="_x0000_s10784" style="position:absolute" from="4798,2062" to="4887,2063" strokeweight="0"/>
              <v:line id="_x0000_s10785" style="position:absolute;flip:x" from="4798,2083" to="4887,2084" strokeweight="0"/>
              <v:line id="_x0000_s10786" style="position:absolute" from="4798,2062" to="4887,2063" strokeweight="0"/>
              <v:line id="_x0000_s10787" style="position:absolute;flip:x" from="4798,2083" to="4887,2084" strokeweight="0"/>
              <v:line id="_x0000_s10788" style="position:absolute" from="4798,1958" to="4887,1959" strokeweight="0"/>
              <v:line id="_x0000_s10789" style="position:absolute" from="4798,1979" to="4887,1980" strokeweight="0"/>
              <v:line id="_x0000_s10790" style="position:absolute" from="4798,1958" to="4887,1959" strokeweight="0"/>
              <v:line id="_x0000_s10791" style="position:absolute" from="4798,1979" to="4887,1980" strokeweight="0"/>
              <v:line id="_x0000_s10792" style="position:absolute" from="4798,1958" to="4887,1959" strokeweight="0"/>
              <v:line id="_x0000_s10793" style="position:absolute" from="4798,1979" to="4887,1980" strokeweight="0"/>
              <v:line id="_x0000_s10794" style="position:absolute" from="4798,1958" to="4887,1959" strokeweight="0"/>
              <v:line id="_x0000_s10795" style="position:absolute" from="4798,1979" to="4887,1980" strokeweight="0"/>
              <v:line id="_x0000_s10796" style="position:absolute" from="4798,1958" to="4887,1959" strokeweight="0"/>
              <v:line id="_x0000_s10797" style="position:absolute" from="4798,1979" to="4887,1980" strokeweight="0"/>
              <v:line id="_x0000_s10798" style="position:absolute" from="4798,1979" to="4887,1980" strokeweight="0"/>
              <v:line id="_x0000_s10799" style="position:absolute" from="4798,1958" to="4887,1959" strokeweight="0"/>
              <v:line id="_x0000_s10800" style="position:absolute" from="4798,1834" to="4887,1835" strokeweight="0"/>
              <v:line id="_x0000_s10801" style="position:absolute" from="4798,1834" to="4887,1835" strokeweight="0"/>
              <v:line id="_x0000_s10802" style="position:absolute" from="4798,1834" to="4887,1835" strokeweight="0"/>
              <v:line id="_x0000_s10803" style="position:absolute" from="4798,1834" to="4887,1835" strokeweight="0"/>
              <v:line id="_x0000_s10804" style="position:absolute" from="4798,1834" to="4887,1835" strokeweight="0"/>
              <v:line id="_x0000_s10805" style="position:absolute" from="4798,1834" to="4887,1835" strokeweight="0"/>
              <v:line id="_x0000_s10806" style="position:absolute" from="4798,2248" to="4799,2249" strokeweight="0"/>
              <v:line id="_x0000_s10807" style="position:absolute;flip:y" from="4799,2248" to="4800,2249" strokeweight="0"/>
              <v:line id="_x0000_s10808" style="position:absolute;flip:y" from="4799,2248" to="4801,2250" strokeweight="0"/>
              <v:line id="_x0000_s10809" style="position:absolute;flip:y" from="4800,2248" to="4802,2250" strokeweight="0"/>
              <v:line id="_x0000_s10810" style="position:absolute;flip:y" from="4800,2248" to="4803,2251" strokeweight="0"/>
              <v:line id="_x0000_s10811" style="position:absolute;flip:y" from="4801,2248" to="4804,2252" strokeweight="0"/>
              <v:line id="_x0000_s10812" style="position:absolute;flip:y" from="4801,2248" to="4806,2252" strokeweight="0"/>
              <v:line id="_x0000_s10813" style="position:absolute;flip:y" from="4802,2248" to="4807,2253" strokeweight="0"/>
              <v:line id="_x0000_s10814" style="position:absolute;flip:y" from="4803,2248" to="4808,2254" strokeweight="0"/>
              <v:line id="_x0000_s10815" style="position:absolute;flip:y" from="4803,2248" to="4809,2254" strokeweight="0"/>
              <v:line id="_x0000_s10816" style="position:absolute;flip:y" from="4804,2248" to="4810,2255" strokeweight="0"/>
              <v:line id="_x0000_s10817" style="position:absolute;flip:y" from="4804,2248" to="4812,2255" strokeweight="0"/>
              <v:line id="_x0000_s10818" style="position:absolute;flip:y" from="4805,2248" to="4813,2256" strokeweight="0"/>
              <v:line id="_x0000_s10819" style="position:absolute;flip:y" from="4805,2248" to="4814,2257" strokeweight="0"/>
              <v:line id="_x0000_s10820" style="position:absolute;flip:y" from="4806,2248" to="4815,2257" strokeweight="0"/>
              <v:line id="_x0000_s10821" style="position:absolute;flip:y" from="4806,2248" to="4817,2258" strokeweight="0"/>
              <v:line id="_x0000_s10822" style="position:absolute;flip:y" from="4807,2248" to="4818,2259" strokeweight="0"/>
              <v:line id="_x0000_s10823" style="position:absolute;flip:y" from="4808,2248" to="4819,2259" strokeweight="0"/>
              <v:line id="_x0000_s10824" style="position:absolute;flip:y" from="4808,2248" to="4820,2260" strokeweight="0"/>
              <v:line id="_x0000_s10825" style="position:absolute;flip:y" from="4809,2248" to="4822,2261" strokeweight="0"/>
              <v:line id="_x0000_s10826" style="position:absolute;flip:y" from="4809,2248" to="4823,2261" strokeweight="0"/>
              <v:line id="_x0000_s10827" style="position:absolute;flip:y" from="4810,2248" to="4824,2262" strokeweight="0"/>
              <v:line id="_x0000_s10828" style="position:absolute;flip:y" from="4810,2248" to="4825,2263" strokeweight="0"/>
              <v:line id="_x0000_s10829" style="position:absolute;flip:y" from="4811,2252" to="4823,2263" strokeweight="0"/>
              <v:line id="_x0000_s10830" style="position:absolute;flip:y" from="4812,2259" to="4817,2264" strokeweight="0"/>
              <v:line id="_x0000_s10831" style="position:absolute" from="4812,2221" to="4817,2226" strokeweight="0"/>
              <v:line id="_x0000_s10832" style="position:absolute" from="4811,2222" to="4823,2234" strokeweight="0"/>
              <v:line id="_x0000_s10833" style="position:absolute" from="4810,2223" to="4825,2237" strokeweight="0"/>
              <v:line id="_x0000_s10834" style="position:absolute" from="4810,2223" to="4824,2237" strokeweight="0"/>
              <v:line id="_x0000_s10835" style="position:absolute" from="4809,2224" to="4823,2237" strokeweight="0"/>
              <v:line id="_x0000_s10836" style="position:absolute" from="4809,2224" to="4822,2237" strokeweight="0"/>
              <v:line id="_x0000_s10837" style="position:absolute" from="4808,2225" to="4820,2237" strokeweight="0"/>
              <v:line id="_x0000_s10838" style="position:absolute" from="4808,2226" to="4819,2237" strokeweight="0"/>
              <v:line id="_x0000_s10839" style="position:absolute" from="4807,2226" to="4818,2237" strokeweight="0"/>
              <v:line id="_x0000_s10840" style="position:absolute" from="4806,2227" to="4817,2237" strokeweight="0"/>
              <v:line id="_x0000_s10841" style="position:absolute" from="4806,2228" to="4815,2237" strokeweight="0"/>
              <v:line id="_x0000_s10842" style="position:absolute" from="4805,2228" to="4814,2237" strokeweight="0"/>
              <v:line id="_x0000_s10843" style="position:absolute" from="4805,2229" to="4813,2237" strokeweight="0"/>
              <v:line id="_x0000_s10844" style="position:absolute" from="4804,2230" to="4812,2237" strokeweight="0"/>
              <v:line id="_x0000_s10845" style="position:absolute" from="4804,2230" to="4810,2237" strokeweight="0"/>
              <v:line id="_x0000_s10846" style="position:absolute" from="4803,2231" to="4809,2237" strokeweight="0"/>
              <v:line id="_x0000_s10847" style="position:absolute" from="4803,2232" to="4808,2237" strokeweight="0"/>
              <v:line id="_x0000_s10848" style="position:absolute" from="4802,2232" to="4807,2237" strokeweight="0"/>
              <v:line id="_x0000_s10849" style="position:absolute" from="4801,2233" to="4806,2237" strokeweight="0"/>
              <v:line id="_x0000_s10850" style="position:absolute" from="4801,2234" to="4804,2237" strokeweight="0"/>
              <v:line id="_x0000_s10851" style="position:absolute" from="4800,2234" to="4803,2237" strokeweight="0"/>
              <v:line id="_x0000_s10852" style="position:absolute" from="4800,2235" to="4802,2237" strokeweight="0"/>
              <v:line id="_x0000_s10853" style="position:absolute" from="4799,2236" to="4801,2237" strokeweight="0"/>
              <v:line id="_x0000_s10854" style="position:absolute" from="4799,2236" to="4800,2237" strokeweight="0"/>
              <v:line id="_x0000_s10855" style="position:absolute" from="4798,2237" to="4799,2238" strokeweight="0"/>
              <v:line id="_x0000_s10856" style="position:absolute" from="4798,2248" to="4799,2249" strokeweight="0"/>
              <v:line id="_x0000_s10857" style="position:absolute;flip:y" from="4799,2248" to="4800,2249" strokeweight="0"/>
              <v:line id="_x0000_s10858" style="position:absolute;flip:y" from="4799,2248" to="4801,2250" strokeweight="0"/>
              <v:line id="_x0000_s10859" style="position:absolute;flip:y" from="4800,2248" to="4802,2250" strokeweight="0"/>
              <v:line id="_x0000_s10860" style="position:absolute;flip:y" from="4800,2248" to="4803,2251" strokeweight="0"/>
              <v:line id="_x0000_s10861" style="position:absolute;flip:y" from="4801,2248" to="4804,2252" strokeweight="0"/>
              <v:line id="_x0000_s10862" style="position:absolute;flip:y" from="4801,2248" to="4806,2252" strokeweight="0"/>
              <v:line id="_x0000_s10863" style="position:absolute;flip:y" from="4802,2248" to="4807,2253" strokeweight="0"/>
              <v:line id="_x0000_s10864" style="position:absolute;flip:y" from="4803,2248" to="4808,2254" strokeweight="0"/>
              <v:line id="_x0000_s10865" style="position:absolute;flip:y" from="4803,2248" to="4809,2254" strokeweight="0"/>
              <v:line id="_x0000_s10866" style="position:absolute;flip:y" from="4804,2248" to="4810,2255" strokeweight="0"/>
              <v:line id="_x0000_s10867" style="position:absolute;flip:y" from="4804,2248" to="4812,2255" strokeweight="0"/>
              <v:line id="_x0000_s10868" style="position:absolute;flip:y" from="4805,2248" to="4813,2256" strokeweight="0"/>
              <v:line id="_x0000_s10869" style="position:absolute;flip:y" from="4805,2248" to="4814,2257" strokeweight="0"/>
              <v:line id="_x0000_s10870" style="position:absolute;flip:y" from="4806,2248" to="4815,2257" strokeweight="0"/>
              <v:line id="_x0000_s10871" style="position:absolute;flip:y" from="4806,2248" to="4817,2258" strokeweight="0"/>
              <v:line id="_x0000_s10872" style="position:absolute;flip:y" from="4807,2248" to="4818,2259" strokeweight="0"/>
              <v:line id="_x0000_s10873" style="position:absolute;flip:y" from="4808,2248" to="4819,2259" strokeweight="0"/>
              <v:line id="_x0000_s10874" style="position:absolute;flip:y" from="4808,2248" to="4820,2260" strokeweight="0"/>
              <v:line id="_x0000_s10875" style="position:absolute;flip:y" from="4809,2248" to="4822,2261" strokeweight="0"/>
              <v:line id="_x0000_s10876" style="position:absolute;flip:y" from="4809,2248" to="4823,2261" strokeweight="0"/>
              <v:line id="_x0000_s10877" style="position:absolute;flip:y" from="4810,2248" to="4824,2262" strokeweight="0"/>
              <v:line id="_x0000_s10878" style="position:absolute;flip:y" from="4810,2248" to="4825,2263" strokeweight="0"/>
              <v:line id="_x0000_s10879" style="position:absolute;flip:y" from="4811,2252" to="4823,2263" strokeweight="0"/>
              <v:line id="_x0000_s10880" style="position:absolute;flip:y" from="4812,2259" to="4817,2264" strokeweight="0"/>
              <v:line id="_x0000_s10881" style="position:absolute" from="4812,2221" to="4817,2226" strokeweight="0"/>
              <v:line id="_x0000_s10882" style="position:absolute" from="4811,2222" to="4823,2234" strokeweight="0"/>
              <v:line id="_x0000_s10883" style="position:absolute" from="4810,2223" to="4825,2237" strokeweight="0"/>
              <v:line id="_x0000_s10884" style="position:absolute" from="4810,2223" to="4824,2237" strokeweight="0"/>
              <v:line id="_x0000_s10885" style="position:absolute" from="4809,2224" to="4823,2237" strokeweight="0"/>
              <v:line id="_x0000_s10886" style="position:absolute" from="4809,2224" to="4822,2237" strokeweight="0"/>
              <v:line id="_x0000_s10887" style="position:absolute" from="4808,2225" to="4820,2237" strokeweight="0"/>
              <v:line id="_x0000_s10888" style="position:absolute" from="4808,2226" to="4819,2237" strokeweight="0"/>
              <v:line id="_x0000_s10889" style="position:absolute" from="4807,2226" to="4818,2237" strokeweight="0"/>
              <v:line id="_x0000_s10890" style="position:absolute" from="4806,2227" to="4817,2237" strokeweight="0"/>
              <v:line id="_x0000_s10891" style="position:absolute" from="4806,2228" to="4815,2237" strokeweight="0"/>
              <v:line id="_x0000_s10892" style="position:absolute" from="4805,2228" to="4814,2237" strokeweight="0"/>
              <v:line id="_x0000_s10893" style="position:absolute" from="4805,2229" to="4813,2237" strokeweight="0"/>
              <v:line id="_x0000_s10894" style="position:absolute" from="4804,2230" to="4812,2237" strokeweight="0"/>
              <v:line id="_x0000_s10895" style="position:absolute" from="4804,2230" to="4810,2237" strokeweight="0"/>
              <v:line id="_x0000_s10896" style="position:absolute" from="4803,2231" to="4809,2237" strokeweight="0"/>
              <v:line id="_x0000_s10897" style="position:absolute" from="4803,2232" to="4808,2237" strokeweight="0"/>
              <v:line id="_x0000_s10898" style="position:absolute" from="4802,2232" to="4807,2237" strokeweight="0"/>
              <v:line id="_x0000_s10899" style="position:absolute" from="4801,2233" to="4806,2237" strokeweight="0"/>
              <v:line id="_x0000_s10900" style="position:absolute" from="4801,2234" to="4804,2237" strokeweight="0"/>
              <v:line id="_x0000_s10901" style="position:absolute" from="4800,2234" to="4803,2237" strokeweight="0"/>
              <v:line id="_x0000_s10902" style="position:absolute" from="4800,2235" to="4802,2237" strokeweight="0"/>
              <v:line id="_x0000_s10903" style="position:absolute" from="4799,2236" to="4801,2237" strokeweight="0"/>
              <v:line id="_x0000_s10904" style="position:absolute" from="4799,2236" to="4800,2237" strokeweight="0"/>
              <v:line id="_x0000_s10905" style="position:absolute" from="4798,2237" to="4799,2238" strokeweight="0"/>
              <v:line id="_x0000_s10906" style="position:absolute" from="4798,2248" to="4799,2249" strokeweight="0"/>
              <v:line id="_x0000_s10907" style="position:absolute;flip:y" from="4799,2248" to="4800,2249" strokeweight="0"/>
              <v:line id="_x0000_s10908" style="position:absolute;flip:y" from="4799,2248" to="4801,2250" strokeweight="0"/>
              <v:line id="_x0000_s10909" style="position:absolute;flip:y" from="4800,2248" to="4802,2250" strokeweight="0"/>
              <v:line id="_x0000_s10910" style="position:absolute;flip:y" from="4800,2248" to="4803,2251" strokeweight="0"/>
              <v:line id="_x0000_s10911" style="position:absolute;flip:y" from="4801,2248" to="4804,2252" strokeweight="0"/>
              <v:line id="_x0000_s10912" style="position:absolute;flip:y" from="4801,2248" to="4806,2252" strokeweight="0"/>
              <v:line id="_x0000_s10913" style="position:absolute;flip:y" from="4802,2248" to="4807,2253" strokeweight="0"/>
              <v:line id="_x0000_s10914" style="position:absolute;flip:y" from="4803,2248" to="4808,2254" strokeweight="0"/>
              <v:line id="_x0000_s10915" style="position:absolute;flip:y" from="4803,2248" to="4809,2254" strokeweight="0"/>
              <v:line id="_x0000_s10916" style="position:absolute;flip:y" from="4804,2248" to="4810,2255" strokeweight="0"/>
              <v:line id="_x0000_s10917" style="position:absolute;flip:y" from="4804,2248" to="4812,2255" strokeweight="0"/>
              <v:line id="_x0000_s10918" style="position:absolute;flip:y" from="4805,2248" to="4813,2256" strokeweight="0"/>
              <v:line id="_x0000_s10919" style="position:absolute;flip:y" from="4805,2248" to="4814,2257" strokeweight="0"/>
              <v:line id="_x0000_s10920" style="position:absolute;flip:y" from="4806,2248" to="4815,2257" strokeweight="0"/>
              <v:line id="_x0000_s10921" style="position:absolute;flip:y" from="4806,2248" to="4817,2258" strokeweight="0"/>
              <v:line id="_x0000_s10922" style="position:absolute;flip:y" from="4807,2248" to="4818,2259" strokeweight="0"/>
              <v:line id="_x0000_s10923" style="position:absolute;flip:y" from="4808,2248" to="4819,2259" strokeweight="0"/>
              <v:line id="_x0000_s10924" style="position:absolute;flip:y" from="4808,2248" to="4820,2260" strokeweight="0"/>
              <v:line id="_x0000_s10925" style="position:absolute;flip:y" from="4809,2248" to="4822,2261" strokeweight="0"/>
              <v:line id="_x0000_s10926" style="position:absolute;flip:y" from="4809,2248" to="4823,2261" strokeweight="0"/>
              <v:line id="_x0000_s10927" style="position:absolute;flip:y" from="4810,2248" to="4824,2262" strokeweight="0"/>
              <v:line id="_x0000_s10928" style="position:absolute;flip:y" from="4810,2248" to="4825,2263" strokeweight="0"/>
              <v:line id="_x0000_s10929" style="position:absolute;flip:y" from="4811,2252" to="4823,2263" strokeweight="0"/>
              <v:line id="_x0000_s10930" style="position:absolute;flip:y" from="4812,2259" to="4817,2264" strokeweight="0"/>
              <v:line id="_x0000_s10931" style="position:absolute" from="4812,2221" to="4817,2226" strokeweight="0"/>
              <v:line id="_x0000_s10932" style="position:absolute" from="4811,2222" to="4823,2234" strokeweight="0"/>
              <v:line id="_x0000_s10933" style="position:absolute" from="4810,2223" to="4825,2237" strokeweight="0"/>
              <v:line id="_x0000_s10934" style="position:absolute" from="4810,2223" to="4824,2237" strokeweight="0"/>
              <v:line id="_x0000_s10935" style="position:absolute" from="4809,2224" to="4823,2237" strokeweight="0"/>
              <v:line id="_x0000_s10936" style="position:absolute" from="4809,2224" to="4822,2237" strokeweight="0"/>
              <v:line id="_x0000_s10937" style="position:absolute" from="4808,2225" to="4820,2237" strokeweight="0"/>
              <v:line id="_x0000_s10938" style="position:absolute" from="4808,2226" to="4819,2237" strokeweight="0"/>
              <v:line id="_x0000_s10939" style="position:absolute" from="4807,2226" to="4818,2237" strokeweight="0"/>
              <v:line id="_x0000_s10940" style="position:absolute" from="4806,2227" to="4817,2237" strokeweight="0"/>
              <v:line id="_x0000_s10941" style="position:absolute" from="4806,2228" to="4815,2237" strokeweight="0"/>
              <v:line id="_x0000_s10942" style="position:absolute" from="4805,2228" to="4814,2237" strokeweight="0"/>
              <v:line id="_x0000_s10943" style="position:absolute" from="4805,2229" to="4813,2237" strokeweight="0"/>
              <v:line id="_x0000_s10944" style="position:absolute" from="4804,2230" to="4812,2237" strokeweight="0"/>
              <v:line id="_x0000_s10945" style="position:absolute" from="4804,2230" to="4810,2237" strokeweight="0"/>
              <v:line id="_x0000_s10946" style="position:absolute" from="4803,2231" to="4809,2237" strokeweight="0"/>
              <v:line id="_x0000_s10947" style="position:absolute" from="4803,2232" to="4808,2237" strokeweight="0"/>
              <v:line id="_x0000_s10948" style="position:absolute" from="4802,2232" to="4807,2237" strokeweight="0"/>
              <v:line id="_x0000_s10949" style="position:absolute" from="4801,2233" to="4806,2237" strokeweight="0"/>
              <v:line id="_x0000_s10950" style="position:absolute" from="4801,2234" to="4804,2237" strokeweight="0"/>
              <v:line id="_x0000_s10951" style="position:absolute" from="4800,2234" to="4803,2237" strokeweight="0"/>
              <v:line id="_x0000_s10952" style="position:absolute" from="4800,2235" to="4802,2237" strokeweight="0"/>
              <v:line id="_x0000_s10953" style="position:absolute" from="4799,2236" to="4801,2237" strokeweight="0"/>
              <v:line id="_x0000_s10954" style="position:absolute" from="4799,2236" to="4800,2237" strokeweight="0"/>
              <v:line id="_x0000_s10955" style="position:absolute" from="4798,2237" to="4799,2238" strokeweight="0"/>
              <v:line id="_x0000_s10956" style="position:absolute" from="4798,2248" to="4799,2249" strokeweight="0"/>
              <v:line id="_x0000_s10957" style="position:absolute;flip:y" from="4799,2248" to="4800,2249" strokeweight="0"/>
              <v:line id="_x0000_s10958" style="position:absolute;flip:y" from="4799,2248" to="4801,2250" strokeweight="0"/>
              <v:line id="_x0000_s10959" style="position:absolute;flip:y" from="4800,2248" to="4802,2250" strokeweight="0"/>
              <v:line id="_x0000_s10960" style="position:absolute;flip:y" from="4800,2248" to="4803,2251" strokeweight="0"/>
              <v:line id="_x0000_s10961" style="position:absolute;flip:y" from="4801,2248" to="4804,2252" strokeweight="0"/>
              <v:line id="_x0000_s10962" style="position:absolute;flip:y" from="4801,2248" to="4806,2252" strokeweight="0"/>
              <v:line id="_x0000_s10963" style="position:absolute;flip:y" from="4802,2248" to="4807,2253" strokeweight="0"/>
              <v:line id="_x0000_s10964" style="position:absolute;flip:y" from="4803,2248" to="4808,2254" strokeweight="0"/>
              <v:line id="_x0000_s10965" style="position:absolute;flip:y" from="4803,2248" to="4809,2254" strokeweight="0"/>
              <v:line id="_x0000_s10966" style="position:absolute;flip:y" from="4804,2248" to="4810,2255" strokeweight="0"/>
              <v:line id="_x0000_s10967" style="position:absolute;flip:y" from="4804,2248" to="4812,2255" strokeweight="0"/>
              <v:line id="_x0000_s10968" style="position:absolute;flip:y" from="4805,2248" to="4813,2256" strokeweight="0"/>
              <v:line id="_x0000_s10969" style="position:absolute;flip:y" from="4805,2248" to="4814,2257" strokeweight="0"/>
              <v:line id="_x0000_s10970" style="position:absolute;flip:y" from="4806,2248" to="4815,2257" strokeweight="0"/>
              <v:line id="_x0000_s10971" style="position:absolute;flip:y" from="4806,2248" to="4817,2258" strokeweight="0"/>
              <v:line id="_x0000_s10972" style="position:absolute;flip:y" from="4807,2248" to="4818,2259" strokeweight="0"/>
            </v:group>
            <v:group id="_x0000_s10973" style="position:absolute;left:4798;top:1834;width:29;height:475" coordorigin="4798,1834" coordsize="29,475">
              <v:line id="_x0000_s10974" style="position:absolute;flip:y" from="4808,2248" to="4819,2259" strokeweight="0"/>
              <v:line id="_x0000_s10975" style="position:absolute;flip:y" from="4808,2248" to="4820,2260" strokeweight="0"/>
              <v:line id="_x0000_s10976" style="position:absolute;flip:y" from="4809,2248" to="4822,2261" strokeweight="0"/>
              <v:line id="_x0000_s10977" style="position:absolute;flip:y" from="4809,2248" to="4823,2261" strokeweight="0"/>
              <v:line id="_x0000_s10978" style="position:absolute;flip:y" from="4810,2248" to="4824,2262" strokeweight="0"/>
              <v:line id="_x0000_s10979" style="position:absolute;flip:y" from="4810,2248" to="4825,2263" strokeweight="0"/>
              <v:line id="_x0000_s10980" style="position:absolute;flip:y" from="4811,2252" to="4823,2263" strokeweight="0"/>
              <v:line id="_x0000_s10981" style="position:absolute;flip:y" from="4812,2259" to="4817,2264" strokeweight="0"/>
              <v:line id="_x0000_s10982" style="position:absolute" from="4812,2221" to="4817,2226" strokeweight="0"/>
              <v:line id="_x0000_s10983" style="position:absolute" from="4811,2222" to="4823,2234" strokeweight="0"/>
              <v:line id="_x0000_s10984" style="position:absolute" from="4810,2223" to="4825,2237" strokeweight="0"/>
              <v:line id="_x0000_s10985" style="position:absolute" from="4810,2223" to="4824,2237" strokeweight="0"/>
              <v:line id="_x0000_s10986" style="position:absolute" from="4809,2224" to="4823,2237" strokeweight="0"/>
              <v:line id="_x0000_s10987" style="position:absolute" from="4809,2224" to="4822,2237" strokeweight="0"/>
              <v:line id="_x0000_s10988" style="position:absolute" from="4808,2225" to="4820,2237" strokeweight="0"/>
              <v:line id="_x0000_s10989" style="position:absolute" from="4808,2226" to="4819,2237" strokeweight="0"/>
              <v:line id="_x0000_s10990" style="position:absolute" from="4807,2226" to="4818,2237" strokeweight="0"/>
              <v:line id="_x0000_s10991" style="position:absolute" from="4806,2227" to="4817,2237" strokeweight="0"/>
              <v:line id="_x0000_s10992" style="position:absolute" from="4806,2228" to="4815,2237" strokeweight="0"/>
              <v:line id="_x0000_s10993" style="position:absolute" from="4805,2228" to="4814,2237" strokeweight="0"/>
              <v:line id="_x0000_s10994" style="position:absolute" from="4805,2229" to="4813,2237" strokeweight="0"/>
              <v:line id="_x0000_s10995" style="position:absolute" from="4804,2230" to="4812,2237" strokeweight="0"/>
              <v:line id="_x0000_s10996" style="position:absolute" from="4804,2230" to="4810,2237" strokeweight="0"/>
              <v:line id="_x0000_s10997" style="position:absolute" from="4803,2231" to="4809,2237" strokeweight="0"/>
              <v:line id="_x0000_s10998" style="position:absolute" from="4803,2232" to="4808,2237" strokeweight="0"/>
              <v:line id="_x0000_s10999" style="position:absolute" from="4802,2232" to="4807,2237" strokeweight="0"/>
              <v:line id="_x0000_s11000" style="position:absolute" from="4801,2233" to="4806,2237" strokeweight="0"/>
              <v:line id="_x0000_s11001" style="position:absolute" from="4801,2234" to="4804,2237" strokeweight="0"/>
              <v:line id="_x0000_s11002" style="position:absolute" from="4800,2234" to="4803,2237" strokeweight="0"/>
              <v:line id="_x0000_s11003" style="position:absolute" from="4800,2235" to="4802,2237" strokeweight="0"/>
              <v:line id="_x0000_s11004" style="position:absolute" from="4799,2236" to="4801,2237" strokeweight="0"/>
              <v:line id="_x0000_s11005" style="position:absolute" from="4799,2236" to="4800,2237" strokeweight="0"/>
              <v:line id="_x0000_s11006" style="position:absolute" from="4798,2237" to="4799,2238" strokeweight="0"/>
              <v:line id="_x0000_s11007" style="position:absolute" from="4798,2248" to="4799,2249" strokeweight="0"/>
              <v:line id="_x0000_s11008" style="position:absolute;flip:y" from="4799,2248" to="4800,2249" strokeweight="0"/>
              <v:line id="_x0000_s11009" style="position:absolute;flip:y" from="4799,2248" to="4801,2250" strokeweight="0"/>
              <v:line id="_x0000_s11010" style="position:absolute;flip:y" from="4800,2248" to="4802,2250" strokeweight="0"/>
              <v:line id="_x0000_s11011" style="position:absolute;flip:y" from="4800,2248" to="4803,2251" strokeweight="0"/>
              <v:line id="_x0000_s11012" style="position:absolute;flip:y" from="4801,2248" to="4804,2252" strokeweight="0"/>
              <v:line id="_x0000_s11013" style="position:absolute;flip:y" from="4801,2248" to="4806,2252" strokeweight="0"/>
              <v:line id="_x0000_s11014" style="position:absolute;flip:y" from="4802,2248" to="4807,2253" strokeweight="0"/>
              <v:line id="_x0000_s11015" style="position:absolute;flip:y" from="4803,2248" to="4808,2254" strokeweight="0"/>
              <v:line id="_x0000_s11016" style="position:absolute;flip:y" from="4803,2248" to="4809,2254" strokeweight="0"/>
              <v:line id="_x0000_s11017" style="position:absolute;flip:y" from="4804,2248" to="4810,2255" strokeweight="0"/>
              <v:line id="_x0000_s11018" style="position:absolute;flip:y" from="4804,2248" to="4812,2255" strokeweight="0"/>
              <v:line id="_x0000_s11019" style="position:absolute;flip:y" from="4805,2248" to="4813,2256" strokeweight="0"/>
              <v:line id="_x0000_s11020" style="position:absolute;flip:y" from="4805,2248" to="4814,2257" strokeweight="0"/>
              <v:line id="_x0000_s11021" style="position:absolute;flip:y" from="4806,2248" to="4815,2257" strokeweight="0"/>
              <v:line id="_x0000_s11022" style="position:absolute;flip:y" from="4806,2248" to="4817,2258" strokeweight="0"/>
              <v:line id="_x0000_s11023" style="position:absolute;flip:y" from="4807,2248" to="4818,2259" strokeweight="0"/>
              <v:line id="_x0000_s11024" style="position:absolute;flip:y" from="4808,2248" to="4819,2259" strokeweight="0"/>
              <v:line id="_x0000_s11025" style="position:absolute;flip:y" from="4808,2248" to="4820,2260" strokeweight="0"/>
              <v:line id="_x0000_s11026" style="position:absolute;flip:y" from="4809,2248" to="4822,2261" strokeweight="0"/>
              <v:line id="_x0000_s11027" style="position:absolute;flip:y" from="4809,2248" to="4823,2261" strokeweight="0"/>
              <v:line id="_x0000_s11028" style="position:absolute;flip:y" from="4810,2248" to="4824,2262" strokeweight="0"/>
              <v:line id="_x0000_s11029" style="position:absolute;flip:y" from="4810,2248" to="4825,2263" strokeweight="0"/>
              <v:line id="_x0000_s11030" style="position:absolute;flip:y" from="4811,2252" to="4823,2263" strokeweight="0"/>
              <v:line id="_x0000_s11031" style="position:absolute;flip:y" from="4812,2259" to="4817,2264" strokeweight="0"/>
              <v:line id="_x0000_s11032" style="position:absolute" from="4812,2221" to="4817,2226" strokeweight="0"/>
              <v:line id="_x0000_s11033" style="position:absolute" from="4811,2222" to="4823,2234" strokeweight="0"/>
              <v:line id="_x0000_s11034" style="position:absolute" from="4810,2223" to="4825,2237" strokeweight="0"/>
              <v:line id="_x0000_s11035" style="position:absolute" from="4810,2223" to="4824,2237" strokeweight="0"/>
              <v:line id="_x0000_s11036" style="position:absolute" from="4809,2224" to="4823,2237" strokeweight="0"/>
              <v:line id="_x0000_s11037" style="position:absolute" from="4809,2224" to="4822,2237" strokeweight="0"/>
              <v:line id="_x0000_s11038" style="position:absolute" from="4808,2225" to="4820,2237" strokeweight="0"/>
              <v:line id="_x0000_s11039" style="position:absolute" from="4808,2226" to="4819,2237" strokeweight="0"/>
              <v:line id="_x0000_s11040" style="position:absolute" from="4807,2226" to="4818,2237" strokeweight="0"/>
              <v:line id="_x0000_s11041" style="position:absolute" from="4806,2227" to="4817,2237" strokeweight="0"/>
              <v:line id="_x0000_s11042" style="position:absolute" from="4806,2228" to="4815,2237" strokeweight="0"/>
              <v:line id="_x0000_s11043" style="position:absolute" from="4805,2228" to="4814,2237" strokeweight="0"/>
              <v:line id="_x0000_s11044" style="position:absolute" from="4805,2229" to="4813,2237" strokeweight="0"/>
              <v:line id="_x0000_s11045" style="position:absolute" from="4804,2230" to="4812,2237" strokeweight="0"/>
              <v:line id="_x0000_s11046" style="position:absolute" from="4804,2230" to="4810,2237" strokeweight="0"/>
              <v:line id="_x0000_s11047" style="position:absolute" from="4803,2231" to="4809,2237" strokeweight="0"/>
              <v:line id="_x0000_s11048" style="position:absolute" from="4803,2232" to="4808,2237" strokeweight="0"/>
              <v:line id="_x0000_s11049" style="position:absolute" from="4802,2232" to="4807,2237" strokeweight="0"/>
              <v:line id="_x0000_s11050" style="position:absolute" from="4801,2233" to="4806,2237" strokeweight="0"/>
              <v:line id="_x0000_s11051" style="position:absolute" from="4801,2234" to="4804,2237" strokeweight="0"/>
              <v:line id="_x0000_s11052" style="position:absolute" from="4800,2234" to="4803,2237" strokeweight="0"/>
              <v:line id="_x0000_s11053" style="position:absolute" from="4800,2235" to="4802,2237" strokeweight="0"/>
              <v:line id="_x0000_s11054" style="position:absolute" from="4799,2236" to="4801,2237" strokeweight="0"/>
              <v:line id="_x0000_s11055" style="position:absolute" from="4799,2236" to="4800,2237" strokeweight="0"/>
              <v:line id="_x0000_s11056" style="position:absolute" from="4798,2237" to="4799,2238" strokeweight="0"/>
              <v:line id="_x0000_s11057" style="position:absolute" from="4798,2248" to="4799,2249" strokeweight="0"/>
              <v:line id="_x0000_s11058" style="position:absolute;flip:y" from="4799,2248" to="4800,2249" strokeweight="0"/>
              <v:line id="_x0000_s11059" style="position:absolute;flip:y" from="4799,2248" to="4801,2250" strokeweight="0"/>
              <v:line id="_x0000_s11060" style="position:absolute;flip:y" from="4800,2248" to="4802,2250" strokeweight="0"/>
              <v:line id="_x0000_s11061" style="position:absolute;flip:y" from="4800,2248" to="4803,2251" strokeweight="0"/>
              <v:line id="_x0000_s11062" style="position:absolute;flip:y" from="4801,2248" to="4804,2252" strokeweight="0"/>
              <v:line id="_x0000_s11063" style="position:absolute;flip:y" from="4801,2248" to="4806,2252" strokeweight="0"/>
              <v:line id="_x0000_s11064" style="position:absolute;flip:y" from="4802,2248" to="4807,2253" strokeweight="0"/>
              <v:line id="_x0000_s11065" style="position:absolute;flip:y" from="4803,2248" to="4808,2254" strokeweight="0"/>
              <v:line id="_x0000_s11066" style="position:absolute;flip:y" from="4803,2248" to="4809,2254" strokeweight="0"/>
              <v:line id="_x0000_s11067" style="position:absolute;flip:y" from="4804,2248" to="4810,2255" strokeweight="0"/>
              <v:line id="_x0000_s11068" style="position:absolute;flip:y" from="4804,2248" to="4812,2255" strokeweight="0"/>
              <v:line id="_x0000_s11069" style="position:absolute;flip:y" from="4805,2248" to="4813,2256" strokeweight="0"/>
              <v:line id="_x0000_s11070" style="position:absolute;flip:y" from="4805,2248" to="4814,2257" strokeweight="0"/>
              <v:line id="_x0000_s11071" style="position:absolute;flip:y" from="4806,2248" to="4815,2257" strokeweight="0"/>
              <v:line id="_x0000_s11072" style="position:absolute;flip:y" from="4806,2248" to="4817,2258" strokeweight="0"/>
              <v:line id="_x0000_s11073" style="position:absolute;flip:y" from="4807,2248" to="4818,2259" strokeweight="0"/>
              <v:line id="_x0000_s11074" style="position:absolute;flip:y" from="4808,2248" to="4819,2259" strokeweight="0"/>
              <v:line id="_x0000_s11075" style="position:absolute;flip:y" from="4808,2248" to="4820,2260" strokeweight="0"/>
              <v:line id="_x0000_s11076" style="position:absolute;flip:y" from="4809,2248" to="4822,2261" strokeweight="0"/>
              <v:line id="_x0000_s11077" style="position:absolute;flip:y" from="4809,2248" to="4823,2261" strokeweight="0"/>
              <v:line id="_x0000_s11078" style="position:absolute;flip:y" from="4810,2248" to="4824,2262" strokeweight="0"/>
              <v:line id="_x0000_s11079" style="position:absolute;flip:y" from="4810,2248" to="4825,2263" strokeweight="0"/>
              <v:line id="_x0000_s11080" style="position:absolute;flip:y" from="4811,2252" to="4823,2263" strokeweight="0"/>
              <v:line id="_x0000_s11081" style="position:absolute;flip:y" from="4812,2259" to="4817,2264" strokeweight="0"/>
              <v:line id="_x0000_s11082" style="position:absolute" from="4812,2221" to="4817,2226" strokeweight="0"/>
              <v:line id="_x0000_s11083" style="position:absolute" from="4811,2222" to="4823,2234" strokeweight="0"/>
              <v:line id="_x0000_s11084" style="position:absolute" from="4810,2223" to="4825,2237" strokeweight="0"/>
              <v:line id="_x0000_s11085" style="position:absolute" from="4810,2223" to="4824,2237" strokeweight="0"/>
              <v:line id="_x0000_s11086" style="position:absolute" from="4809,2224" to="4823,2237" strokeweight="0"/>
              <v:line id="_x0000_s11087" style="position:absolute" from="4809,2224" to="4822,2237" strokeweight="0"/>
              <v:line id="_x0000_s11088" style="position:absolute" from="4808,2225" to="4820,2237" strokeweight="0"/>
              <v:line id="_x0000_s11089" style="position:absolute" from="4808,2226" to="4819,2237" strokeweight="0"/>
              <v:line id="_x0000_s11090" style="position:absolute" from="4807,2226" to="4818,2237" strokeweight="0"/>
              <v:line id="_x0000_s11091" style="position:absolute" from="4806,2227" to="4817,2237" strokeweight="0"/>
              <v:line id="_x0000_s11092" style="position:absolute" from="4806,2228" to="4815,2237" strokeweight="0"/>
              <v:line id="_x0000_s11093" style="position:absolute" from="4805,2228" to="4814,2237" strokeweight="0"/>
              <v:line id="_x0000_s11094" style="position:absolute" from="4805,2229" to="4813,2237" strokeweight="0"/>
              <v:line id="_x0000_s11095" style="position:absolute" from="4804,2230" to="4812,2237" strokeweight="0"/>
              <v:line id="_x0000_s11096" style="position:absolute" from="4804,2230" to="4810,2237" strokeweight="0"/>
              <v:line id="_x0000_s11097" style="position:absolute" from="4803,2231" to="4809,2237" strokeweight="0"/>
              <v:line id="_x0000_s11098" style="position:absolute" from="4803,2232" to="4808,2237" strokeweight="0"/>
              <v:line id="_x0000_s11099" style="position:absolute" from="4802,2232" to="4807,2237" strokeweight="0"/>
              <v:line id="_x0000_s11100" style="position:absolute" from="4801,2233" to="4806,2237" strokeweight="0"/>
              <v:line id="_x0000_s11101" style="position:absolute" from="4801,2234" to="4804,2237" strokeweight="0"/>
              <v:line id="_x0000_s11102" style="position:absolute" from="4800,2234" to="4803,2237" strokeweight="0"/>
              <v:line id="_x0000_s11103" style="position:absolute" from="4800,2235" to="4802,2237" strokeweight="0"/>
              <v:line id="_x0000_s11104" style="position:absolute" from="4799,2236" to="4801,2237" strokeweight="0"/>
              <v:line id="_x0000_s11105" style="position:absolute" from="4799,2236" to="4800,2237" strokeweight="0"/>
              <v:line id="_x0000_s11106" style="position:absolute" from="4798,2237" to="4799,2238" strokeweight="0"/>
              <v:line id="_x0000_s11107" style="position:absolute;flip:y" from="4798,1834" to="4799,2207" strokeweight="0"/>
              <v:line id="_x0000_s11108" style="position:absolute;flip:y" from="4798,1834" to="4799,2207" strokeweight="0"/>
              <v:line id="_x0000_s11109" style="position:absolute;flip:y" from="4798,1834" to="4799,2207" strokeweight="0"/>
              <v:line id="_x0000_s11110" style="position:absolute;flip:y" from="4798,1834" to="4799,2207" strokeweight="0"/>
              <v:line id="_x0000_s11111" style="position:absolute;flip:y" from="4798,1834" to="4799,2207" strokeweight="0"/>
              <v:line id="_x0000_s11112" style="position:absolute;flip:y" from="4798,1834" to="4799,2207" strokeweight="0"/>
              <v:line id="_x0000_s11113" style="position:absolute;flip:y" from="4812,2248" to="4826,2265" strokeweight="0"/>
              <v:line id="_x0000_s11114" style="position:absolute;flip:x y" from="4798,2248" to="4812,2265" strokeweight="0"/>
              <v:line id="_x0000_s11115" style="position:absolute;flip:y" from="4812,2248" to="4826,2265" strokeweight="0"/>
              <v:line id="_x0000_s11116" style="position:absolute;flip:x y" from="4798,2248" to="4812,2265" strokeweight="0"/>
              <v:line id="_x0000_s11117" style="position:absolute;flip:y" from="4812,2248" to="4826,2265" strokeweight="0"/>
              <v:line id="_x0000_s11118" style="position:absolute;flip:x y" from="4798,2248" to="4812,2265" strokeweight="0"/>
              <v:line id="_x0000_s11119" style="position:absolute;flip:y" from="4812,2248" to="4826,2265" strokeweight="0"/>
              <v:line id="_x0000_s11120" style="position:absolute;flip:x y" from="4798,2248" to="4812,2265" strokeweight="0"/>
              <v:line id="_x0000_s11121" style="position:absolute;flip:y" from="4812,2248" to="4826,2265" strokeweight="0"/>
              <v:line id="_x0000_s11122" style="position:absolute;flip:x y" from="4798,2248" to="4812,2265" strokeweight="0"/>
              <v:line id="_x0000_s11123" style="position:absolute;flip:y" from="4812,2248" to="4826,2265" strokeweight="0"/>
              <v:line id="_x0000_s11124" style="position:absolute;flip:x y" from="4798,2248" to="4812,2265" strokeweight="0"/>
              <v:line id="_x0000_s11125" style="position:absolute" from="4798,2207" to="4799,2308" strokeweight="0"/>
              <v:line id="_x0000_s11126" style="position:absolute;flip:y" from="4826,2207" to="4827,2308" strokeweight="0"/>
              <v:line id="_x0000_s11127" style="position:absolute" from="4798,2207" to="4799,2308" strokeweight="0"/>
              <v:line id="_x0000_s11128" style="position:absolute;flip:y" from="4826,2207" to="4827,2308" strokeweight="0"/>
              <v:line id="_x0000_s11129" style="position:absolute" from="4798,2207" to="4799,2308" strokeweight="0"/>
              <v:line id="_x0000_s11130" style="position:absolute;flip:y" from="4826,2207" to="4827,2308" strokeweight="0"/>
              <v:line id="_x0000_s11131" style="position:absolute" from="4798,2207" to="4799,2308" strokeweight="0"/>
              <v:line id="_x0000_s11132" style="position:absolute;flip:y" from="4826,2207" to="4827,2308" strokeweight="0"/>
              <v:line id="_x0000_s11133" style="position:absolute" from="4798,2207" to="4799,2308" strokeweight="0"/>
              <v:line id="_x0000_s11134" style="position:absolute;flip:y" from="4826,2207" to="4827,2308" strokeweight="0"/>
              <v:line id="_x0000_s11135" style="position:absolute;flip:y" from="4826,2207" to="4827,2308" strokeweight="0"/>
              <v:line id="_x0000_s11136" style="position:absolute" from="4798,2207" to="4799,2308" strokeweight="0"/>
              <v:line id="_x0000_s11137" style="position:absolute" from="4798,2308" to="4826,2309" strokeweight="0"/>
              <v:line id="_x0000_s11138" style="position:absolute" from="4798,2308" to="4826,2309" strokeweight="0"/>
              <v:line id="_x0000_s11139" style="position:absolute" from="4798,2308" to="4826,2309" strokeweight="0"/>
              <v:line id="_x0000_s11140" style="position:absolute" from="4798,2308" to="4826,2309" strokeweight="0"/>
              <v:line id="_x0000_s11141" style="position:absolute" from="4798,2308" to="4826,2309" strokeweight="0"/>
              <v:line id="_x0000_s11142" style="position:absolute" from="4798,2308" to="4826,2309" strokeweight="0"/>
              <v:line id="_x0000_s11143" style="position:absolute" from="4798,2186" to="4818,2187" strokeweight="0"/>
              <v:line id="_x0000_s11144" style="position:absolute" from="4818,2176" to="4819,2196" strokeweight="0"/>
              <v:line id="_x0000_s11145" style="position:absolute" from="4798,2186" to="4818,2187" strokeweight="0"/>
              <v:line id="_x0000_s11146" style="position:absolute" from="4818,2176" to="4819,2196" strokeweight="0"/>
              <v:line id="_x0000_s11147" style="position:absolute" from="4798,2186" to="4818,2187" strokeweight="0"/>
              <v:line id="_x0000_s11148" style="position:absolute" from="4818,2176" to="4819,2196" strokeweight="0"/>
              <v:line id="_x0000_s11149" style="position:absolute" from="4798,2186" to="4818,2187" strokeweight="0"/>
              <v:line id="_x0000_s11150" style="position:absolute" from="4818,2176" to="4819,2196" strokeweight="0"/>
              <v:line id="_x0000_s11151" style="position:absolute" from="4798,2186" to="4818,2187" strokeweight="0"/>
              <v:line id="_x0000_s11152" style="position:absolute" from="4818,2176" to="4819,2196" strokeweight="0"/>
              <v:line id="_x0000_s11153" style="position:absolute" from="4798,2186" to="4818,2187" strokeweight="0"/>
              <v:line id="_x0000_s11154" style="position:absolute" from="4818,2176" to="4819,2196" strokeweight="0"/>
              <v:line id="_x0000_s11155" style="position:absolute;flip:x" from="4798,2248" to="4826,2249" strokeweight="0"/>
              <v:line id="_x0000_s11156" style="position:absolute;flip:x" from="4798,2237" to="4826,2238" strokeweight="0"/>
              <v:line id="_x0000_s11157" style="position:absolute;flip:x" from="4798,2248" to="4826,2249" strokeweight="0"/>
              <v:line id="_x0000_s11158" style="position:absolute;flip:x" from="4798,2237" to="4826,2238" strokeweight="0"/>
              <v:line id="_x0000_s11159" style="position:absolute;flip:x" from="4798,2248" to="4826,2249" strokeweight="0"/>
              <v:line id="_x0000_s11160" style="position:absolute;flip:x" from="4798,2237" to="4826,2238" strokeweight="0"/>
              <v:line id="_x0000_s11161" style="position:absolute;flip:x" from="4798,2248" to="4826,2249" strokeweight="0"/>
              <v:line id="_x0000_s11162" style="position:absolute;flip:x" from="4798,2237" to="4826,2238" strokeweight="0"/>
              <v:line id="_x0000_s11163" style="position:absolute;flip:x" from="4798,2248" to="4826,2249" strokeweight="0"/>
              <v:line id="_x0000_s11164" style="position:absolute;flip:x" from="4798,2237" to="4826,2238" strokeweight="0"/>
              <v:line id="_x0000_s11165" style="position:absolute;flip:x" from="4798,2248" to="4826,2249" strokeweight="0"/>
              <v:line id="_x0000_s11166" style="position:absolute;flip:x" from="4798,2237" to="4826,2238" strokeweight="0"/>
              <v:line id="_x0000_s11167" style="position:absolute;flip:x" from="4798,2221" to="4812,2237" strokeweight="0"/>
              <v:line id="_x0000_s11168" style="position:absolute;flip:x" from="4798,2221" to="4812,2237" strokeweight="0"/>
              <v:line id="_x0000_s11169" style="position:absolute;flip:x" from="4798,2221" to="4812,2237" strokeweight="0"/>
              <v:line id="_x0000_s11170" style="position:absolute;flip:x" from="4798,2221" to="4812,2237" strokeweight="0"/>
              <v:line id="_x0000_s11171" style="position:absolute;flip:x" from="4798,2221" to="4812,2237" strokeweight="0"/>
              <v:line id="_x0000_s11172" style="position:absolute;flip:x" from="4798,2221" to="4812,2237" strokeweight="0"/>
              <v:line id="_x0000_s11173" style="position:absolute" from="4812,2221" to="4826,2237" strokeweight="0"/>
            </v:group>
            <v:group id="_x0000_s11174" style="position:absolute;left:4749;top:1603;width:146;height:634" coordorigin="4749,1603" coordsize="146,634">
              <v:line id="_x0000_s11175" style="position:absolute" from="4812,2221" to="4826,2237" strokeweight="0"/>
              <v:line id="_x0000_s11176" style="position:absolute" from="4812,2221" to="4826,2237" strokeweight="0"/>
              <v:line id="_x0000_s11177" style="position:absolute" from="4812,2221" to="4826,2237" strokeweight="0"/>
              <v:line id="_x0000_s11178" style="position:absolute" from="4812,2221" to="4826,2237" strokeweight="0"/>
              <v:line id="_x0000_s11179" style="position:absolute" from="4812,2221" to="4826,2237" strokeweight="0"/>
              <v:line id="_x0000_s11180" style="position:absolute" from="4798,2021" to="4818,2022" strokeweight="0"/>
              <v:line id="_x0000_s11181" style="position:absolute" from="4818,2011" to="4819,2030" strokeweight="0"/>
              <v:line id="_x0000_s11182" style="position:absolute" from="4798,2021" to="4818,2022" strokeweight="0"/>
              <v:line id="_x0000_s11183" style="position:absolute" from="4818,2011" to="4819,2030" strokeweight="0"/>
              <v:line id="_x0000_s11184" style="position:absolute" from="4798,2021" to="4818,2022" strokeweight="0"/>
              <v:line id="_x0000_s11185" style="position:absolute" from="4818,2011" to="4819,2030" strokeweight="0"/>
              <v:line id="_x0000_s11186" style="position:absolute" from="4798,2021" to="4818,2022" strokeweight="0"/>
              <v:line id="_x0000_s11187" style="position:absolute" from="4818,2011" to="4819,2030" strokeweight="0"/>
              <v:line id="_x0000_s11188" style="position:absolute" from="4798,2021" to="4818,2022" strokeweight="0"/>
              <v:line id="_x0000_s11189" style="position:absolute" from="4818,2011" to="4819,2030" strokeweight="0"/>
              <v:line id="_x0000_s11190" style="position:absolute" from="4798,2021" to="4818,2022" strokeweight="0"/>
              <v:line id="_x0000_s11191" style="position:absolute" from="4818,2011" to="4819,2030" strokeweight="0"/>
              <v:line id="_x0000_s11192" style="position:absolute;flip:x" from="4798,1814" to="4826,1821" strokeweight="0"/>
              <v:line id="_x0000_s11193" style="position:absolute;flip:x" from="4798,1814" to="4826,1821" strokeweight="0"/>
              <v:line id="_x0000_s11194" style="position:absolute;flip:x" from="4798,1814" to="4826,1821" strokeweight="0"/>
              <v:line id="_x0000_s11195" style="position:absolute;flip:x" from="4798,1814" to="4826,1821" strokeweight="0"/>
              <v:line id="_x0000_s11196" style="position:absolute;flip:x" from="4798,1814" to="4826,1821" strokeweight="0"/>
              <v:line id="_x0000_s11197" style="position:absolute;flip:x" from="4798,1814" to="4826,1821" strokeweight="0"/>
              <v:line id="_x0000_s11198" style="position:absolute;flip:y" from="4798,1757" to="4799,1834" strokeweight="0"/>
              <v:line id="_x0000_s11199" style="position:absolute;flip:y" from="4826,1736" to="4827,1834" strokeweight="0"/>
              <v:line id="_x0000_s11200" style="position:absolute;flip:y" from="4798,1757" to="4799,1834" strokeweight="0"/>
              <v:line id="_x0000_s11201" style="position:absolute;flip:y" from="4826,1736" to="4827,1834" strokeweight="0"/>
              <v:line id="_x0000_s11202" style="position:absolute;flip:y" from="4798,1757" to="4799,1834" strokeweight="0"/>
              <v:line id="_x0000_s11203" style="position:absolute;flip:y" from="4826,1736" to="4827,1834" strokeweight="0"/>
              <v:line id="_x0000_s11204" style="position:absolute;flip:y" from="4798,1757" to="4799,1834" strokeweight="0"/>
              <v:line id="_x0000_s11205" style="position:absolute;flip:y" from="4826,1736" to="4827,1834" strokeweight="0"/>
              <v:line id="_x0000_s11206" style="position:absolute;flip:y" from="4798,1757" to="4799,1834" strokeweight="0"/>
              <v:line id="_x0000_s11207" style="position:absolute;flip:y" from="4826,1736" to="4827,1834" strokeweight="0"/>
              <v:line id="_x0000_s11208" style="position:absolute;flip:y" from="4826,1736" to="4827,1834" strokeweight="0"/>
              <v:line id="_x0000_s11209" style="position:absolute;flip:y" from="4798,1757" to="4799,1834" strokeweight="0"/>
              <v:line id="_x0000_s11210" style="position:absolute" from="4798,1821" to="4826,1828" strokeweight="0"/>
              <v:line id="_x0000_s11211" style="position:absolute;flip:x" from="4798,1828" to="4826,1834" strokeweight="0"/>
              <v:line id="_x0000_s11212" style="position:absolute" from="4798,1855" to="4818,1856" strokeweight="0"/>
              <v:line id="_x0000_s11213" style="position:absolute" from="4818,1845" to="4819,1865" strokeweight="0"/>
              <v:line id="_x0000_s11214" style="position:absolute" from="4798,1821" to="4826,1828" strokeweight="0"/>
              <v:line id="_x0000_s11215" style="position:absolute;flip:x" from="4798,1828" to="4826,1834" strokeweight="0"/>
              <v:line id="_x0000_s11216" style="position:absolute" from="4798,1855" to="4818,1856" strokeweight="0"/>
              <v:line id="_x0000_s11217" style="position:absolute" from="4818,1845" to="4819,1865" strokeweight="0"/>
              <v:line id="_x0000_s11218" style="position:absolute" from="4798,1821" to="4826,1828" strokeweight="0"/>
              <v:line id="_x0000_s11219" style="position:absolute;flip:x" from="4798,1828" to="4826,1834" strokeweight="0"/>
              <v:line id="_x0000_s11220" style="position:absolute" from="4798,1855" to="4818,1856" strokeweight="0"/>
              <v:line id="_x0000_s11221" style="position:absolute" from="4818,1845" to="4819,1865" strokeweight="0"/>
              <v:line id="_x0000_s11222" style="position:absolute" from="4798,1821" to="4826,1828" strokeweight="0"/>
              <v:line id="_x0000_s11223" style="position:absolute;flip:x" from="4798,1828" to="4826,1834" strokeweight="0"/>
              <v:line id="_x0000_s11224" style="position:absolute" from="4798,1855" to="4818,1856" strokeweight="0"/>
              <v:line id="_x0000_s11225" style="position:absolute" from="4818,1845" to="4819,1865" strokeweight="0"/>
              <v:line id="_x0000_s11226" style="position:absolute" from="4798,1821" to="4826,1828" strokeweight="0"/>
              <v:line id="_x0000_s11227" style="position:absolute;flip:x" from="4798,1828" to="4826,1834" strokeweight="0"/>
              <v:line id="_x0000_s11228" style="position:absolute" from="4798,1855" to="4818,1856" strokeweight="0"/>
              <v:line id="_x0000_s11229" style="position:absolute" from="4818,1845" to="4819,1865" strokeweight="0"/>
              <v:line id="_x0000_s11230" style="position:absolute;flip:x" from="4798,1828" to="4826,1834" strokeweight="0"/>
              <v:line id="_x0000_s11231" style="position:absolute" from="4798,1821" to="4826,1828" strokeweight="0"/>
              <v:line id="_x0000_s11232" style="position:absolute" from="4798,1855" to="4818,1856" strokeweight="0"/>
              <v:line id="_x0000_s11233" style="position:absolute" from="4818,1845" to="4819,1865" strokeweight="0"/>
              <v:line id="_x0000_s11234" style="position:absolute;flip:x" from="4798,1759" to="4826,1766" strokeweight="0"/>
              <v:line id="_x0000_s11235" style="position:absolute" from="4803,1753" to="4826,1759" strokeweight="0"/>
              <v:line id="_x0000_s11236" style="position:absolute" from="4798,1779" to="4826,1786" strokeweight="0"/>
              <v:line id="_x0000_s11237" style="position:absolute;flip:x" from="4798,1772" to="4826,1779" strokeweight="0"/>
              <v:line id="_x0000_s11238" style="position:absolute" from="4798,1766" to="4826,1772" strokeweight="0"/>
              <v:line id="_x0000_s11239" style="position:absolute;flip:x" from="4798,1759" to="4826,1766" strokeweight="0"/>
              <v:line id="_x0000_s11240" style="position:absolute" from="4803,1753" to="4826,1759" strokeweight="0"/>
              <v:line id="_x0000_s11241" style="position:absolute" from="4798,1779" to="4826,1786" strokeweight="0"/>
              <v:line id="_x0000_s11242" style="position:absolute;flip:x" from="4798,1772" to="4826,1779" strokeweight="0"/>
              <v:line id="_x0000_s11243" style="position:absolute" from="4798,1766" to="4826,1772" strokeweight="0"/>
              <v:line id="_x0000_s11244" style="position:absolute;flip:x" from="4798,1759" to="4826,1766" strokeweight="0"/>
              <v:line id="_x0000_s11245" style="position:absolute" from="4803,1753" to="4826,1759" strokeweight="0"/>
              <v:line id="_x0000_s11246" style="position:absolute" from="4798,1779" to="4826,1786" strokeweight="0"/>
              <v:line id="_x0000_s11247" style="position:absolute;flip:x" from="4798,1772" to="4826,1779" strokeweight="0"/>
              <v:line id="_x0000_s11248" style="position:absolute" from="4798,1766" to="4826,1772" strokeweight="0"/>
              <v:line id="_x0000_s11249" style="position:absolute;flip:x" from="4798,1759" to="4826,1766" strokeweight="0"/>
              <v:line id="_x0000_s11250" style="position:absolute" from="4803,1753" to="4826,1759" strokeweight="0"/>
              <v:line id="_x0000_s11251" style="position:absolute" from="4798,1779" to="4826,1786" strokeweight="0"/>
              <v:line id="_x0000_s11252" style="position:absolute;flip:x" from="4798,1772" to="4826,1779" strokeweight="0"/>
              <v:line id="_x0000_s11253" style="position:absolute" from="4798,1766" to="4826,1772" strokeweight="0"/>
              <v:line id="_x0000_s11254" style="position:absolute;flip:x" from="4798,1759" to="4826,1766" strokeweight="0"/>
              <v:line id="_x0000_s11255" style="position:absolute" from="4803,1753" to="4826,1759" strokeweight="0"/>
              <v:line id="_x0000_s11256" style="position:absolute" from="4798,1779" to="4826,1786" strokeweight="0"/>
              <v:line id="_x0000_s11257" style="position:absolute;flip:x" from="4798,1772" to="4826,1779" strokeweight="0"/>
              <v:line id="_x0000_s11258" style="position:absolute" from="4798,1766" to="4826,1772" strokeweight="0"/>
              <v:line id="_x0000_s11259" style="position:absolute" from="4798,1766" to="4826,1772" strokeweight="0"/>
              <v:line id="_x0000_s11260" style="position:absolute;flip:x" from="4798,1759" to="4826,1766" strokeweight="0"/>
              <v:line id="_x0000_s11261" style="position:absolute" from="4803,1753" to="4826,1759" strokeweight="0"/>
              <v:line id="_x0000_s11262" style="position:absolute;flip:x" from="4798,1772" to="4826,1779" strokeweight="0"/>
              <v:line id="_x0000_s11263" style="position:absolute" from="4798,1779" to="4826,1786" strokeweight="0"/>
              <v:line id="_x0000_s11264" style="position:absolute" from="4798,1807" to="4826,1814" strokeweight="0"/>
              <v:line id="_x0000_s11265" style="position:absolute;flip:x" from="4798,1800" to="4826,1807" strokeweight="0"/>
              <v:line id="_x0000_s11266" style="position:absolute" from="4798,1793" to="4826,1800" strokeweight="0"/>
              <v:line id="_x0000_s11267" style="position:absolute" from="4798,1807" to="4826,1814" strokeweight="0"/>
              <v:line id="_x0000_s11268" style="position:absolute;flip:x" from="4798,1800" to="4826,1807" strokeweight="0"/>
              <v:line id="_x0000_s11269" style="position:absolute" from="4798,1793" to="4826,1800" strokeweight="0"/>
              <v:line id="_x0000_s11270" style="position:absolute" from="4798,1807" to="4826,1814" strokeweight="0"/>
              <v:line id="_x0000_s11271" style="position:absolute;flip:x" from="4798,1800" to="4826,1807" strokeweight="0"/>
              <v:line id="_x0000_s11272" style="position:absolute" from="4798,1793" to="4826,1800" strokeweight="0"/>
              <v:line id="_x0000_s11273" style="position:absolute" from="4798,1807" to="4826,1814" strokeweight="0"/>
              <v:line id="_x0000_s11274" style="position:absolute;flip:x" from="4798,1800" to="4826,1807" strokeweight="0"/>
              <v:line id="_x0000_s11275" style="position:absolute" from="4798,1793" to="4826,1800" strokeweight="0"/>
              <v:line id="_x0000_s11276" style="position:absolute" from="4798,1807" to="4826,1814" strokeweight="0"/>
              <v:line id="_x0000_s11277" style="position:absolute;flip:x" from="4798,1800" to="4826,1807" strokeweight="0"/>
              <v:line id="_x0000_s11278" style="position:absolute" from="4798,1793" to="4826,1800" strokeweight="0"/>
              <v:line id="_x0000_s11279" style="position:absolute" from="4798,1793" to="4826,1800" strokeweight="0"/>
              <v:line id="_x0000_s11280" style="position:absolute" from="4798,1807" to="4826,1814" strokeweight="0"/>
              <v:line id="_x0000_s11281" style="position:absolute;flip:x" from="4798,1800" to="4826,1807" strokeweight="0"/>
              <v:line id="_x0000_s11282" style="position:absolute;flip:x" from="4798,1786" to="4826,1793" strokeweight="0"/>
              <v:line id="_x0000_s11283" style="position:absolute;flip:x" from="4798,1786" to="4826,1793" strokeweight="0"/>
              <v:line id="_x0000_s11284" style="position:absolute;flip:x" from="4798,1786" to="4826,1793" strokeweight="0"/>
              <v:line id="_x0000_s11285" style="position:absolute;flip:x" from="4798,1786" to="4826,1793" strokeweight="0"/>
              <v:line id="_x0000_s11286" style="position:absolute;flip:x" from="4798,1786" to="4826,1793" strokeweight="0"/>
              <v:line id="_x0000_s11287" style="position:absolute;flip:x" from="4798,1786" to="4826,1793" strokeweight="0"/>
              <v:line id="_x0000_s11288" style="position:absolute;flip:y" from="4786,1834" to="4787,2207" strokeweight="0"/>
              <v:line id="_x0000_s11289" style="position:absolute;flip:y" from="4786,1834" to="4787,2207" strokeweight="0"/>
              <v:line id="_x0000_s11290" style="position:absolute;flip:y" from="4786,1834" to="4787,2207" strokeweight="0"/>
              <v:line id="_x0000_s11291" style="position:absolute;flip:y" from="4786,1834" to="4787,2207" strokeweight="0"/>
              <v:line id="_x0000_s11292" style="position:absolute;flip:y" from="4786,1834" to="4787,2207" strokeweight="0"/>
              <v:line id="_x0000_s11293" style="position:absolute;flip:y" from="4786,1834" to="4787,2207" strokeweight="0"/>
              <v:line id="_x0000_s11294" style="position:absolute;flip:y" from="4749,1603" to="4750,1979" strokeweight="0"/>
              <v:line id="_x0000_s11295" style="position:absolute;flip:y" from="4749,1603" to="4750,1979" strokeweight="0"/>
              <v:line id="_x0000_s11296" style="position:absolute;flip:y" from="4749,1603" to="4750,1979" strokeweight="0"/>
              <v:line id="_x0000_s11297" style="position:absolute;flip:y" from="4749,1603" to="4750,1979" strokeweight="0"/>
              <v:line id="_x0000_s11298" style="position:absolute;flip:y" from="4749,1603" to="4750,1979" strokeweight="0"/>
              <v:line id="_x0000_s11299" style="position:absolute;flip:y" from="4749,1603" to="4750,1979" strokeweight="0"/>
              <v:line id="_x0000_s11300" style="position:absolute;flip:x" from="4749,2062" to="4798,2063" strokeweight="0"/>
              <v:line id="_x0000_s11301" style="position:absolute;flip:x" from="4749,2062" to="4798,2063" strokeweight="0"/>
              <v:line id="_x0000_s11302" style="position:absolute;flip:x" from="4749,2062" to="4798,2063" strokeweight="0"/>
              <v:line id="_x0000_s11303" style="position:absolute;flip:x" from="4749,2062" to="4798,2063" strokeweight="0"/>
              <v:line id="_x0000_s11304" style="position:absolute;flip:x" from="4749,2062" to="4798,2063" strokeweight="0"/>
              <v:line id="_x0000_s11305" style="position:absolute;flip:x" from="4749,2062" to="4798,2063" strokeweight="0"/>
              <v:line id="_x0000_s11306" style="position:absolute;flip:x" from="4749,1979" to="4798,1980" strokeweight="0"/>
              <v:line id="_x0000_s11307" style="position:absolute;flip:x" from="4749,1979" to="4798,1980" strokeweight="0"/>
              <v:line id="_x0000_s11308" style="position:absolute;flip:x" from="4749,1979" to="4798,1980" strokeweight="0"/>
              <v:line id="_x0000_s11309" style="position:absolute;flip:x" from="4749,1979" to="4798,1980" strokeweight="0"/>
              <v:line id="_x0000_s11310" style="position:absolute;flip:x" from="4749,1979" to="4798,1980" strokeweight="0"/>
              <v:line id="_x0000_s11311" style="position:absolute;flip:x" from="4749,1979" to="4798,1980" strokeweight="0"/>
              <v:line id="_x0000_s11312" style="position:absolute;flip:x" from="4845,1796" to="4895,1823" strokeweight="0"/>
              <v:line id="_x0000_s11313" style="position:absolute;flip:x y" from="4845,1796" to="4895,1823" strokeweight="0"/>
              <v:shape id="_x0000_s11314" style="position:absolute;left:4853;top:2158;width:2;height:3" coordsize="2,3" path="m,3l2,2,,,,3xe" fillcolor="fuchsia">
                <v:path arrowok="t"/>
              </v:shape>
              <v:shape id="_x0000_s11315" style="position:absolute;left:4853;top:2158;width:3;height:2" coordsize="3,2" path="m2,2l3,,,,2,2xe" fillcolor="fuchsia">
                <v:path arrowok="t"/>
              </v:shape>
              <v:shape id="_x0000_s11316" style="position:absolute;left:4853;top:2156;width:3;height:2" coordsize="3,2" path="m3,2l2,,,2r3,xe" fillcolor="fuchsia">
                <v:path arrowok="t"/>
              </v:shape>
              <v:shape id="_x0000_s11317" style="position:absolute;left:4853;top:2155;width:2;height:3" coordsize="2,3" path="m2,1l,,,3,2,1xe" fillcolor="fuchsia">
                <v:path arrowok="t"/>
              </v:shape>
              <v:shape id="_x0000_s11318" style="position:absolute;left:4851;top:2155;width:2;height:3" coordsize="2,3" path="m2,l,1,2,3,2,xe" fillcolor="fuchsia">
                <v:path arrowok="t"/>
              </v:shape>
              <v:shape id="_x0000_s11319" style="position:absolute;left:4851;top:2156;width:2;height:2" coordsize="2,2" path="m,l,2r2,l,xe" fillcolor="fuchsia">
                <v:path arrowok="t"/>
              </v:shape>
              <v:shape id="_x0000_s11320" style="position:absolute;left:4851;top:2158;width:2;height:2" coordsize="2,2" path="m,l,2,2,,,xe" fillcolor="fuchsia">
                <v:path arrowok="t"/>
              </v:shape>
              <v:shape id="_x0000_s11321" style="position:absolute;left:4851;top:2158;width:2;height:3" coordsize="2,3" path="m,2l2,3,2,,,2xe" fillcolor="fuchsia">
                <v:path arrowok="t"/>
              </v:shape>
              <v:shape id="_x0000_s11322" style="position:absolute;left:4853;top:2116;width:2;height:3" coordsize="2,3" path="m,3l2,2,,,,3xe" fillcolor="fuchsia">
                <v:path arrowok="t"/>
              </v:shape>
              <v:shape id="_x0000_s11323" style="position:absolute;left:4853;top:2116;width:3;height:2" coordsize="3,2" path="m2,2l3,,,,2,2xe" fillcolor="fuchsia">
                <v:path arrowok="t"/>
              </v:shape>
              <v:shape id="_x0000_s11324" style="position:absolute;left:4853;top:2114;width:3;height:2" coordsize="3,2" path="m3,2l2,,,2r3,xe" fillcolor="fuchsia">
                <v:path arrowok="t"/>
              </v:shape>
              <v:shape id="_x0000_s11325" style="position:absolute;left:4853;top:2113;width:2;height:3" coordsize="2,3" path="m2,1l,,,3,2,1xe" fillcolor="fuchsia">
                <v:path arrowok="t"/>
              </v:shape>
              <v:shape id="_x0000_s11326" style="position:absolute;left:4851;top:2113;width:2;height:3" coordsize="2,3" path="m2,l,1,2,3,2,xe" fillcolor="fuchsia">
                <v:path arrowok="t"/>
              </v:shape>
              <v:shape id="_x0000_s11327" style="position:absolute;left:4851;top:2114;width:2;height:2" coordsize="2,2" path="m,l,2r2,l,xe" fillcolor="fuchsia">
                <v:path arrowok="t"/>
              </v:shape>
              <v:shape id="_x0000_s11328" style="position:absolute;left:4851;top:2116;width:2;height:2" coordsize="2,2" path="m,l,2,2,,,xe" fillcolor="fuchsia">
                <v:path arrowok="t"/>
              </v:shape>
              <v:shape id="_x0000_s11329" style="position:absolute;left:4851;top:2116;width:2;height:3" coordsize="2,3" path="m,2l2,3,2,,,2xe" fillcolor="fuchsia">
                <v:path arrowok="t"/>
              </v:shape>
              <v:shape id="_x0000_s11330" style="position:absolute;left:4853;top:1884;width:2;height:2" coordsize="2,2" path="m,2r2,l,,,2xe" fillcolor="fuchsia">
                <v:path arrowok="t"/>
              </v:shape>
              <v:shape id="_x0000_s11331" style="position:absolute;left:4853;top:1884;width:3;height:2" coordsize="3,2" path="m2,2l3,,,,2,2xe" fillcolor="fuchsia">
                <v:path arrowok="t"/>
              </v:shape>
              <v:shape id="_x0000_s11332" style="position:absolute;left:4853;top:1882;width:3;height:2" coordsize="3,2" path="m3,2l2,,,2r3,xe" fillcolor="fuchsia">
                <v:path arrowok="t"/>
              </v:shape>
              <v:shape id="_x0000_s11333" style="position:absolute;left:4853;top:1881;width:2;height:3" coordsize="2,3" path="m2,1l,,,3,2,1xe" fillcolor="fuchsia">
                <v:path arrowok="t"/>
              </v:shape>
              <v:shape id="_x0000_s11334" style="position:absolute;left:4851;top:1881;width:2;height:3" coordsize="2,3" path="m2,l,1,2,3,2,xe" fillcolor="fuchsia">
                <v:path arrowok="t"/>
              </v:shape>
              <v:shape id="_x0000_s11335" style="position:absolute;left:4851;top:1882;width:2;height:2" coordsize="2,2" path="m,l,2r2,l,xe" fillcolor="fuchsia">
                <v:path arrowok="t"/>
              </v:shape>
              <v:shape id="_x0000_s11336" style="position:absolute;left:4851;top:1884;width:2;height:2" coordsize="2,2" path="m,l,2,2,,,xe" fillcolor="fuchsia">
                <v:path arrowok="t"/>
              </v:shape>
              <v:shape id="_x0000_s11337" style="position:absolute;left:4851;top:1884;width:2;height:2" coordsize="2,2" path="m,2r2,l2,,,2xe" fillcolor="fuchsia">
                <v:path arrowok="t"/>
              </v:shape>
              <v:shape id="_x0000_s11338" style="position:absolute;left:4853;top:1925;width:2;height:3" coordsize="2,3" path="m,3l2,2,,,,3xe" fillcolor="fuchsia">
                <v:path arrowok="t"/>
              </v:shape>
              <v:shape id="_x0000_s11339" style="position:absolute;left:4853;top:1925;width:3;height:2" coordsize="3,2" path="m2,2l3,,,,2,2xe" fillcolor="fuchsia">
                <v:path arrowok="t"/>
              </v:shape>
              <v:shape id="_x0000_s11340" style="position:absolute;left:4853;top:1923;width:3;height:2" coordsize="3,2" path="m3,2l2,,,2r3,xe" fillcolor="fuchsia">
                <v:path arrowok="t"/>
              </v:shape>
              <v:shape id="_x0000_s11341" style="position:absolute;left:4853;top:1922;width:2;height:3" coordsize="2,3" path="m2,1l,,,3,2,1xe" fillcolor="fuchsia">
                <v:path arrowok="t"/>
              </v:shape>
              <v:shape id="_x0000_s11342" style="position:absolute;left:4851;top:1922;width:2;height:3" coordsize="2,3" path="m2,l,1,2,3,2,xe" fillcolor="fuchsia">
                <v:path arrowok="t"/>
              </v:shape>
              <v:shape id="_x0000_s11343" style="position:absolute;left:4851;top:1923;width:2;height:2" coordsize="2,2" path="m,l,2r2,l,xe" fillcolor="fuchsia">
                <v:path arrowok="t"/>
              </v:shape>
              <v:shape id="_x0000_s11344" style="position:absolute;left:4851;top:1925;width:2;height:2" coordsize="2,2" path="m,l,2,2,,,xe" fillcolor="fuchsia">
                <v:path arrowok="t"/>
              </v:shape>
              <v:shape id="_x0000_s11345" style="position:absolute;left:4851;top:1925;width:2;height:3" coordsize="2,3" path="m,2l2,3,2,,,2xe" fillcolor="fuchsia">
                <v:path arrowok="t"/>
              </v:shape>
              <v:shape id="_x0000_s11346" style="position:absolute;left:4853;top:2116;width:2;height:3" coordsize="2,3" path="m,3l2,2,,,,3xe" fillcolor="fuchsia">
                <v:path arrowok="t"/>
              </v:shape>
              <v:shape id="_x0000_s11347" style="position:absolute;left:4853;top:2116;width:3;height:2" coordsize="3,2" path="m2,2l3,,,,2,2xe" fillcolor="fuchsia">
                <v:path arrowok="t"/>
              </v:shape>
              <v:shape id="_x0000_s11348" style="position:absolute;left:4853;top:2114;width:3;height:2" coordsize="3,2" path="m3,2l2,,,2r3,xe" fillcolor="fuchsia">
                <v:path arrowok="t"/>
              </v:shape>
              <v:shape id="_x0000_s11349" style="position:absolute;left:4853;top:2113;width:2;height:3" coordsize="2,3" path="m2,1l,,,3,2,1xe" fillcolor="fuchsia">
                <v:path arrowok="t"/>
              </v:shape>
              <v:shape id="_x0000_s11350" style="position:absolute;left:4851;top:2113;width:2;height:3" coordsize="2,3" path="m2,l,1,2,3,2,xe" fillcolor="fuchsia">
                <v:path arrowok="t"/>
              </v:shape>
              <v:shape id="_x0000_s11351" style="position:absolute;left:4851;top:2114;width:2;height:2" coordsize="2,2" path="m,l,2r2,l,xe" fillcolor="fuchsia">
                <v:path arrowok="t"/>
              </v:shape>
              <v:shape id="_x0000_s11352" style="position:absolute;left:4851;top:2116;width:2;height:2" coordsize="2,2" path="m,l,2,2,,,xe" fillcolor="fuchsia">
                <v:path arrowok="t"/>
              </v:shape>
              <v:shape id="_x0000_s11353" style="position:absolute;left:4851;top:2116;width:2;height:3" coordsize="2,3" path="m,2l2,3,2,,,2xe" fillcolor="fuchsia">
                <v:path arrowok="t"/>
              </v:shape>
              <v:shape id="_x0000_s11354" style="position:absolute;left:4853;top:1884;width:2;height:2" coordsize="2,2" path="m,2r2,l,,,2xe" fillcolor="fuchsia">
                <v:path arrowok="t"/>
              </v:shape>
              <v:shape id="_x0000_s11355" style="position:absolute;left:4853;top:1884;width:3;height:2" coordsize="3,2" path="m2,2l3,,,,2,2xe" fillcolor="fuchsia">
                <v:path arrowok="t"/>
              </v:shape>
              <v:shape id="_x0000_s11356" style="position:absolute;left:4853;top:1882;width:3;height:2" coordsize="3,2" path="m3,2l2,,,2r3,xe" fillcolor="fuchsia">
                <v:path arrowok="t"/>
              </v:shape>
              <v:shape id="_x0000_s11357" style="position:absolute;left:4853;top:1881;width:2;height:3" coordsize="2,3" path="m2,1l,,,3,2,1xe" fillcolor="fuchsia">
                <v:path arrowok="t"/>
              </v:shape>
              <v:shape id="_x0000_s11358" style="position:absolute;left:4851;top:1881;width:2;height:3" coordsize="2,3" path="m2,l,1,2,3,2,xe" fillcolor="fuchsia">
                <v:path arrowok="t"/>
              </v:shape>
              <v:shape id="_x0000_s11359" style="position:absolute;left:4851;top:1882;width:2;height:2" coordsize="2,2" path="m,l,2r2,l,xe" fillcolor="fuchsia">
                <v:path arrowok="t"/>
              </v:shape>
              <v:shape id="_x0000_s11360" style="position:absolute;left:4851;top:1884;width:2;height:2" coordsize="2,2" path="m,l,2,2,,,xe" fillcolor="fuchsia">
                <v:path arrowok="t"/>
              </v:shape>
              <v:shape id="_x0000_s11361" style="position:absolute;left:4851;top:1884;width:2;height:2" coordsize="2,2" path="m,2r2,l2,,,2xe" fillcolor="fuchsia">
                <v:path arrowok="t"/>
              </v:shape>
              <v:line id="_x0000_s11362" style="position:absolute;flip:x" from="4845,1796" to="4895,1823" strokeweight="0"/>
              <v:line id="_x0000_s11363" style="position:absolute;flip:x y" from="4845,1796" to="4895,1823" strokeweight="0"/>
              <v:shape id="_x0000_s11364" style="position:absolute;left:4853;top:1925;width:2;height:3" coordsize="2,3" path="m,3l2,2,,,,3xe" fillcolor="fuchsia">
                <v:path arrowok="t"/>
              </v:shape>
              <v:shape id="_x0000_s11365" style="position:absolute;left:4853;top:1925;width:3;height:2" coordsize="3,2" path="m2,2l3,,,,2,2xe" fillcolor="fuchsia">
                <v:path arrowok="t"/>
              </v:shape>
              <v:shape id="_x0000_s11366" style="position:absolute;left:4853;top:1923;width:3;height:2" coordsize="3,2" path="m3,2l2,,,2r3,xe" fillcolor="fuchsia">
                <v:path arrowok="t"/>
              </v:shape>
              <v:shape id="_x0000_s11367" style="position:absolute;left:4853;top:1922;width:2;height:3" coordsize="2,3" path="m2,1l,,,3,2,1xe" fillcolor="fuchsia">
                <v:path arrowok="t"/>
              </v:shape>
              <v:shape id="_x0000_s11368" style="position:absolute;left:4851;top:1922;width:2;height:3" coordsize="2,3" path="m2,l,1,2,3,2,xe" fillcolor="fuchsia">
                <v:path arrowok="t"/>
              </v:shape>
              <v:shape id="_x0000_s11369" style="position:absolute;left:4851;top:1923;width:2;height:2" coordsize="2,2" path="m,l,2r2,l,xe" fillcolor="fuchsia">
                <v:path arrowok="t"/>
              </v:shape>
              <v:shape id="_x0000_s11370" style="position:absolute;left:4851;top:1925;width:2;height:2" coordsize="2,2" path="m,l,2,2,,,xe" fillcolor="fuchsia">
                <v:path arrowok="t"/>
              </v:shape>
              <v:shape id="_x0000_s11371" style="position:absolute;left:4851;top:1925;width:2;height:3" coordsize="2,3" path="m,2l2,3,2,,,2xe" fillcolor="fuchsia">
                <v:path arrowok="t"/>
              </v:shape>
              <v:shape id="_x0000_s11372" style="position:absolute;left:4853;top:2158;width:2;height:3" coordsize="2,3" path="m,3l2,2,,,,3xe" fillcolor="fuchsia">
                <v:path arrowok="t"/>
              </v:shape>
              <v:shape id="_x0000_s11373" style="position:absolute;left:4853;top:2158;width:3;height:2" coordsize="3,2" path="m2,2l3,,,,2,2xe" fillcolor="fuchsia">
                <v:path arrowok="t"/>
              </v:shape>
              <v:shape id="_x0000_s11374" style="position:absolute;left:4853;top:2156;width:3;height:2" coordsize="3,2" path="m3,2l2,,,2r3,xe" fillcolor="fuchsia">
                <v:path arrowok="t"/>
              </v:shape>
            </v:group>
            <v:group id="_x0000_s11375" style="position:absolute;left:4845;top:1796;width:55;height:411" coordorigin="4845,1796" coordsize="55,411">
              <v:shape id="_x0000_s11376" style="position:absolute;left:4853;top:2155;width:2;height:3" coordsize="2,3" path="m2,1l,,,3,2,1xe" fillcolor="fuchsia">
                <v:path arrowok="t"/>
              </v:shape>
              <v:shape id="_x0000_s11377" style="position:absolute;left:4851;top:2155;width:2;height:3" coordsize="2,3" path="m2,l,1,2,3,2,xe" fillcolor="fuchsia">
                <v:path arrowok="t"/>
              </v:shape>
              <v:shape id="_x0000_s11378" style="position:absolute;left:4851;top:2156;width:2;height:2" coordsize="2,2" path="m,l,2r2,l,xe" fillcolor="fuchsia">
                <v:path arrowok="t"/>
              </v:shape>
              <v:shape id="_x0000_s11379" style="position:absolute;left:4851;top:2158;width:2;height:2" coordsize="2,2" path="m,l,2,2,,,xe" fillcolor="fuchsia">
                <v:path arrowok="t"/>
              </v:shape>
              <v:shape id="_x0000_s11380" style="position:absolute;left:4851;top:2158;width:2;height:3" coordsize="2,3" path="m,2l2,3,2,,,2xe" fillcolor="fuchsia">
                <v:path arrowok="t"/>
              </v:shape>
              <v:shape id="_x0000_s11381" style="position:absolute;left:4853;top:2116;width:2;height:3" coordsize="2,3" path="m,3l2,2,,,,3xe" fillcolor="fuchsia">
                <v:path arrowok="t"/>
              </v:shape>
              <v:shape id="_x0000_s11382" style="position:absolute;left:4853;top:2116;width:3;height:2" coordsize="3,2" path="m2,2l3,,,,2,2xe" fillcolor="fuchsia">
                <v:path arrowok="t"/>
              </v:shape>
              <v:shape id="_x0000_s11383" style="position:absolute;left:4853;top:2114;width:3;height:2" coordsize="3,2" path="m3,2l2,,,2r3,xe" fillcolor="fuchsia">
                <v:path arrowok="t"/>
              </v:shape>
              <v:shape id="_x0000_s11384" style="position:absolute;left:4853;top:2113;width:2;height:3" coordsize="2,3" path="m2,1l,,,3,2,1xe" fillcolor="fuchsia">
                <v:path arrowok="t"/>
              </v:shape>
              <v:shape id="_x0000_s11385" style="position:absolute;left:4851;top:2113;width:2;height:3" coordsize="2,3" path="m2,l,1,2,3,2,xe" fillcolor="fuchsia">
                <v:path arrowok="t"/>
              </v:shape>
              <v:shape id="_x0000_s11386" style="position:absolute;left:4851;top:2114;width:2;height:2" coordsize="2,2" path="m,l,2r2,l,xe" fillcolor="fuchsia">
                <v:path arrowok="t"/>
              </v:shape>
              <v:shape id="_x0000_s11387" style="position:absolute;left:4851;top:2116;width:2;height:2" coordsize="2,2" path="m,l,2,2,,,xe" fillcolor="fuchsia">
                <v:path arrowok="t"/>
              </v:shape>
              <v:shape id="_x0000_s11388" style="position:absolute;left:4851;top:2116;width:2;height:3" coordsize="2,3" path="m,2l2,3,2,,,2xe" fillcolor="fuchsia">
                <v:path arrowok="t"/>
              </v:shape>
              <v:shape id="_x0000_s11389" style="position:absolute;left:4853;top:1884;width:2;height:2" coordsize="2,2" path="m,2r2,l,,,2xe" fillcolor="fuchsia">
                <v:path arrowok="t"/>
              </v:shape>
              <v:shape id="_x0000_s11390" style="position:absolute;left:4853;top:1884;width:3;height:2" coordsize="3,2" path="m2,2l3,,,,2,2xe" fillcolor="fuchsia">
                <v:path arrowok="t"/>
              </v:shape>
              <v:shape id="_x0000_s11391" style="position:absolute;left:4853;top:1882;width:3;height:2" coordsize="3,2" path="m3,2l2,,,2r3,xe" fillcolor="fuchsia">
                <v:path arrowok="t"/>
              </v:shape>
              <v:shape id="_x0000_s11392" style="position:absolute;left:4853;top:1881;width:2;height:3" coordsize="2,3" path="m2,1l,,,3,2,1xe" fillcolor="fuchsia">
                <v:path arrowok="t"/>
              </v:shape>
              <v:shape id="_x0000_s11393" style="position:absolute;left:4851;top:1881;width:2;height:3" coordsize="2,3" path="m2,l,1,2,3,2,xe" fillcolor="fuchsia">
                <v:path arrowok="t"/>
              </v:shape>
              <v:shape id="_x0000_s11394" style="position:absolute;left:4851;top:1882;width:2;height:2" coordsize="2,2" path="m,l,2r2,l,xe" fillcolor="fuchsia">
                <v:path arrowok="t"/>
              </v:shape>
              <v:shape id="_x0000_s11395" style="position:absolute;left:4851;top:1884;width:2;height:2" coordsize="2,2" path="m,l,2,2,,,xe" fillcolor="fuchsia">
                <v:path arrowok="t"/>
              </v:shape>
              <v:shape id="_x0000_s11396" style="position:absolute;left:4851;top:1884;width:2;height:2" coordsize="2,2" path="m,2r2,l2,,,2xe" fillcolor="fuchsia">
                <v:path arrowok="t"/>
              </v:shape>
              <v:line id="_x0000_s11397" style="position:absolute;flip:x" from="4845,1796" to="4895,1823" strokeweight="0"/>
              <v:line id="_x0000_s11398" style="position:absolute;flip:x y" from="4845,1796" to="4895,1823" strokeweight="0"/>
              <v:shape id="_x0000_s11399" style="position:absolute;left:4853;top:1925;width:2;height:3" coordsize="2,3" path="m,3l2,2,,,,3xe" fillcolor="fuchsia">
                <v:path arrowok="t"/>
              </v:shape>
              <v:shape id="_x0000_s11400" style="position:absolute;left:4853;top:1925;width:3;height:2" coordsize="3,2" path="m2,2l3,,,,2,2xe" fillcolor="fuchsia">
                <v:path arrowok="t"/>
              </v:shape>
              <v:shape id="_x0000_s11401" style="position:absolute;left:4853;top:1923;width:3;height:2" coordsize="3,2" path="m3,2l2,,,2r3,xe" fillcolor="fuchsia">
                <v:path arrowok="t"/>
              </v:shape>
              <v:shape id="_x0000_s11402" style="position:absolute;left:4853;top:1922;width:2;height:3" coordsize="2,3" path="m2,1l,,,3,2,1xe" fillcolor="fuchsia">
                <v:path arrowok="t"/>
              </v:shape>
              <v:shape id="_x0000_s11403" style="position:absolute;left:4851;top:1922;width:2;height:3" coordsize="2,3" path="m2,l,1,2,3,2,xe" fillcolor="fuchsia">
                <v:path arrowok="t"/>
              </v:shape>
              <v:shape id="_x0000_s11404" style="position:absolute;left:4851;top:1923;width:2;height:2" coordsize="2,2" path="m,l,2r2,l,xe" fillcolor="fuchsia">
                <v:path arrowok="t"/>
              </v:shape>
              <v:shape id="_x0000_s11405" style="position:absolute;left:4851;top:1925;width:2;height:2" coordsize="2,2" path="m,l,2,2,,,xe" fillcolor="fuchsia">
                <v:path arrowok="t"/>
              </v:shape>
              <v:shape id="_x0000_s11406" style="position:absolute;left:4851;top:1925;width:2;height:3" coordsize="2,3" path="m,2l2,3,2,,,2xe" fillcolor="fuchsia">
                <v:path arrowok="t"/>
              </v:shape>
              <v:shape id="_x0000_s11407" style="position:absolute;left:4853;top:2158;width:2;height:3" coordsize="2,3" path="m,3l2,2,,,,3xe" fillcolor="fuchsia">
                <v:path arrowok="t"/>
              </v:shape>
              <v:shape id="_x0000_s11408" style="position:absolute;left:4853;top:2158;width:3;height:2" coordsize="3,2" path="m2,2l3,,,,2,2xe" fillcolor="fuchsia">
                <v:path arrowok="t"/>
              </v:shape>
              <v:shape id="_x0000_s11409" style="position:absolute;left:4853;top:2156;width:3;height:2" coordsize="3,2" path="m3,2l2,,,2r3,xe" fillcolor="fuchsia">
                <v:path arrowok="t"/>
              </v:shape>
              <v:shape id="_x0000_s11410" style="position:absolute;left:4853;top:2155;width:2;height:3" coordsize="2,3" path="m2,1l,,,3,2,1xe" fillcolor="fuchsia">
                <v:path arrowok="t"/>
              </v:shape>
              <v:shape id="_x0000_s11411" style="position:absolute;left:4851;top:2155;width:2;height:3" coordsize="2,3" path="m2,l,1,2,3,2,xe" fillcolor="fuchsia">
                <v:path arrowok="t"/>
              </v:shape>
              <v:shape id="_x0000_s11412" style="position:absolute;left:4851;top:2156;width:2;height:2" coordsize="2,2" path="m,l,2r2,l,xe" fillcolor="fuchsia">
                <v:path arrowok="t"/>
              </v:shape>
              <v:shape id="_x0000_s11413" style="position:absolute;left:4851;top:2158;width:2;height:2" coordsize="2,2" path="m,l,2,2,,,xe" fillcolor="fuchsia">
                <v:path arrowok="t"/>
              </v:shape>
              <v:shape id="_x0000_s11414" style="position:absolute;left:4851;top:2158;width:2;height:3" coordsize="2,3" path="m,2l2,3,2,,,2xe" fillcolor="fuchsia">
                <v:path arrowok="t"/>
              </v:shape>
              <v:shape id="_x0000_s11415" style="position:absolute;left:4853;top:2116;width:2;height:3" coordsize="2,3" path="m,3l2,2,,,,3xe" fillcolor="fuchsia">
                <v:path arrowok="t"/>
              </v:shape>
              <v:shape id="_x0000_s11416" style="position:absolute;left:4853;top:2116;width:3;height:2" coordsize="3,2" path="m2,2l3,,,,2,2xe" fillcolor="fuchsia">
                <v:path arrowok="t"/>
              </v:shape>
              <v:shape id="_x0000_s11417" style="position:absolute;left:4853;top:2114;width:3;height:2" coordsize="3,2" path="m3,2l2,,,2r3,xe" fillcolor="fuchsia">
                <v:path arrowok="t"/>
              </v:shape>
              <v:shape id="_x0000_s11418" style="position:absolute;left:4853;top:2113;width:2;height:3" coordsize="2,3" path="m2,1l,,,3,2,1xe" fillcolor="fuchsia">
                <v:path arrowok="t"/>
              </v:shape>
              <v:shape id="_x0000_s11419" style="position:absolute;left:4851;top:2113;width:2;height:3" coordsize="2,3" path="m2,l,1,2,3,2,xe" fillcolor="fuchsia">
                <v:path arrowok="t"/>
              </v:shape>
              <v:shape id="_x0000_s11420" style="position:absolute;left:4851;top:2114;width:2;height:2" coordsize="2,2" path="m,l,2r2,l,xe" fillcolor="fuchsia">
                <v:path arrowok="t"/>
              </v:shape>
              <v:shape id="_x0000_s11421" style="position:absolute;left:4851;top:2116;width:2;height:2" coordsize="2,2" path="m,l,2,2,,,xe" fillcolor="fuchsia">
                <v:path arrowok="t"/>
              </v:shape>
              <v:shape id="_x0000_s11422" style="position:absolute;left:4851;top:2116;width:2;height:3" coordsize="2,3" path="m,2l2,3,2,,,2xe" fillcolor="fuchsia">
                <v:path arrowok="t"/>
              </v:shape>
              <v:line id="_x0000_s11423" style="position:absolute;flip:x y" from="4845,1796" to="4895,1823" strokeweight="0"/>
              <v:shape id="_x0000_s11424" style="position:absolute;left:4853;top:1925;width:2;height:3" coordsize="2,3" path="m,3l2,2,,,,3xe" fillcolor="fuchsia">
                <v:path arrowok="t"/>
              </v:shape>
              <v:shape id="_x0000_s11425" style="position:absolute;left:4853;top:1925;width:3;height:2" coordsize="3,2" path="m2,2l3,,,,2,2xe" fillcolor="fuchsia">
                <v:path arrowok="t"/>
              </v:shape>
              <v:shape id="_x0000_s11426" style="position:absolute;left:4853;top:1923;width:3;height:2" coordsize="3,2" path="m3,2l2,,,2r3,xe" fillcolor="fuchsia">
                <v:path arrowok="t"/>
              </v:shape>
              <v:shape id="_x0000_s11427" style="position:absolute;left:4853;top:1922;width:2;height:3" coordsize="2,3" path="m2,1l,,,3,2,1xe" fillcolor="fuchsia">
                <v:path arrowok="t"/>
              </v:shape>
              <v:shape id="_x0000_s11428" style="position:absolute;left:4851;top:1922;width:2;height:3" coordsize="2,3" path="m2,l,1,2,3,2,xe" fillcolor="fuchsia">
                <v:path arrowok="t"/>
              </v:shape>
              <v:shape id="_x0000_s11429" style="position:absolute;left:4851;top:1923;width:2;height:2" coordsize="2,2" path="m,l,2r2,l,xe" fillcolor="fuchsia">
                <v:path arrowok="t"/>
              </v:shape>
              <v:shape id="_x0000_s11430" style="position:absolute;left:4851;top:1925;width:2;height:2" coordsize="2,2" path="m,l,2,2,,,xe" fillcolor="fuchsia">
                <v:path arrowok="t"/>
              </v:shape>
              <v:shape id="_x0000_s11431" style="position:absolute;left:4851;top:1925;width:2;height:3" coordsize="2,3" path="m,2l2,3,2,,,2xe" fillcolor="fuchsia">
                <v:path arrowok="t"/>
              </v:shape>
              <v:shape id="_x0000_s11432" style="position:absolute;left:4853;top:2158;width:2;height:3" coordsize="2,3" path="m,3l2,2,,,,3xe" fillcolor="fuchsia">
                <v:path arrowok="t"/>
              </v:shape>
              <v:shape id="_x0000_s11433" style="position:absolute;left:4853;top:2158;width:3;height:2" coordsize="3,2" path="m2,2l3,,,,2,2xe" fillcolor="fuchsia">
                <v:path arrowok="t"/>
              </v:shape>
              <v:shape id="_x0000_s11434" style="position:absolute;left:4853;top:2156;width:3;height:2" coordsize="3,2" path="m3,2l2,,,2r3,xe" fillcolor="fuchsia">
                <v:path arrowok="t"/>
              </v:shape>
              <v:shape id="_x0000_s11435" style="position:absolute;left:4853;top:2155;width:2;height:3" coordsize="2,3" path="m2,1l,,,3,2,1xe" fillcolor="fuchsia">
                <v:path arrowok="t"/>
              </v:shape>
              <v:shape id="_x0000_s11436" style="position:absolute;left:4851;top:2155;width:2;height:3" coordsize="2,3" path="m2,l,1,2,3,2,xe" fillcolor="fuchsia">
                <v:path arrowok="t"/>
              </v:shape>
              <v:shape id="_x0000_s11437" style="position:absolute;left:4851;top:2156;width:2;height:2" coordsize="2,2" path="m,l,2r2,l,xe" fillcolor="fuchsia">
                <v:path arrowok="t"/>
              </v:shape>
              <v:shape id="_x0000_s11438" style="position:absolute;left:4851;top:2158;width:2;height:2" coordsize="2,2" path="m,l,2,2,,,xe" fillcolor="fuchsia">
                <v:path arrowok="t"/>
              </v:shape>
              <v:shape id="_x0000_s11439" style="position:absolute;left:4851;top:2158;width:2;height:3" coordsize="2,3" path="m,2l2,3,2,,,2xe" fillcolor="fuchsia">
                <v:path arrowok="t"/>
              </v:shape>
              <v:shape id="_x0000_s11440" style="position:absolute;left:4853;top:2116;width:2;height:3" coordsize="2,3" path="m,3l2,2,,,,3xe" fillcolor="fuchsia">
                <v:path arrowok="t"/>
              </v:shape>
              <v:shape id="_x0000_s11441" style="position:absolute;left:4853;top:2116;width:3;height:2" coordsize="3,2" path="m2,2l3,,,,2,2xe" fillcolor="fuchsia">
                <v:path arrowok="t"/>
              </v:shape>
              <v:shape id="_x0000_s11442" style="position:absolute;left:4853;top:2114;width:3;height:2" coordsize="3,2" path="m3,2l2,,,2r3,xe" fillcolor="fuchsia">
                <v:path arrowok="t"/>
              </v:shape>
              <v:shape id="_x0000_s11443" style="position:absolute;left:4853;top:2113;width:2;height:3" coordsize="2,3" path="m2,1l,,,3,2,1xe" fillcolor="fuchsia">
                <v:path arrowok="t"/>
              </v:shape>
              <v:shape id="_x0000_s11444" style="position:absolute;left:4851;top:2113;width:2;height:3" coordsize="2,3" path="m2,l,1,2,3,2,xe" fillcolor="fuchsia">
                <v:path arrowok="t"/>
              </v:shape>
              <v:shape id="_x0000_s11445" style="position:absolute;left:4851;top:2114;width:2;height:2" coordsize="2,2" path="m,l,2r2,l,xe" fillcolor="fuchsia">
                <v:path arrowok="t"/>
              </v:shape>
              <v:shape id="_x0000_s11446" style="position:absolute;left:4851;top:2116;width:2;height:2" coordsize="2,2" path="m,l,2,2,,,xe" fillcolor="fuchsia">
                <v:path arrowok="t"/>
              </v:shape>
              <v:shape id="_x0000_s11447" style="position:absolute;left:4851;top:2116;width:2;height:3" coordsize="2,3" path="m,2l2,3,2,,,2xe" fillcolor="fuchsia">
                <v:path arrowok="t"/>
              </v:shape>
              <v:shape id="_x0000_s11448" style="position:absolute;left:4853;top:1884;width:2;height:2" coordsize="2,2" path="m,2r2,l,,,2xe" fillcolor="fuchsia">
                <v:path arrowok="t"/>
              </v:shape>
              <v:shape id="_x0000_s11449" style="position:absolute;left:4853;top:1884;width:3;height:2" coordsize="3,2" path="m2,2l3,,,,2,2xe" fillcolor="fuchsia">
                <v:path arrowok="t"/>
              </v:shape>
              <v:shape id="_x0000_s11450" style="position:absolute;left:4853;top:1882;width:3;height:2" coordsize="3,2" path="m3,2l2,,,2r3,xe" fillcolor="fuchsia">
                <v:path arrowok="t"/>
              </v:shape>
              <v:shape id="_x0000_s11451" style="position:absolute;left:4853;top:1881;width:2;height:3" coordsize="2,3" path="m2,1l,,,3,2,1xe" fillcolor="fuchsia">
                <v:path arrowok="t"/>
              </v:shape>
              <v:shape id="_x0000_s11452" style="position:absolute;left:4851;top:1881;width:2;height:3" coordsize="2,3" path="m2,l,1,2,3,2,xe" fillcolor="fuchsia">
                <v:path arrowok="t"/>
              </v:shape>
              <v:shape id="_x0000_s11453" style="position:absolute;left:4851;top:1882;width:2;height:2" coordsize="2,2" path="m,l,2r2,l,xe" fillcolor="fuchsia">
                <v:path arrowok="t"/>
              </v:shape>
              <v:shape id="_x0000_s11454" style="position:absolute;left:4851;top:1884;width:2;height:2" coordsize="2,2" path="m,l,2,2,,,xe" fillcolor="fuchsia">
                <v:path arrowok="t"/>
              </v:shape>
              <v:shape id="_x0000_s11455" style="position:absolute;left:4851;top:1884;width:2;height:2" coordsize="2,2" path="m,2r2,l2,,,2xe" fillcolor="fuchsia">
                <v:path arrowok="t"/>
              </v:shape>
              <v:line id="_x0000_s11456" style="position:absolute;flip:x" from="4845,1796" to="4895,1823" strokeweight="0"/>
              <v:line id="_x0000_s11457" style="position:absolute;flip:x y" from="4845,1796" to="4895,1823" strokeweight="0"/>
              <v:shape id="_x0000_s11458" style="position:absolute;left:4853;top:1925;width:2;height:3" coordsize="2,3" path="m,3l2,2,,,,3xe" fillcolor="fuchsia">
                <v:path arrowok="t"/>
              </v:shape>
              <v:shape id="_x0000_s11459" style="position:absolute;left:4853;top:1925;width:3;height:2" coordsize="3,2" path="m2,2l3,,,,2,2xe" fillcolor="fuchsia">
                <v:path arrowok="t"/>
              </v:shape>
              <v:shape id="_x0000_s11460" style="position:absolute;left:4853;top:1923;width:3;height:2" coordsize="3,2" path="m3,2l2,,,2r3,xe" fillcolor="fuchsia">
                <v:path arrowok="t"/>
              </v:shape>
              <v:shape id="_x0000_s11461" style="position:absolute;left:4853;top:1922;width:2;height:3" coordsize="2,3" path="m2,1l,,,3,2,1xe" fillcolor="fuchsia">
                <v:path arrowok="t"/>
              </v:shape>
              <v:shape id="_x0000_s11462" style="position:absolute;left:4851;top:1922;width:2;height:3" coordsize="2,3" path="m2,l,1,2,3,2,xe" fillcolor="fuchsia">
                <v:path arrowok="t"/>
              </v:shape>
              <v:shape id="_x0000_s11463" style="position:absolute;left:4851;top:1923;width:2;height:2" coordsize="2,2" path="m,l,2r2,l,xe" fillcolor="fuchsia">
                <v:path arrowok="t"/>
              </v:shape>
              <v:shape id="_x0000_s11464" style="position:absolute;left:4851;top:1925;width:2;height:2" coordsize="2,2" path="m,l,2,2,,,xe" fillcolor="fuchsia">
                <v:path arrowok="t"/>
              </v:shape>
              <v:shape id="_x0000_s11465" style="position:absolute;left:4851;top:1925;width:2;height:3" coordsize="2,3" path="m,2l2,3,2,,,2xe" fillcolor="fuchsia">
                <v:path arrowok="t"/>
              </v:shape>
              <v:shape id="_x0000_s11466" style="position:absolute;left:4853;top:2158;width:2;height:3" coordsize="2,3" path="m,3l2,2,,,,3xe" fillcolor="fuchsia">
                <v:path arrowok="t"/>
              </v:shape>
              <v:shape id="_x0000_s11467" style="position:absolute;left:4853;top:2158;width:3;height:2" coordsize="3,2" path="m2,2l3,,,,2,2xe" fillcolor="fuchsia">
                <v:path arrowok="t"/>
              </v:shape>
              <v:shape id="_x0000_s11468" style="position:absolute;left:4853;top:2156;width:3;height:2" coordsize="3,2" path="m3,2l2,,,2r3,xe" fillcolor="fuchsia">
                <v:path arrowok="t"/>
              </v:shape>
              <v:shape id="_x0000_s11469" style="position:absolute;left:4853;top:2155;width:2;height:3" coordsize="2,3" path="m2,1l,,,3,2,1xe" fillcolor="fuchsia">
                <v:path arrowok="t"/>
              </v:shape>
              <v:shape id="_x0000_s11470" style="position:absolute;left:4851;top:2155;width:2;height:3" coordsize="2,3" path="m2,l,1,2,3,2,xe" fillcolor="fuchsia">
                <v:path arrowok="t"/>
              </v:shape>
              <v:shape id="_x0000_s11471" style="position:absolute;left:4851;top:2156;width:2;height:2" coordsize="2,2" path="m,l,2r2,l,xe" fillcolor="fuchsia">
                <v:path arrowok="t"/>
              </v:shape>
              <v:shape id="_x0000_s11472" style="position:absolute;left:4851;top:2158;width:2;height:2" coordsize="2,2" path="m,l,2,2,,,xe" fillcolor="fuchsia">
                <v:path arrowok="t"/>
              </v:shape>
              <v:shape id="_x0000_s11473" style="position:absolute;left:4851;top:2158;width:2;height:3" coordsize="2,3" path="m,2l2,3,2,,,2xe" fillcolor="fuchsia">
                <v:path arrowok="t"/>
              </v:shape>
              <v:shape id="_x0000_s11474" style="position:absolute;left:4853;top:2116;width:2;height:3" coordsize="2,3" path="m,3l2,2,,,,3xe" fillcolor="fuchsia">
                <v:path arrowok="t"/>
              </v:shape>
              <v:shape id="_x0000_s11475" style="position:absolute;left:4853;top:2116;width:3;height:2" coordsize="3,2" path="m2,2l3,,,,2,2xe" fillcolor="fuchsia">
                <v:path arrowok="t"/>
              </v:shape>
              <v:shape id="_x0000_s11476" style="position:absolute;left:4853;top:2114;width:3;height:2" coordsize="3,2" path="m3,2l2,,,2r3,xe" fillcolor="fuchsia">
                <v:path arrowok="t"/>
              </v:shape>
              <v:shape id="_x0000_s11477" style="position:absolute;left:4853;top:2113;width:2;height:3" coordsize="2,3" path="m2,1l,,,3,2,1xe" fillcolor="fuchsia">
                <v:path arrowok="t"/>
              </v:shape>
              <v:shape id="_x0000_s11478" style="position:absolute;left:4851;top:2113;width:2;height:3" coordsize="2,3" path="m2,l,1,2,3,2,xe" fillcolor="fuchsia">
                <v:path arrowok="t"/>
              </v:shape>
              <v:shape id="_x0000_s11479" style="position:absolute;left:4851;top:2114;width:2;height:2" coordsize="2,2" path="m,l,2r2,l,xe" fillcolor="fuchsia">
                <v:path arrowok="t"/>
              </v:shape>
              <v:shape id="_x0000_s11480" style="position:absolute;left:4851;top:2116;width:2;height:2" coordsize="2,2" path="m,l,2,2,,,xe" fillcolor="fuchsia">
                <v:path arrowok="t"/>
              </v:shape>
              <v:shape id="_x0000_s11481" style="position:absolute;left:4851;top:2116;width:2;height:3" coordsize="2,3" path="m,2l2,3,2,,,2xe" fillcolor="fuchsia">
                <v:path arrowok="t"/>
              </v:shape>
              <v:shape id="_x0000_s11482" style="position:absolute;left:4853;top:1884;width:2;height:2" coordsize="2,2" path="m,2r2,l,,,2xe" fillcolor="fuchsia">
                <v:path arrowok="t"/>
              </v:shape>
              <v:shape id="_x0000_s11483" style="position:absolute;left:4853;top:1884;width:3;height:2" coordsize="3,2" path="m2,2l3,,,,2,2xe" fillcolor="fuchsia">
                <v:path arrowok="t"/>
              </v:shape>
              <v:shape id="_x0000_s11484" style="position:absolute;left:4853;top:1882;width:3;height:2" coordsize="3,2" path="m3,2l2,,,2r3,xe" fillcolor="fuchsia">
                <v:path arrowok="t"/>
              </v:shape>
              <v:shape id="_x0000_s11485" style="position:absolute;left:4853;top:1881;width:2;height:3" coordsize="2,3" path="m2,1l,,,3,2,1xe" fillcolor="fuchsia">
                <v:path arrowok="t"/>
              </v:shape>
              <v:shape id="_x0000_s11486" style="position:absolute;left:4851;top:1881;width:2;height:3" coordsize="2,3" path="m2,l,1,2,3,2,xe" fillcolor="fuchsia">
                <v:path arrowok="t"/>
              </v:shape>
              <v:shape id="_x0000_s11487" style="position:absolute;left:4851;top:1882;width:2;height:2" coordsize="2,2" path="m,l,2r2,l,xe" fillcolor="fuchsia">
                <v:path arrowok="t"/>
              </v:shape>
              <v:shape id="_x0000_s11488" style="position:absolute;left:4851;top:1884;width:2;height:2" coordsize="2,2" path="m,l,2,2,,,xe" fillcolor="fuchsia">
                <v:path arrowok="t"/>
              </v:shape>
              <v:shape id="_x0000_s11489" style="position:absolute;left:4851;top:1884;width:2;height:2" coordsize="2,2" path="m,2r2,l2,,,2xe" fillcolor="fuchsia">
                <v:path arrowok="t"/>
              </v:shape>
              <v:line id="_x0000_s11490" style="position:absolute;flip:x" from="4845,1796" to="4895,1823" strokeweight="0"/>
              <v:line id="_x0000_s11491" style="position:absolute;flip:x y" from="4845,1796" to="4895,1823" strokeweight="0"/>
              <v:shape id="_x0000_s11492" style="position:absolute;left:4853;top:1925;width:2;height:3" coordsize="2,3" path="m,3l2,2,,,,3xe" fillcolor="fuchsia">
                <v:path arrowok="t"/>
              </v:shape>
              <v:shape id="_x0000_s11493" style="position:absolute;left:4853;top:1925;width:3;height:2" coordsize="3,2" path="m2,2l3,,,,2,2xe" fillcolor="fuchsia">
                <v:path arrowok="t"/>
              </v:shape>
              <v:shape id="_x0000_s11494" style="position:absolute;left:4853;top:1923;width:3;height:2" coordsize="3,2" path="m3,2l2,,,2r3,xe" fillcolor="fuchsia">
                <v:path arrowok="t"/>
              </v:shape>
              <v:shape id="_x0000_s11495" style="position:absolute;left:4853;top:1922;width:2;height:3" coordsize="2,3" path="m2,1l,,,3,2,1xe" fillcolor="fuchsia">
                <v:path arrowok="t"/>
              </v:shape>
              <v:shape id="_x0000_s11496" style="position:absolute;left:4851;top:1922;width:2;height:3" coordsize="2,3" path="m2,l,1,2,3,2,xe" fillcolor="fuchsia">
                <v:path arrowok="t"/>
              </v:shape>
              <v:shape id="_x0000_s11497" style="position:absolute;left:4851;top:1923;width:2;height:2" coordsize="2,2" path="m,l,2r2,l,xe" fillcolor="fuchsia">
                <v:path arrowok="t"/>
              </v:shape>
              <v:shape id="_x0000_s11498" style="position:absolute;left:4851;top:1925;width:2;height:2" coordsize="2,2" path="m,l,2,2,,,xe" fillcolor="fuchsia">
                <v:path arrowok="t"/>
              </v:shape>
              <v:shape id="_x0000_s11499" style="position:absolute;left:4851;top:1925;width:2;height:3" coordsize="2,3" path="m,2l2,3,2,,,2xe" fillcolor="fuchsia">
                <v:path arrowok="t"/>
              </v:shape>
              <v:shape id="_x0000_s11500" style="position:absolute;left:4853;top:2158;width:2;height:3" coordsize="2,3" path="m,3l2,2,,,,3xe" fillcolor="fuchsia">
                <v:path arrowok="t"/>
              </v:shape>
              <v:shape id="_x0000_s11501" style="position:absolute;left:4853;top:2158;width:3;height:2" coordsize="3,2" path="m2,2l3,,,,2,2xe" fillcolor="fuchsia">
                <v:path arrowok="t"/>
              </v:shape>
              <v:shape id="_x0000_s11502" style="position:absolute;left:4853;top:2156;width:3;height:2" coordsize="3,2" path="m3,2l2,,,2r3,xe" fillcolor="fuchsia">
                <v:path arrowok="t"/>
              </v:shape>
              <v:shape id="_x0000_s11503" style="position:absolute;left:4853;top:2155;width:2;height:3" coordsize="2,3" path="m2,1l,,,3,2,1xe" fillcolor="fuchsia">
                <v:path arrowok="t"/>
              </v:shape>
              <v:shape id="_x0000_s11504" style="position:absolute;left:4851;top:2155;width:2;height:3" coordsize="2,3" path="m2,l,1,2,3,2,xe" fillcolor="fuchsia">
                <v:path arrowok="t"/>
              </v:shape>
              <v:shape id="_x0000_s11505" style="position:absolute;left:4851;top:2156;width:2;height:2" coordsize="2,2" path="m,l,2r2,l,xe" fillcolor="fuchsia">
                <v:path arrowok="t"/>
              </v:shape>
              <v:shape id="_x0000_s11506" style="position:absolute;left:4851;top:2158;width:2;height:2" coordsize="2,2" path="m,l,2,2,,,xe" fillcolor="fuchsia">
                <v:path arrowok="t"/>
              </v:shape>
              <v:shape id="_x0000_s11507" style="position:absolute;left:4851;top:2158;width:2;height:3" coordsize="2,3" path="m,2l2,3,2,,,2xe" fillcolor="fuchsia">
                <v:path arrowok="t"/>
              </v:shape>
              <v:shape id="_x0000_s11508" style="position:absolute;left:4853;top:1884;width:2;height:2" coordsize="2,2" path="m,2r2,l,,,2xe" fillcolor="fuchsia">
                <v:path arrowok="t"/>
              </v:shape>
              <v:shape id="_x0000_s11509" style="position:absolute;left:4853;top:1884;width:3;height:2" coordsize="3,2" path="m2,2l3,,,,2,2xe" fillcolor="fuchsia">
                <v:path arrowok="t"/>
              </v:shape>
              <v:shape id="_x0000_s11510" style="position:absolute;left:4853;top:1882;width:3;height:2" coordsize="3,2" path="m3,2l2,,,2r3,xe" fillcolor="fuchsia">
                <v:path arrowok="t"/>
              </v:shape>
              <v:shape id="_x0000_s11511" style="position:absolute;left:4853;top:1881;width:2;height:3" coordsize="2,3" path="m2,1l,,,3,2,1xe" fillcolor="fuchsia">
                <v:path arrowok="t"/>
              </v:shape>
              <v:shape id="_x0000_s11512" style="position:absolute;left:4851;top:1881;width:2;height:3" coordsize="2,3" path="m2,l,1,2,3,2,xe" fillcolor="fuchsia">
                <v:path arrowok="t"/>
              </v:shape>
              <v:shape id="_x0000_s11513" style="position:absolute;left:4851;top:1882;width:2;height:2" coordsize="2,2" path="m,l,2r2,l,xe" fillcolor="fuchsia">
                <v:path arrowok="t"/>
              </v:shape>
              <v:shape id="_x0000_s11514" style="position:absolute;left:4851;top:1884;width:2;height:2" coordsize="2,2" path="m,l,2,2,,,xe" fillcolor="fuchsia">
                <v:path arrowok="t"/>
              </v:shape>
              <v:shape id="_x0000_s11515" style="position:absolute;left:4851;top:1884;width:2;height:2" coordsize="2,2" path="m,2r2,l2,,,2xe" fillcolor="fuchsia">
                <v:path arrowok="t"/>
              </v:shape>
              <v:line id="_x0000_s11516" style="position:absolute;flip:x" from="4845,1796" to="4895,1823" strokeweight="0"/>
              <v:line id="_x0000_s11517" style="position:absolute" from="4899,1834" to="4900,2207" strokeweight="0"/>
              <v:line id="_x0000_s11518" style="position:absolute" from="4899,1834" to="4900,2207" strokeweight="0"/>
              <v:line id="_x0000_s11519" style="position:absolute" from="4899,1834" to="4900,2207" strokeweight="0"/>
              <v:line id="_x0000_s11520" style="position:absolute" from="4899,1834" to="4900,2207" strokeweight="0"/>
              <v:line id="_x0000_s11521" style="position:absolute" from="4899,1834" to="4900,2207" strokeweight="0"/>
              <v:line id="_x0000_s11522" style="position:absolute" from="4899,1834" to="4900,2207" strokeweight="0"/>
              <v:line id="_x0000_s11523" style="position:absolute" from="4853,2145" to="4854,2186" strokeweight="0"/>
              <v:line id="_x0000_s11524" style="position:absolute" from="4853,2145" to="4854,2186" strokeweight="0"/>
              <v:line id="_x0000_s11525" style="position:absolute" from="4853,2145" to="4854,2186" strokeweight="0"/>
              <v:line id="_x0000_s11526" style="position:absolute" from="4853,2145" to="4854,2186" strokeweight="0"/>
              <v:line id="_x0000_s11527" style="position:absolute" from="4853,2145" to="4854,2186" strokeweight="0"/>
              <v:line id="_x0000_s11528" style="position:absolute" from="4853,2145" to="4854,2186" strokeweight="0"/>
              <v:line id="_x0000_s11529" style="position:absolute" from="4887,1834" to="4888,2207" strokeweight="0"/>
              <v:line id="_x0000_s11530" style="position:absolute" from="4887,1834" to="4888,2207" strokeweight="0"/>
              <v:line id="_x0000_s11531" style="position:absolute" from="4887,1834" to="4888,2207" strokeweight="0"/>
              <v:line id="_x0000_s11532" style="position:absolute" from="4887,1834" to="4888,2207" strokeweight="0"/>
              <v:line id="_x0000_s11533" style="position:absolute" from="4887,1834" to="4888,2207" strokeweight="0"/>
              <v:line id="_x0000_s11534" style="position:absolute" from="4887,1834" to="4888,2207" strokeweight="0"/>
              <v:line id="_x0000_s11535" style="position:absolute;flip:x" from="4853,2186" to="4887,2187" strokeweight="0"/>
              <v:line id="_x0000_s11536" style="position:absolute;flip:x" from="4853,2186" to="4887,2187" strokeweight="0"/>
              <v:line id="_x0000_s11537" style="position:absolute;flip:x" from="4853,2186" to="4887,2187" strokeweight="0"/>
              <v:line id="_x0000_s11538" style="position:absolute;flip:x" from="4853,2186" to="4887,2187" strokeweight="0"/>
              <v:line id="_x0000_s11539" style="position:absolute;flip:x" from="4853,2186" to="4887,2187" strokeweight="0"/>
              <v:line id="_x0000_s11540" style="position:absolute;flip:x" from="4853,2186" to="4887,2187" strokeweight="0"/>
              <v:line id="_x0000_s11541" style="position:absolute;flip:y" from="4853,1925" to="4854,1938" strokeweight="0"/>
              <v:line id="_x0000_s11542" style="position:absolute;flip:y" from="4853,1925" to="4854,1938" strokeweight="0"/>
              <v:line id="_x0000_s11543" style="position:absolute;flip:y" from="4853,1925" to="4854,1938" strokeweight="0"/>
              <v:line id="_x0000_s11544" style="position:absolute;flip:y" from="4853,1925" to="4854,1938" strokeweight="0"/>
              <v:line id="_x0000_s11545" style="position:absolute;flip:y" from="4853,1925" to="4854,1938" strokeweight="0"/>
              <v:line id="_x0000_s11546" style="position:absolute;flip:y" from="4853,1925" to="4854,1938" strokeweight="0"/>
              <v:line id="_x0000_s11547" style="position:absolute;flip:x" from="4853,2103" to="4887,2104" strokeweight="0"/>
              <v:line id="_x0000_s11548" style="position:absolute;flip:x" from="4853,2103" to="4887,2104" strokeweight="0"/>
              <v:line id="_x0000_s11549" style="position:absolute;flip:x" from="4853,2103" to="4887,2104" strokeweight="0"/>
              <v:line id="_x0000_s11550" style="position:absolute;flip:x" from="4853,2103" to="4887,2104" strokeweight="0"/>
              <v:line id="_x0000_s11551" style="position:absolute;flip:x" from="4853,2103" to="4887,2104" strokeweight="0"/>
              <v:line id="_x0000_s11552" style="position:absolute;flip:x" from="4853,2103" to="4887,2104" strokeweight="0"/>
              <v:line id="_x0000_s11553" style="position:absolute;flip:x" from="4853,1938" to="4887,1939" strokeweight="0"/>
              <v:line id="_x0000_s11554" style="position:absolute;flip:x" from="4853,1938" to="4887,1939" strokeweight="0"/>
              <v:line id="_x0000_s11555" style="position:absolute;flip:x" from="4853,1938" to="4887,1939" strokeweight="0"/>
              <v:line id="_x0000_s11556" style="position:absolute;flip:x" from="4853,1938" to="4887,1939" strokeweight="0"/>
              <v:line id="_x0000_s11557" style="position:absolute;flip:x" from="4853,1938" to="4887,1939" strokeweight="0"/>
              <v:line id="_x0000_s11558" style="position:absolute;flip:x" from="4853,1938" to="4887,1939" strokeweight="0"/>
              <v:line id="_x0000_s11559" style="position:absolute;flip:x" from="4853,2145" to="4887,2146" strokeweight="0"/>
              <v:line id="_x0000_s11560" style="position:absolute;flip:x" from="4853,2145" to="4887,2146" strokeweight="0"/>
              <v:line id="_x0000_s11561" style="position:absolute;flip:x" from="4853,2145" to="4887,2146" strokeweight="0"/>
              <v:line id="_x0000_s11562" style="position:absolute;flip:x" from="4853,2145" to="4887,2146" strokeweight="0"/>
              <v:line id="_x0000_s11563" style="position:absolute;flip:x" from="4853,2145" to="4887,2146" strokeweight="0"/>
              <v:line id="_x0000_s11564" style="position:absolute;flip:x" from="4853,2145" to="4887,2146" strokeweight="0"/>
              <v:line id="_x0000_s11565" style="position:absolute" from="4853,2103" to="4854,2116" strokeweight="0"/>
              <v:line id="_x0000_s11566" style="position:absolute" from="4853,2103" to="4854,2116" strokeweight="0"/>
              <v:line id="_x0000_s11567" style="position:absolute" from="4853,2103" to="4854,2116" strokeweight="0"/>
              <v:line id="_x0000_s11568" style="position:absolute" from="4853,2103" to="4854,2116" strokeweight="0"/>
              <v:line id="_x0000_s11569" style="position:absolute" from="4853,2103" to="4854,2116" strokeweight="0"/>
              <v:line id="_x0000_s11570" style="position:absolute" from="4853,2103" to="4854,2116" strokeweight="0"/>
              <v:line id="_x0000_s11571" style="position:absolute;flip:x" from="4853,1855" to="4887,1856" strokeweight="0"/>
              <v:line id="_x0000_s11572" style="position:absolute;flip:x" from="4853,1896" to="4887,1897" strokeweight="0"/>
              <v:line id="_x0000_s11573" style="position:absolute;flip:x" from="4853,1855" to="4887,1856" strokeweight="0"/>
              <v:line id="_x0000_s11574" style="position:absolute;flip:x" from="4853,1896" to="4887,1897" strokeweight="0"/>
              <v:line id="_x0000_s11575" style="position:absolute;flip:x" from="4853,1855" to="4887,1856" strokeweight="0"/>
            </v:group>
            <v:group id="_x0000_s11576" style="position:absolute;left:4853;top:1533;width:1279;height:1261" coordorigin="4853,1533" coordsize="1279,1261">
              <v:line id="_x0000_s11577" style="position:absolute;flip:x" from="4853,1896" to="4887,1897" strokeweight="0"/>
              <v:line id="_x0000_s11578" style="position:absolute;flip:x" from="4853,1855" to="4887,1856" strokeweight="0"/>
              <v:line id="_x0000_s11579" style="position:absolute;flip:x" from="4853,1896" to="4887,1897" strokeweight="0"/>
              <v:line id="_x0000_s11580" style="position:absolute;flip:x" from="4853,1855" to="4887,1856" strokeweight="0"/>
              <v:line id="_x0000_s11581" style="position:absolute;flip:x" from="4853,1896" to="4887,1897" strokeweight="0"/>
              <v:line id="_x0000_s11582" style="position:absolute;flip:x" from="4853,1855" to="4887,1856" strokeweight="0"/>
              <v:line id="_x0000_s11583" style="position:absolute;flip:x" from="4853,1896" to="4887,1897" strokeweight="0"/>
              <v:line id="_x0000_s11584" style="position:absolute;flip:y" from="4870,1790" to="4871,1834" strokeweight="0"/>
              <v:line id="_x0000_s11585" style="position:absolute;flip:y" from="4870,1790" to="4871,1834" strokeweight="0"/>
              <v:line id="_x0000_s11586" style="position:absolute;flip:y" from="4870,1790" to="4871,1834" strokeweight="0"/>
              <v:line id="_x0000_s11587" style="position:absolute;flip:y" from="4870,1790" to="4871,1834" strokeweight="0"/>
              <v:line id="_x0000_s11588" style="position:absolute;flip:y" from="4870,1790" to="4871,1834" strokeweight="0"/>
              <v:line id="_x0000_s11589" style="position:absolute;flip:y" from="4870,1790" to="4871,1834" strokeweight="0"/>
              <v:line id="_x0000_s11590" style="position:absolute;flip:y" from="4853,1857" to="4854,1896" strokeweight="0"/>
              <v:line id="_x0000_s11591" style="position:absolute;flip:y" from="4853,1857" to="4854,1896" strokeweight="0"/>
              <v:line id="_x0000_s11592" style="position:absolute;flip:y" from="4853,1857" to="4854,1896" strokeweight="0"/>
              <v:line id="_x0000_s11593" style="position:absolute;flip:y" from="4853,1857" to="4854,1896" strokeweight="0"/>
              <v:line id="_x0000_s11594" style="position:absolute;flip:y" from="4853,1857" to="4854,1896" strokeweight="0"/>
              <v:line id="_x0000_s11595" style="position:absolute;flip:y" from="4853,1857" to="4854,1896" strokeweight="0"/>
              <v:line id="_x0000_s11596" style="position:absolute" from="4856,1790" to="4878,1791" strokeweight="0"/>
              <v:line id="_x0000_s11597" style="position:absolute" from="4856,1790" to="4878,1791" strokeweight="0"/>
              <v:line id="_x0000_s11598" style="position:absolute" from="4856,1790" to="4878,1791" strokeweight="0"/>
              <v:line id="_x0000_s11599" style="position:absolute" from="4856,1790" to="4878,1791" strokeweight="0"/>
              <v:line id="_x0000_s11600" style="position:absolute" from="4856,1790" to="4878,1791" strokeweight="0"/>
              <v:line id="_x0000_s11601" style="position:absolute" from="4856,1790" to="4878,1791" strokeweight="0"/>
              <v:shape id="_x0000_s11602" style="position:absolute;left:4884;top:1677;width:16;height:17" coordsize="16,17" path="m16,8l14,2,8,,2,2,,8r2,6l8,17r6,-3l16,8xe" filled="f" strokeweight="0">
                <v:path arrowok="t"/>
              </v:shape>
              <v:shape id="_x0000_s11603" style="position:absolute;left:4884;top:1677;width:16;height:17" coordsize="16,17" path="m16,8l14,2,8,,2,2,,8r2,6l8,17r6,-3l16,8xe" filled="f" strokeweight="0">
                <v:path arrowok="t"/>
              </v:shape>
              <v:shape id="_x0000_s11604" style="position:absolute;left:4884;top:1677;width:16;height:17" coordsize="16,17" path="m16,8l14,2,8,,2,2,,8r2,6l8,17r6,-3l16,8xe" filled="f" strokeweight="0">
                <v:path arrowok="t"/>
              </v:shape>
              <v:shape id="_x0000_s11605" style="position:absolute;left:4884;top:1677;width:16;height:17" coordsize="16,17" path="m16,8l14,2,8,,2,2,,8r2,6l8,17r6,-3l16,8xe" filled="f" strokeweight="0">
                <v:path arrowok="t"/>
              </v:shape>
              <v:shape id="_x0000_s11606" style="position:absolute;left:4884;top:1677;width:16;height:17" coordsize="16,17" path="m16,8l14,2,8,,2,2,,8r2,6l8,17r6,-3l16,8xe" filled="f" strokeweight="0">
                <v:path arrowok="t"/>
              </v:shape>
              <v:shape id="_x0000_s11607" style="position:absolute;left:4884;top:1677;width:16;height:17" coordsize="16,17" path="m16,8l14,2,8,,2,2,,8r2,6l8,17r6,-3l16,8xe" filled="f" strokeweight="0">
                <v:path arrowok="t"/>
              </v:shape>
              <v:line id="_x0000_s11608" style="position:absolute" from="5248,2276" to="5353,2277" strokeweight="0"/>
              <v:line id="_x0000_s11609" style="position:absolute" from="5395,2276" to="5564,2277" strokeweight="0"/>
              <v:line id="_x0000_s11610" style="position:absolute" from="5606,2276" to="5774,2277" strokeweight="0"/>
              <v:line id="_x0000_s11611" style="position:absolute" from="5816,2276" to="5985,2277" strokeweight="0"/>
              <v:line id="_x0000_s11612" style="position:absolute" from="6027,2276" to="6132,2277" strokeweight="0"/>
              <v:line id="_x0000_s11613" style="position:absolute;flip:x" from="5950,2237" to="6132,2238" strokeweight="0"/>
              <v:line id="_x0000_s11614" style="position:absolute;flip:x" from="5740,2237" to="5908,2238" strokeweight="0"/>
              <v:line id="_x0000_s11615" style="position:absolute;flip:x" from="5529,2237" to="5698,2238" strokeweight="0"/>
              <v:line id="_x0000_s11616" style="position:absolute;flip:x" from="5319,2237" to="5487,2238" strokeweight="0"/>
              <v:line id="_x0000_s11617" style="position:absolute;flip:x" from="5094,2237" to="5277,2238" strokeweight="0"/>
              <v:line id="_x0000_s11618" style="position:absolute;flip:x" from="5248,1638" to="5388,1639" strokeweight="0"/>
              <v:line id="_x0000_s11619" style="position:absolute" from="4994,2021" to="4995,2495" strokeweight="0"/>
              <v:line id="_x0000_s11620" style="position:absolute" from="4994,2021" to="4995,2495" strokeweight="0"/>
              <v:line id="_x0000_s11621" style="position:absolute" from="4994,2021" to="4995,2495" strokeweight="0"/>
              <v:line id="_x0000_s11622" style="position:absolute" from="4994,2021" to="4995,2495" strokeweight="0"/>
              <v:line id="_x0000_s11623" style="position:absolute" from="4994,2021" to="4995,2495" strokeweight="0"/>
              <v:line id="_x0000_s11624" style="position:absolute" from="4994,2021" to="4995,2495" strokeweight="0"/>
              <v:line id="_x0000_s11625" style="position:absolute" from="4959,2062" to="4960,2794" strokeweight="0"/>
              <v:line id="_x0000_s11626" style="position:absolute" from="4959,2062" to="4960,2391" strokeweight="0"/>
              <v:line id="_x0000_s11627" style="position:absolute" from="4959,2062" to="4960,2391" strokeweight="0"/>
              <v:line id="_x0000_s11628" style="position:absolute" from="4959,2062" to="4960,2391" strokeweight="0"/>
              <v:line id="_x0000_s11629" style="position:absolute" from="4959,2062" to="4960,2391" strokeweight="0"/>
              <v:line id="_x0000_s11630" style="position:absolute" from="4959,2062" to="4960,2391" strokeweight="0"/>
              <v:line id="_x0000_s11631" style="position:absolute;flip:y" from="5064,1533" to="5065,2000" strokeweight="0"/>
              <v:line id="_x0000_s11632" style="position:absolute;flip:y" from="5064,1533" to="5065,2000" strokeweight="0"/>
              <v:line id="_x0000_s11633" style="position:absolute;flip:y" from="5064,1533" to="5065,2000" strokeweight="0"/>
              <v:line id="_x0000_s11634" style="position:absolute;flip:y" from="5064,1533" to="5065,2000" strokeweight="0"/>
              <v:line id="_x0000_s11635" style="position:absolute;flip:y" from="5064,1533" to="5065,2000" strokeweight="0"/>
              <v:line id="_x0000_s11636" style="position:absolute;flip:y" from="5064,1533" to="5065,2000" strokeweight="0"/>
              <v:line id="_x0000_s11637" style="position:absolute" from="5248,1533" to="5249,1599" strokeweight="0"/>
              <v:line id="_x0000_s11638" style="position:absolute" from="5248,1616" to="5249,1633" strokeweight="0"/>
              <v:line id="_x0000_s11639" style="position:absolute" from="5248,1650" to="5249,1734" strokeweight="0"/>
              <v:line id="_x0000_s11640" style="position:absolute" from="5248,1751" to="5249,1768" strokeweight="0"/>
              <v:line id="_x0000_s11641" style="position:absolute" from="5248,1784" to="5249,1869" strokeweight="0"/>
              <v:line id="_x0000_s11642" style="position:absolute" from="5248,1886" to="5249,1902" strokeweight="0"/>
              <v:line id="_x0000_s11643" style="position:absolute" from="5248,1919" to="5249,2003" strokeweight="0"/>
              <v:line id="_x0000_s11644" style="position:absolute" from="5248,2020" to="5249,2037" strokeweight="0"/>
              <v:line id="_x0000_s11645" style="position:absolute" from="5248,2054" to="5249,2138" strokeweight="0"/>
              <v:line id="_x0000_s11646" style="position:absolute" from="5248,2155" to="5249,2172" strokeweight="0"/>
              <v:line id="_x0000_s11647" style="position:absolute" from="5248,2189" to="5249,2273" strokeweight="0"/>
              <v:line id="_x0000_s11648" style="position:absolute" from="5248,2290" to="5249,2307" strokeweight="0"/>
              <v:line id="_x0000_s11649" style="position:absolute" from="5248,2323" to="5249,2407" strokeweight="0"/>
              <v:line id="_x0000_s11650" style="position:absolute" from="5248,2424" to="5249,2441" strokeweight="0"/>
              <v:line id="_x0000_s11651" style="position:absolute" from="5248,2458" to="5249,2542" strokeweight="0"/>
              <v:line id="_x0000_s11652" style="position:absolute" from="5248,2559" to="5249,2576" strokeweight="0"/>
              <v:line id="_x0000_s11653" style="position:absolute" from="5248,2593" to="5249,2677" strokeweight="0"/>
              <v:line id="_x0000_s11654" style="position:absolute" from="5248,2694" to="5249,2711" strokeweight="0"/>
              <v:line id="_x0000_s11655" style="position:absolute" from="5248,2728" to="5249,2794" strokeweight="0"/>
              <v:line id="_x0000_s11656" style="position:absolute" from="5248,1533" to="5249,1599" strokeweight="0"/>
              <v:line id="_x0000_s11657" style="position:absolute" from="5248,1616" to="5249,1633" strokeweight="0"/>
              <v:line id="_x0000_s11658" style="position:absolute" from="5248,1650" to="5249,1734" strokeweight="0"/>
              <v:line id="_x0000_s11659" style="position:absolute" from="5248,1751" to="5249,1768" strokeweight="0"/>
              <v:line id="_x0000_s11660" style="position:absolute" from="5248,1784" to="5249,1869" strokeweight="0"/>
              <v:line id="_x0000_s11661" style="position:absolute" from="5248,1886" to="5249,1902" strokeweight="0"/>
              <v:line id="_x0000_s11662" style="position:absolute" from="5248,1919" to="5249,2003" strokeweight="0"/>
              <v:line id="_x0000_s11663" style="position:absolute" from="5248,2020" to="5249,2037" strokeweight="0"/>
              <v:line id="_x0000_s11664" style="position:absolute" from="5248,2054" to="5249,2138" strokeweight="0"/>
              <v:line id="_x0000_s11665" style="position:absolute" from="5248,2155" to="5249,2172" strokeweight="0"/>
              <v:line id="_x0000_s11666" style="position:absolute" from="5248,2189" to="5249,2273" strokeweight="0"/>
              <v:line id="_x0000_s11667" style="position:absolute" from="5248,2290" to="5249,2307" strokeweight="0"/>
              <v:line id="_x0000_s11668" style="position:absolute" from="5248,2323" to="5249,2407" strokeweight="0"/>
              <v:line id="_x0000_s11669" style="position:absolute" from="5248,2424" to="5249,2441" strokeweight="0"/>
              <v:line id="_x0000_s11670" style="position:absolute" from="5248,2458" to="5249,2542" strokeweight="0"/>
              <v:line id="_x0000_s11671" style="position:absolute" from="5248,2559" to="5249,2576" strokeweight="0"/>
              <v:line id="_x0000_s11672" style="position:absolute" from="5248,2593" to="5249,2677" strokeweight="0"/>
              <v:line id="_x0000_s11673" style="position:absolute" from="5248,2694" to="5249,2711" strokeweight="0"/>
              <v:line id="_x0000_s11674" style="position:absolute" from="5248,2728" to="5249,2794" strokeweight="0"/>
              <v:line id="_x0000_s11675" style="position:absolute" from="5248,1533" to="5249,1599" strokeweight="0"/>
              <v:line id="_x0000_s11676" style="position:absolute" from="5248,1616" to="5249,1633" strokeweight="0"/>
              <v:line id="_x0000_s11677" style="position:absolute" from="5248,1650" to="5249,1734" strokeweight="0"/>
              <v:line id="_x0000_s11678" style="position:absolute" from="5248,1751" to="5249,1768" strokeweight="0"/>
              <v:line id="_x0000_s11679" style="position:absolute" from="5248,1784" to="5249,1869" strokeweight="0"/>
              <v:line id="_x0000_s11680" style="position:absolute" from="5248,1886" to="5249,1902" strokeweight="0"/>
              <v:line id="_x0000_s11681" style="position:absolute" from="5248,1919" to="5249,2003" strokeweight="0"/>
              <v:line id="_x0000_s11682" style="position:absolute" from="5248,2020" to="5249,2037" strokeweight="0"/>
              <v:line id="_x0000_s11683" style="position:absolute" from="5248,2054" to="5249,2138" strokeweight="0"/>
              <v:line id="_x0000_s11684" style="position:absolute" from="5248,2155" to="5249,2172" strokeweight="0"/>
              <v:line id="_x0000_s11685" style="position:absolute" from="5248,2189" to="5249,2273" strokeweight="0"/>
              <v:line id="_x0000_s11686" style="position:absolute" from="5248,2290" to="5249,2307" strokeweight="0"/>
              <v:line id="_x0000_s11687" style="position:absolute" from="5248,2323" to="5249,2407" strokeweight="0"/>
              <v:line id="_x0000_s11688" style="position:absolute" from="5248,2424" to="5249,2441" strokeweight="0"/>
              <v:line id="_x0000_s11689" style="position:absolute" from="5248,2458" to="5249,2542" strokeweight="0"/>
              <v:line id="_x0000_s11690" style="position:absolute" from="5248,2559" to="5249,2576" strokeweight="0"/>
              <v:line id="_x0000_s11691" style="position:absolute" from="5248,2593" to="5249,2677" strokeweight="0"/>
              <v:line id="_x0000_s11692" style="position:absolute" from="5248,2694" to="5249,2711" strokeweight="0"/>
              <v:line id="_x0000_s11693" style="position:absolute" from="5248,2728" to="5249,2794" strokeweight="0"/>
              <v:line id="_x0000_s11694" style="position:absolute" from="5248,1533" to="5249,1599" strokeweight="0"/>
              <v:line id="_x0000_s11695" style="position:absolute" from="5248,1616" to="5249,1633" strokeweight="0"/>
              <v:line id="_x0000_s11696" style="position:absolute" from="5248,1650" to="5249,1734" strokeweight="0"/>
              <v:line id="_x0000_s11697" style="position:absolute" from="5248,1751" to="5249,1768" strokeweight="0"/>
              <v:line id="_x0000_s11698" style="position:absolute" from="5248,1784" to="5249,1869" strokeweight="0"/>
              <v:line id="_x0000_s11699" style="position:absolute" from="5248,1886" to="5249,1902" strokeweight="0"/>
              <v:line id="_x0000_s11700" style="position:absolute" from="5248,1919" to="5249,2003" strokeweight="0"/>
              <v:line id="_x0000_s11701" style="position:absolute" from="5248,2020" to="5249,2037" strokeweight="0"/>
              <v:line id="_x0000_s11702" style="position:absolute" from="5248,2054" to="5249,2138" strokeweight="0"/>
              <v:line id="_x0000_s11703" style="position:absolute" from="5248,2155" to="5249,2172" strokeweight="0"/>
              <v:line id="_x0000_s11704" style="position:absolute" from="5248,2189" to="5249,2273" strokeweight="0"/>
              <v:line id="_x0000_s11705" style="position:absolute" from="5248,2290" to="5249,2307" strokeweight="0"/>
              <v:line id="_x0000_s11706" style="position:absolute" from="5248,2323" to="5249,2407" strokeweight="0"/>
              <v:line id="_x0000_s11707" style="position:absolute" from="5248,2424" to="5249,2441" strokeweight="0"/>
              <v:line id="_x0000_s11708" style="position:absolute" from="5248,2458" to="5249,2542" strokeweight="0"/>
              <v:line id="_x0000_s11709" style="position:absolute" from="5248,2559" to="5249,2576" strokeweight="0"/>
              <v:line id="_x0000_s11710" style="position:absolute" from="5248,2593" to="5249,2677" strokeweight="0"/>
              <v:line id="_x0000_s11711" style="position:absolute" from="5248,2694" to="5249,2711" strokeweight="0"/>
              <v:line id="_x0000_s11712" style="position:absolute" from="5248,2728" to="5249,2794" strokeweight="0"/>
              <v:line id="_x0000_s11713" style="position:absolute" from="5248,1533" to="5249,1599" strokeweight="0"/>
              <v:line id="_x0000_s11714" style="position:absolute" from="5248,1616" to="5249,1633" strokeweight="0"/>
              <v:line id="_x0000_s11715" style="position:absolute" from="5248,1650" to="5249,1734" strokeweight="0"/>
              <v:line id="_x0000_s11716" style="position:absolute" from="5248,1751" to="5249,1768" strokeweight="0"/>
              <v:line id="_x0000_s11717" style="position:absolute" from="5248,1784" to="5249,1869" strokeweight="0"/>
              <v:line id="_x0000_s11718" style="position:absolute" from="5248,1886" to="5249,1902" strokeweight="0"/>
              <v:line id="_x0000_s11719" style="position:absolute" from="5248,1919" to="5249,2003" strokeweight="0"/>
              <v:line id="_x0000_s11720" style="position:absolute" from="5248,2020" to="5249,2037" strokeweight="0"/>
              <v:line id="_x0000_s11721" style="position:absolute" from="5248,2054" to="5249,2138" strokeweight="0"/>
              <v:line id="_x0000_s11722" style="position:absolute" from="5248,2155" to="5249,2172" strokeweight="0"/>
              <v:line id="_x0000_s11723" style="position:absolute" from="5248,2189" to="5249,2273" strokeweight="0"/>
              <v:line id="_x0000_s11724" style="position:absolute" from="5248,2290" to="5249,2307" strokeweight="0"/>
              <v:line id="_x0000_s11725" style="position:absolute" from="5248,2323" to="5249,2407" strokeweight="0"/>
              <v:line id="_x0000_s11726" style="position:absolute" from="5248,2424" to="5249,2441" strokeweight="0"/>
              <v:line id="_x0000_s11727" style="position:absolute" from="5248,2458" to="5249,2542" strokeweight="0"/>
              <v:line id="_x0000_s11728" style="position:absolute" from="5248,2559" to="5249,2576" strokeweight="0"/>
              <v:line id="_x0000_s11729" style="position:absolute" from="5248,2593" to="5249,2677" strokeweight="0"/>
              <v:line id="_x0000_s11730" style="position:absolute" from="5248,2694" to="5249,2711" strokeweight="0"/>
              <v:line id="_x0000_s11731" style="position:absolute" from="5248,2728" to="5249,2794" strokeweight="0"/>
              <v:line id="_x0000_s11732" style="position:absolute" from="5248,1533" to="5249,1599" strokeweight="0"/>
              <v:line id="_x0000_s11733" style="position:absolute" from="5248,1616" to="5249,1633" strokeweight="0"/>
              <v:line id="_x0000_s11734" style="position:absolute" from="5248,1650" to="5249,1734" strokeweight="0"/>
              <v:line id="_x0000_s11735" style="position:absolute" from="5248,1751" to="5249,1768" strokeweight="0"/>
              <v:line id="_x0000_s11736" style="position:absolute" from="5248,1784" to="5249,1869" strokeweight="0"/>
              <v:line id="_x0000_s11737" style="position:absolute" from="5248,1886" to="5249,1902" strokeweight="0"/>
              <v:line id="_x0000_s11738" style="position:absolute" from="5248,1919" to="5249,2003" strokeweight="0"/>
              <v:line id="_x0000_s11739" style="position:absolute" from="5248,2020" to="5249,2037" strokeweight="0"/>
              <v:line id="_x0000_s11740" style="position:absolute" from="5248,2054" to="5249,2138" strokeweight="0"/>
              <v:line id="_x0000_s11741" style="position:absolute" from="5248,2155" to="5249,2172" strokeweight="0"/>
              <v:line id="_x0000_s11742" style="position:absolute" from="5248,2189" to="5249,2273" strokeweight="0"/>
              <v:line id="_x0000_s11743" style="position:absolute" from="5248,2290" to="5249,2307" strokeweight="0"/>
              <v:line id="_x0000_s11744" style="position:absolute" from="5248,2323" to="5249,2407" strokeweight="0"/>
              <v:line id="_x0000_s11745" style="position:absolute" from="5248,2424" to="5249,2441" strokeweight="0"/>
              <v:line id="_x0000_s11746" style="position:absolute" from="5248,2458" to="5249,2542" strokeweight="0"/>
              <v:line id="_x0000_s11747" style="position:absolute" from="5248,2559" to="5249,2576" strokeweight="0"/>
              <v:line id="_x0000_s11748" style="position:absolute" from="5248,2593" to="5249,2677" strokeweight="0"/>
              <v:line id="_x0000_s11749" style="position:absolute" from="5248,2694" to="5249,2711" strokeweight="0"/>
              <v:line id="_x0000_s11750" style="position:absolute" from="5248,2728" to="5249,2794" strokeweight="0"/>
              <v:line id="_x0000_s11751" style="position:absolute" from="5248,1533" to="5249,1599" strokeweight="0"/>
              <v:line id="_x0000_s11752" style="position:absolute" from="5248,1616" to="5249,1633" strokeweight="0"/>
              <v:line id="_x0000_s11753" style="position:absolute" from="5248,1650" to="5249,1734" strokeweight="0"/>
              <v:line id="_x0000_s11754" style="position:absolute" from="5248,1751" to="5249,1768" strokeweight="0"/>
              <v:line id="_x0000_s11755" style="position:absolute" from="5248,1784" to="5249,1869" strokeweight="0"/>
              <v:line id="_x0000_s11756" style="position:absolute" from="5248,1886" to="5249,1902" strokeweight="0"/>
              <v:line id="_x0000_s11757" style="position:absolute" from="5248,1919" to="5249,2003" strokeweight="0"/>
              <v:line id="_x0000_s11758" style="position:absolute" from="5248,2020" to="5249,2037" strokeweight="0"/>
              <v:line id="_x0000_s11759" style="position:absolute" from="5248,2054" to="5249,2138" strokeweight="0"/>
              <v:line id="_x0000_s11760" style="position:absolute" from="5248,2155" to="5249,2172" strokeweight="0"/>
              <v:line id="_x0000_s11761" style="position:absolute" from="5248,2189" to="5249,2273" strokeweight="0"/>
              <v:line id="_x0000_s11762" style="position:absolute" from="5248,2290" to="5249,2307" strokeweight="0"/>
              <v:line id="_x0000_s11763" style="position:absolute" from="5248,2323" to="5249,2407" strokeweight="0"/>
              <v:line id="_x0000_s11764" style="position:absolute" from="5248,2424" to="5249,2441" strokeweight="0"/>
              <v:line id="_x0000_s11765" style="position:absolute" from="5248,2458" to="5249,2542" strokeweight="0"/>
              <v:line id="_x0000_s11766" style="position:absolute" from="5248,2559" to="5249,2576" strokeweight="0"/>
              <v:line id="_x0000_s11767" style="position:absolute" from="5248,2593" to="5249,2677" strokeweight="0"/>
              <v:line id="_x0000_s11768" style="position:absolute" from="5248,2694" to="5249,2711" strokeweight="0"/>
              <v:line id="_x0000_s11769" style="position:absolute" from="5248,2728" to="5249,2794" strokeweight="0"/>
              <v:shape id="_x0000_s11770" style="position:absolute;left:5171;top:1603;width:6;height:9" coordsize="6,9" path="m,9l6,6,,,,9xe" fillcolor="red">
                <v:path arrowok="t"/>
              </v:shape>
              <v:shape id="_x0000_s11771" style="position:absolute;left:5171;top:1603;width:9;height:6" coordsize="9,6" path="m6,6l9,,,,6,6xe" fillcolor="red">
                <v:path arrowok="t"/>
              </v:shape>
              <v:shape id="_x0000_s11772" style="position:absolute;left:5171;top:1597;width:9;height:6" coordsize="9,6" path="m9,6l6,,,6r9,xe" fillcolor="red">
                <v:path arrowok="t"/>
              </v:shape>
              <v:shape id="_x0000_s11773" style="position:absolute;left:5171;top:1594;width:6;height:9" coordsize="6,9" path="m6,3l,,,9,6,3xe" fillcolor="red">
                <v:path arrowok="t"/>
              </v:shape>
              <v:shape id="_x0000_s11774" style="position:absolute;left:5165;top:1594;width:6;height:9" coordsize="6,9" path="m6,l,3,6,9,6,xe" fillcolor="red">
                <v:path arrowok="t"/>
              </v:shape>
              <v:shape id="_x0000_s11775" style="position:absolute;left:5162;top:1597;width:9;height:6" coordsize="9,6" path="m3,l,6r9,l3,xe" fillcolor="red">
                <v:path arrowok="t"/>
              </v:shape>
              <v:shape id="_x0000_s11776" style="position:absolute;left:5162;top:1603;width:9;height:6" coordsize="9,6" path="m,l3,6,9,,,xe" fillcolor="red">
                <v:path arrowok="t"/>
              </v:shape>
            </v:group>
            <v:shape id="_x0000_s11777" style="position:absolute;left:5165;top:1603;width:6;height:9" coordsize="6,9" path="m,6l6,9,6,,,6xe" fillcolor="red">
              <v:path arrowok="t"/>
            </v:shape>
            <v:shape id="_x0000_s11778" style="position:absolute;left:5171;top:1603;width:6;height:9" coordsize="6,9" path="m,9l6,6,,,,9xe" fillcolor="red">
              <v:path arrowok="t"/>
            </v:shape>
            <v:shape id="_x0000_s11779" style="position:absolute;left:5171;top:1603;width:9;height:6" coordsize="9,6" path="m6,6l9,,,,6,6xe" fillcolor="red">
              <v:path arrowok="t"/>
            </v:shape>
            <v:shape id="_x0000_s11780" style="position:absolute;left:5171;top:1597;width:9;height:6" coordsize="9,6" path="m9,6l6,,,6r9,xe" fillcolor="red">
              <v:path arrowok="t"/>
            </v:shape>
            <v:shape id="_x0000_s11781" style="position:absolute;left:5171;top:1594;width:6;height:9" coordsize="6,9" path="m6,3l,,,9,6,3xe" fillcolor="red">
              <v:path arrowok="t"/>
            </v:shape>
            <v:shape id="_x0000_s11782" style="position:absolute;left:5165;top:1594;width:6;height:9" coordsize="6,9" path="m6,l,3,6,9,6,xe" fillcolor="red">
              <v:path arrowok="t"/>
            </v:shape>
            <v:shape id="_x0000_s11783" style="position:absolute;left:5162;top:1597;width:9;height:6" coordsize="9,6" path="m3,l,6r9,l3,xe" fillcolor="red">
              <v:path arrowok="t"/>
            </v:shape>
            <v:shape id="_x0000_s11784" style="position:absolute;left:5162;top:1603;width:9;height:6" coordsize="9,6" path="m,l3,6,9,,,xe" fillcolor="red">
              <v:path arrowok="t"/>
            </v:shape>
            <v:shape id="_x0000_s11785" style="position:absolute;left:5165;top:1603;width:6;height:9" coordsize="6,9" path="m,6l6,9,6,,,6xe" fillcolor="red">
              <v:path arrowok="t"/>
            </v:shape>
            <v:shape id="_x0000_s11786" style="position:absolute;left:5171;top:1603;width:6;height:9" coordsize="6,9" path="m,9l6,6,,,,9xe" fillcolor="red">
              <v:path arrowok="t"/>
            </v:shape>
            <v:shape id="_x0000_s11787" style="position:absolute;left:5171;top:1603;width:9;height:6" coordsize="9,6" path="m6,6l9,,,,6,6xe" fillcolor="red">
              <v:path arrowok="t"/>
            </v:shape>
            <v:shape id="_x0000_s11788" style="position:absolute;left:5171;top:1597;width:9;height:6" coordsize="9,6" path="m9,6l6,,,6r9,xe" fillcolor="red">
              <v:path arrowok="t"/>
            </v:shape>
            <v:shape id="_x0000_s11789" style="position:absolute;left:5171;top:1594;width:6;height:9" coordsize="6,9" path="m6,3l,,,9,6,3xe" fillcolor="red">
              <v:path arrowok="t"/>
            </v:shape>
            <v:shape id="_x0000_s11790" style="position:absolute;left:5165;top:1594;width:6;height:9" coordsize="6,9" path="m6,l,3,6,9,6,xe" fillcolor="red">
              <v:path arrowok="t"/>
            </v:shape>
            <v:shape id="_x0000_s11791" style="position:absolute;left:5162;top:1597;width:9;height:6" coordsize="9,6" path="m3,l,6r9,l3,xe" fillcolor="red">
              <v:path arrowok="t"/>
            </v:shape>
            <v:shape id="_x0000_s11792" style="position:absolute;left:5162;top:1603;width:9;height:6" coordsize="9,6" path="m,l3,6,9,,,xe" fillcolor="red">
              <v:path arrowok="t"/>
            </v:shape>
            <v:shape id="_x0000_s11793" style="position:absolute;left:5165;top:1603;width:6;height:9" coordsize="6,9" path="m,6l6,9,6,,,6xe" fillcolor="red">
              <v:path arrowok="t"/>
            </v:shape>
            <v:shape id="_x0000_s11794" style="position:absolute;left:5171;top:1603;width:6;height:9" coordsize="6,9" path="m,9l6,6,,,,9xe" fillcolor="red">
              <v:path arrowok="t"/>
            </v:shape>
            <v:shape id="_x0000_s11795" style="position:absolute;left:5171;top:1603;width:9;height:6" coordsize="9,6" path="m6,6l9,,,,6,6xe" fillcolor="red">
              <v:path arrowok="t"/>
            </v:shape>
            <v:shape id="_x0000_s11796" style="position:absolute;left:5171;top:1597;width:9;height:6" coordsize="9,6" path="m9,6l6,,,6r9,xe" fillcolor="red">
              <v:path arrowok="t"/>
            </v:shape>
            <v:shape id="_x0000_s11797" style="position:absolute;left:5171;top:1594;width:6;height:9" coordsize="6,9" path="m6,3l,,,9,6,3xe" fillcolor="red">
              <v:path arrowok="t"/>
            </v:shape>
            <v:shape id="_x0000_s11798" style="position:absolute;left:5165;top:1594;width:6;height:9" coordsize="6,9" path="m6,l,3,6,9,6,xe" fillcolor="red">
              <v:path arrowok="t"/>
            </v:shape>
            <v:shape id="_x0000_s11799" style="position:absolute;left:5162;top:1597;width:9;height:6" coordsize="9,6" path="m3,l,6r9,l3,xe" fillcolor="red">
              <v:path arrowok="t"/>
            </v:shape>
            <v:shape id="_x0000_s11800" style="position:absolute;left:5162;top:1603;width:9;height:6" coordsize="9,6" path="m,l3,6,9,,,xe" fillcolor="red">
              <v:path arrowok="t"/>
            </v:shape>
            <v:shape id="_x0000_s11801" style="position:absolute;left:5165;top:1603;width:6;height:9" coordsize="6,9" path="m,6l6,9,6,,,6xe" fillcolor="red">
              <v:path arrowok="t"/>
            </v:shape>
            <v:shape id="_x0000_s11802" style="position:absolute;left:5171;top:1603;width:6;height:9" coordsize="6,9" path="m,9l6,6,,,,9xe" fillcolor="red">
              <v:path arrowok="t"/>
            </v:shape>
            <v:shape id="_x0000_s11803" style="position:absolute;left:5171;top:1603;width:9;height:6" coordsize="9,6" path="m6,6l9,,,,6,6xe" fillcolor="red">
              <v:path arrowok="t"/>
            </v:shape>
            <v:shape id="_x0000_s11804" style="position:absolute;left:5171;top:1597;width:9;height:6" coordsize="9,6" path="m9,6l6,,,6r9,xe" fillcolor="red">
              <v:path arrowok="t"/>
            </v:shape>
            <v:shape id="_x0000_s11805" style="position:absolute;left:5171;top:1594;width:6;height:9" coordsize="6,9" path="m6,3l,,,9,6,3xe" fillcolor="red">
              <v:path arrowok="t"/>
            </v:shape>
            <v:shape id="_x0000_s11806" style="position:absolute;left:5165;top:1594;width:6;height:9" coordsize="6,9" path="m6,l,3,6,9,6,xe" fillcolor="red">
              <v:path arrowok="t"/>
            </v:shape>
            <v:shape id="_x0000_s11807" style="position:absolute;left:5162;top:1597;width:9;height:6" coordsize="9,6" path="m3,l,6r9,l3,xe" fillcolor="red">
              <v:path arrowok="t"/>
            </v:shape>
            <v:shape id="_x0000_s11808" style="position:absolute;left:5162;top:1603;width:9;height:6" coordsize="9,6" path="m,l3,6,9,,,xe" fillcolor="red">
              <v:path arrowok="t"/>
            </v:shape>
            <v:shape id="_x0000_s11809" style="position:absolute;left:5165;top:1603;width:6;height:9" coordsize="6,9" path="m,6l6,9,6,,,6xe" fillcolor="red">
              <v:path arrowok="t"/>
            </v:shape>
            <v:shape id="_x0000_s11810" style="position:absolute;left:5171;top:1603;width:6;height:9" coordsize="6,9" path="m,9l6,6,,,,9xe" fillcolor="red">
              <v:path arrowok="t"/>
            </v:shape>
            <v:shape id="_x0000_s11811" style="position:absolute;left:5171;top:1603;width:9;height:6" coordsize="9,6" path="m6,6l9,,,,6,6xe" fillcolor="red">
              <v:path arrowok="t"/>
            </v:shape>
            <v:shape id="_x0000_s11812" style="position:absolute;left:5171;top:1597;width:9;height:6" coordsize="9,6" path="m9,6l6,,,6r9,xe" fillcolor="red">
              <v:path arrowok="t"/>
            </v:shape>
            <v:shape id="_x0000_s11813" style="position:absolute;left:5171;top:1594;width:6;height:9" coordsize="6,9" path="m6,3l,,,9,6,3xe" fillcolor="red">
              <v:path arrowok="t"/>
            </v:shape>
            <v:shape id="_x0000_s11814" style="position:absolute;left:5165;top:1594;width:6;height:9" coordsize="6,9" path="m6,l,3,6,9,6,xe" fillcolor="red">
              <v:path arrowok="t"/>
            </v:shape>
            <v:shape id="_x0000_s11815" style="position:absolute;left:5162;top:1597;width:9;height:6" coordsize="9,6" path="m3,l,6r9,l3,xe" fillcolor="red">
              <v:path arrowok="t"/>
            </v:shape>
            <v:shape id="_x0000_s11816" style="position:absolute;left:5162;top:1603;width:9;height:6" coordsize="9,6" path="m,l3,6,9,,,xe" fillcolor="red">
              <v:path arrowok="t"/>
            </v:shape>
            <v:shape id="_x0000_s11817" style="position:absolute;left:5165;top:1603;width:6;height:9" coordsize="6,9" path="m,6l6,9,6,,,6xe" fillcolor="red">
              <v:path arrowok="t"/>
            </v:shape>
            <v:line id="_x0000_s11818" style="position:absolute;flip:y" from="5204,1533" to="5205,2041" strokeweight="0"/>
            <v:line id="_x0000_s11819" style="position:absolute;flip:y" from="5204,1533" to="5205,2041" strokeweight="0"/>
            <v:line id="_x0000_s11820" style="position:absolute;flip:y" from="5204,1533" to="5205,2041" strokeweight="0"/>
            <v:line id="_x0000_s11821" style="position:absolute;flip:y" from="5204,1533" to="5205,2041" strokeweight="0"/>
            <v:line id="_x0000_s11822" style="position:absolute;flip:y" from="5204,1533" to="5205,2041" strokeweight="0"/>
            <v:line id="_x0000_s11823" style="position:absolute;flip:y" from="5204,1533" to="5205,2041" strokeweight="0"/>
            <v:line id="_x0000_s11824" style="position:absolute;flip:y" from="5064,661" to="5065,1533" strokeweight="0"/>
            <v:line id="_x0000_s11825" style="position:absolute" from="5204,1157" to="5205,1533" strokeweight="0"/>
            <v:line id="_x0000_s11826" style="position:absolute;flip:x" from="5064,759" to="5397,760" strokeweight="0"/>
            <v:line id="_x0000_s11827" style="position:absolute" from="5128,759" to="5380,760" strokeweight="0"/>
            <v:shape id="_x0000_s11828" style="position:absolute;left:5265;top:947;width:226;height:113" coordsize="226,113" path="m,l33,80r80,33l193,80,226,e" filled="f" strokeweight="0">
              <v:path arrowok="t"/>
            </v:shape>
            <v:shape id="_x0000_s11829" style="position:absolute;left:5265;top:834;width:226;height:113" coordsize="226,113" path="m226,113l193,33,113,,33,33,,113e" filled="f" strokeweight="0">
              <v:path arrowok="t"/>
            </v:shape>
            <v:line id="_x0000_s11830" style="position:absolute;flip:x" from="5204,1157" to="5378,1158" strokeweight="0"/>
            <v:line id="_x0000_s11831" style="position:absolute;flip:y" from="5447,768" to="5474,856" strokeweight="0"/>
            <v:line id="_x0000_s11832" style="position:absolute;flip:y" from="5474,661" to="5475,768" strokeweight="0"/>
            <v:line id="_x0000_s11833" style="position:absolute;flip:x" from="5373,1045" to="5380,1060" strokeweight="0"/>
            <v:line id="_x0000_s11834" style="position:absolute;flip:x y" from="5373,834" to="5380,850" strokeweight="0"/>
            <v:line id="_x0000_s11835" style="position:absolute;flip:y" from="5380,759" to="5381,834" strokecolor="#adadad" strokeweight="0"/>
            <v:line id="_x0000_s11836" style="position:absolute" from="5378,1060" to="5379,1157" strokeweight="0"/>
            <v:line id="_x0000_s11837" style="position:absolute" from="5380,1045" to="5386,1060" strokeweight="0"/>
            <v:line id="_x0000_s11838" style="position:absolute;flip:y" from="5380,834" to="5386,850" strokeweight="0"/>
            <v:line id="_x0000_s11839" style="position:absolute" from="6188,1136" to="6202,1150" strokeweight="0"/>
            <v:line id="_x0000_s11840" style="position:absolute;flip:y" from="6188,1150" to="6202,1164" strokeweight="0"/>
            <v:line id="_x0000_s11841" style="position:absolute;flip:x" from="6188,996" to="6359,997" strokeweight="0"/>
            <v:line id="_x0000_s11842" style="position:absolute;flip:x" from="6188,947" to="6359,948" strokeweight="0"/>
            <v:line id="_x0000_s11843" style="position:absolute" from="6188,1164" to="6359,1165" strokeweight="0"/>
            <v:line id="_x0000_s11844" style="position:absolute;flip:x" from="6188,791" to="6253,792" strokeweight="0"/>
            <v:line id="_x0000_s11845" style="position:absolute;flip:x" from="6293,791" to="6359,792" strokeweight="0"/>
            <v:line id="_x0000_s11846" style="position:absolute;flip:y" from="6359,791" to="6360,1164" strokeweight="0"/>
            <v:line id="_x0000_s11847" style="position:absolute;flip:y" from="6293,718" to="6294,947" strokeweight="0"/>
            <v:line id="_x0000_s11848" style="position:absolute;flip:y" from="6253,718" to="6254,947" strokeweight="0"/>
            <v:line id="_x0000_s11849" style="position:absolute" from="5949,804" to="5950,1533" strokeweight="0"/>
            <v:line id="_x0000_s11850" style="position:absolute;flip:x" from="6089,1150" to="6188,1151" strokecolor="#adadad" strokeweight="0"/>
            <v:line id="_x0000_s11851" style="position:absolute" from="6188,791" to="6189,1164" strokeweight="0"/>
            <v:line id="_x0000_s11852" style="position:absolute;flip:x" from="5949,804" to="6188,805" strokecolor="#adadad" strokeweight="0"/>
            <v:line id="_x0000_s11853" style="position:absolute;flip:y" from="6089,1154" to="6090,1533" strokeweight="0"/>
            <v:line id="_x0000_s11854" style="position:absolute" from="6445,2879" to="6446,2960" strokeweight="0"/>
            <v:line id="_x0000_s11855" style="position:absolute;flip:x" from="6256,2960" to="6445,2961" strokeweight="0"/>
            <v:line id="_x0000_s11856" style="position:absolute;flip:y" from="6256,2892" to="6257,2960" strokeweight="0"/>
            <v:line id="_x0000_s11857" style="position:absolute;flip:x" from="3071,2879" to="3636,2880" strokeweight="0"/>
            <v:line id="_x0000_s11858" style="position:absolute;flip:y" from="3071,2391" to="3072,2879" strokeweight="0"/>
            <v:line id="_x0000_s11859" style="position:absolute" from="2694,4145" to="2695,4307" strokecolor="red" strokeweight="0"/>
            <v:line id="_x0000_s11860" style="position:absolute" from="2694,4307" to="3988,4308" strokeweight="0"/>
            <v:line id="_x0000_s11861" style="position:absolute;flip:y" from="3988,4145" to="3989,4307" strokeweight="0"/>
            <v:line id="_x0000_s11862" style="position:absolute" from="2883,661" to="2884,4307" strokeweight="0"/>
            <v:line id="_x0000_s11863" style="position:absolute" from="6253,718" to="6293,719" strokeweight="0"/>
            <v:shape id="_x0000_s11864" style="position:absolute;left:3725;top:948;width:19;height:42" coordsize="19,42" path="m,42l,,19,e" filled="f" strokeweight="0">
              <v:path arrowok="t"/>
            </v:shape>
            <v:line id="_x0000_s11865" style="position:absolute" from="3725,967" to="3744,968" strokeweight="0"/>
            <v:shape id="_x0000_s11866" style="position:absolute;left:3758;top:986;width:5;height:4" coordsize="5,4" path="m,l2,3,5,4e" filled="f" strokeweight="0">
              <v:path arrowok="t"/>
            </v:shape>
            <v:line id="_x0000_s11867" style="position:absolute;flip:y" from="3758,948" to="3759,986" strokeweight="0"/>
            <v:shape id="_x0000_s11868" style="position:absolute;left:3777;top:962;width:19;height:10" coordsize="19,10" path="m19,10l16,3,9,,3,3,,10e" filled="f" strokeweight="0">
              <v:path arrowok="t"/>
            </v:shape>
            <v:line id="_x0000_s11869" style="position:absolute" from="3796,972" to="3797,981" strokeweight="0"/>
            <v:shape id="_x0000_s11870" style="position:absolute;left:3777;top:981;width:19;height:9" coordsize="19,9" path="m,l3,7,9,9,16,7,19,e" filled="f" strokeweight="0">
              <v:path arrowok="t"/>
            </v:shape>
            <v:line id="_x0000_s11871" style="position:absolute;flip:y" from="3777,972" to="3778,981" strokeweight="0"/>
            <v:shape id="_x0000_s11872" style="position:absolute;left:3810;top:962;width:28;height:28" coordsize="28,28" path="m,l7,28,14,10r7,18l28,e" filled="f" strokeweight="0">
              <v:path arrowok="t"/>
            </v:shape>
            <v:line id="_x0000_s11873" style="position:absolute;flip:y" from="3852,983" to="3853,986" strokeweight="0"/>
            <v:line id="_x0000_s11874" style="position:absolute;flip:y" from="3852,967" to="3853,969" strokeweight="0"/>
            <v:shape id="_x0000_s11875" style="position:absolute;left:3885;top:948;width:10;height:7" coordsize="10,7" path="m10,l4,2,,7e" filled="f" strokeweight="0">
              <v:path arrowok="t"/>
            </v:shape>
            <v:shape id="_x0000_s11876" style="position:absolute;left:3895;top:948;width:9;height:14" coordsize="9,14" path="m8,14l9,8,6,2,,e" filled="f" strokeweight="0">
              <v:path arrowok="t"/>
            </v:shape>
            <v:shape id="_x0000_s11877" style="position:absolute;left:3885;top:962;width:19;height:28" coordsize="19,28" path="m18,l,28r19,e" filled="f" strokeweight="0">
              <v:path arrowok="t"/>
            </v:shape>
            <v:line id="_x0000_s11878" style="position:absolute" from="3923,950" to="3924,988" strokeweight="0"/>
            <v:shape id="_x0000_s11879" style="position:absolute;left:3923;top:948;width:9;height:2" coordsize="9,2" path="m9,2l5,,,2e" filled="f" strokeweight="0">
              <v:path arrowok="t"/>
            </v:shape>
            <v:line id="_x0000_s11880" style="position:absolute;flip:y" from="3932,950" to="3933,988" strokeweight="0"/>
            <v:shape id="_x0000_s11881" style="position:absolute;left:3923;top:988;width:9;height:2" coordsize="9,2" path="m,l5,2,9,e" filled="f" strokeweight="0">
              <v:path arrowok="t"/>
            </v:shape>
            <v:shape id="_x0000_s11882" style="position:absolute;left:3970;top:948;width:19;height:42" coordsize="19,42" path="m,l,42r19,e" filled="f" strokeweight="0">
              <v:path arrowok="t"/>
            </v:shape>
            <v:line id="_x0000_s11883" style="position:absolute;flip:y" from="4003,948" to="4022,990" strokeweight="0"/>
            <v:shape id="_x0000_s11884" style="position:absolute;left:4036;top:962;width:20;height:28" coordsize="20,28" path="m,28l,,20,e" filled="f" strokeweight="0">
              <v:path arrowok="t"/>
            </v:shape>
            <v:shape id="_x0000_s11885" style="position:absolute;left:4056;top:962;width:8;height:8" coordsize="8,8" path="m8,8l6,2,,e" filled="f" strokeweight="0">
              <v:path arrowok="t"/>
            </v:shape>
            <v:line id="_x0000_s11886" style="position:absolute" from="4064,970" to="4065,990" strokeweight="0"/>
            <v:line id="_x0000_s11887" style="position:absolute;flip:y" from="4051,962" to="4052,990" strokeweight="0"/>
            <v:line id="_x0000_s11888" style="position:absolute;flip:y" from="4079,962" to="4080,990" strokeweight="0"/>
            <v:line id="_x0000_s11889" style="position:absolute;flip:y" from="4079,948" to="4080,950" strokeweight="0"/>
            <v:shape id="_x0000_s11890" style="position:absolute;left:4093;top:962;width:10;height:28" coordsize="10,28" path="m,28l,,10,e" filled="f" strokeweight="0">
              <v:path arrowok="t"/>
            </v:shape>
            <v:shape id="_x0000_s11891" style="position:absolute;left:4103;top:962;width:9;height:8" coordsize="9,8" path="m9,8l6,2,,e" filled="f" strokeweight="0">
              <v:path arrowok="t"/>
            </v:shape>
            <v:line id="_x0000_s11892" style="position:absolute" from="4112,970" to="4113,990" strokeweight="0"/>
            <v:shape id="_x0000_s11893" style="position:absolute;left:3725;top:1083;width:12;height:42" coordsize="12,42" path="m,42l,,12,e" filled="f" strokeweight="0">
              <v:path arrowok="t"/>
            </v:shape>
            <v:shape id="_x0000_s11894" style="position:absolute;left:3737;top:1083;width:12;height:23" coordsize="12,23" path="m,23l8,20r4,-8l8,3,,e" filled="f" strokeweight="0">
              <v:path arrowok="t"/>
            </v:shape>
            <v:line id="_x0000_s11895" style="position:absolute;flip:x" from="3725,1106" to="3737,1107" strokeweight="0"/>
            <v:shape id="_x0000_s11896" style="position:absolute;left:3763;top:1097;width:14;height:28" coordsize="14,28" path="m,28l,,14,r,5e" filled="f" strokeweight="0">
              <v:path arrowok="t"/>
            </v:shape>
            <v:line id="_x0000_s11897" style="position:absolute;flip:x" from="3798,1125" to="3810,1126" strokeweight="0"/>
            <v:shape id="_x0000_s11898" style="position:absolute;left:3791;top:1118;width:7;height:7" coordsize="7,7" path="m,l2,5,7,7e" filled="f" strokeweight="0">
              <v:path arrowok="t"/>
            </v:shape>
            <v:line id="_x0000_s11899" style="position:absolute;flip:y" from="3791,1106" to="3792,1118" strokeweight="0"/>
            <v:shape id="_x0000_s11900" style="position:absolute;left:3791;top:1097;width:19;height:9" coordsize="19,9" path="m19,9l16,3,9,,3,3,,9e" filled="f" strokeweight="0">
              <v:path arrowok="t"/>
            </v:shape>
            <v:shape id="_x0000_s11901" style="position:absolute;left:3791;top:1106;width:19;height:5" coordsize="19,5" path="m19,r,5l,5e" filled="f" strokeweight="0">
              <v:path arrowok="t"/>
            </v:shape>
            <v:shape id="_x0000_s11902" style="position:absolute;left:3824;top:1097;width:17;height:17" coordsize="17,17" path="m17,2l6,,2,2,,7r3,3l16,17e" filled="f" strokeweight="0">
              <v:path arrowok="t"/>
            </v:shape>
            <v:shape id="_x0000_s11903" style="position:absolute;left:3837;top:1114;width:6;height:11" coordsize="6,11" path="m,11l5,9,6,4,3,e" filled="f" strokeweight="0">
              <v:path arrowok="t"/>
            </v:shape>
            <v:line id="_x0000_s11904" style="position:absolute" from="3824,1123" to="3837,1125" strokeweight="0"/>
            <v:shape id="_x0000_s11905" style="position:absolute;left:3857;top:1097;width:17;height:17" coordsize="17,17" path="m17,2l6,,2,2,,6r3,4l16,17e" filled="f" strokeweight="0">
              <v:path arrowok="t"/>
            </v:shape>
            <v:shape id="_x0000_s11906" style="position:absolute;left:3870;top:1114;width:6;height:11" coordsize="6,11" path="m,11l5,9,6,4,3,e" filled="f" strokeweight="0">
              <v:path arrowok="t"/>
            </v:shape>
            <v:line id="_x0000_s11907" style="position:absolute" from="3857,1123" to="3870,1125" strokeweight="0"/>
            <v:shape id="_x0000_s11908" style="position:absolute;left:3890;top:1097;width:19;height:28" coordsize="19,28" path="m,l,20r3,5l8,28r11,l19,e" filled="f" strokeweight="0">
              <v:path arrowok="t"/>
            </v:shape>
            <v:shape id="_x0000_s11909" style="position:absolute;left:3923;top:1097;width:14;height:28" coordsize="14,28" path="m,28l,,14,r,4e" filled="f" strokeweight="0">
              <v:path arrowok="t"/>
            </v:shape>
            <v:line id="_x0000_s11910" style="position:absolute;flip:x" from="3959,1125" to="3970,1126" strokeweight="0"/>
            <v:shape id="_x0000_s11911" style="position:absolute;left:3952;top:1118;width:7;height:7" coordsize="7,7" path="m,l2,5,7,7e" filled="f" strokeweight="0">
              <v:path arrowok="t"/>
            </v:shape>
            <v:line id="_x0000_s11912" style="position:absolute;flip:y" from="3952,1106" to="3953,1118" strokeweight="0"/>
            <v:shape id="_x0000_s11913" style="position:absolute;left:3952;top:1097;width:18;height:9" coordsize="18,9" path="m18,9l16,2,9,,2,2,,9e" filled="f" strokeweight="0">
              <v:path arrowok="t"/>
            </v:shape>
            <v:shape id="_x0000_s11914" style="position:absolute;left:3952;top:1106;width:18;height:5" coordsize="18,5" path="m18,r,5l,5e" filled="f" strokeweight="0">
              <v:path arrowok="t"/>
            </v:shape>
            <v:line id="_x0000_s11915" style="position:absolute;flip:y" from="3985,1118" to="3986,1120" strokeweight="0"/>
            <v:line id="_x0000_s11916" style="position:absolute;flip:y" from="3985,1101" to="3986,1104" strokeweight="0"/>
            <v:shape id="_x0000_s11917" style="position:absolute;left:3999;top:1082;width:9;height:8" coordsize="9,8" path="m9,l3,2,,8e" filled="f" strokeweight="0">
              <v:path arrowok="t"/>
            </v:shape>
            <v:shape id="_x0000_s11918" style="position:absolute;left:4008;top:1082;width:10;height:15" coordsize="10,15" path="m8,15l10,8,6,3,,e" filled="f" strokeweight="0">
              <v:path arrowok="t"/>
            </v:shape>
            <v:shape id="_x0000_s11919" style="position:absolute;left:3999;top:1097;width:19;height:28" coordsize="19,28" path="m17,l,28r19,e" filled="f" strokeweight="0">
              <v:path arrowok="t"/>
            </v:shape>
            <v:shape id="_x0000_s11920" style="position:absolute;left:4032;top:1082;width:19;height:43" coordsize="19,43" path="m,43r9,l16,40r3,-7l19,29,16,22,9,19,,19,,,16,e" filled="f" strokeweight="0">
              <v:path arrowok="t"/>
            </v:shape>
            <v:line id="_x0000_s11921" style="position:absolute;flip:y" from="4065,1123" to="4066,1125" strokeweight="0"/>
            <v:line id="_x0000_s11922" style="position:absolute" from="4084,1085" to="4085,1123" strokeweight="0"/>
            <v:shape id="_x0000_s11923" style="position:absolute;left:4084;top:1082;width:9;height:3" coordsize="9,3" path="m9,3l4,,,3e" filled="f" strokeweight="0">
              <v:path arrowok="t"/>
            </v:shape>
            <v:line id="_x0000_s11924" style="position:absolute;flip:y" from="4093,1085" to="4094,1123" strokeweight="0"/>
            <v:shape id="_x0000_s11925" style="position:absolute;left:4084;top:1123;width:9;height:2" coordsize="9,2" path="m,l4,2,9,e" filled="f" strokeweight="0">
              <v:path arrowok="t"/>
            </v:shape>
            <v:shape id="_x0000_s11926" style="position:absolute;left:4131;top:1082;width:28;height:43" coordsize="28,43" path="m,43l,,14,24,28,r,43e" filled="f" strokeweight="0">
              <v:path arrowok="t"/>
            </v:shape>
            <v:shape id="_x0000_s11927" style="position:absolute;left:4173;top:1097;width:11;height:42" coordsize="11,42" path="m,42l,,11,e" filled="f" strokeweight="0">
              <v:path arrowok="t"/>
            </v:shape>
            <v:shape id="_x0000_s11928" style="position:absolute;left:4184;top:1097;width:8;height:8" coordsize="8,8" path="m8,8l6,2,,e" filled="f" strokeweight="0">
              <v:path arrowok="t"/>
            </v:shape>
            <v:line id="_x0000_s11929" style="position:absolute" from="4192,1105" to="4193,1117" strokeweight="0"/>
            <v:shape id="_x0000_s11930" style="position:absolute;left:4184;top:1117;width:8;height:8" coordsize="8,8" path="m,8l6,5,8,e" filled="f" strokeweight="0">
              <v:path arrowok="t"/>
            </v:shape>
            <v:line id="_x0000_s11931" style="position:absolute;flip:x" from="4173,1125" to="4184,1126" strokeweight="0"/>
            <v:line id="_x0000_s11932" style="position:absolute" from="4209,1097" to="4217,1098" strokeweight="0"/>
            <v:shape id="_x0000_s11933" style="position:absolute;left:4217;top:1097;width:8;height:8" coordsize="8,8" path="m8,8l6,2,,e" filled="f" strokeweight="0">
              <v:path arrowok="t"/>
            </v:shape>
            <v:shape id="_x0000_s11934" style="position:absolute;left:4213;top:1105;width:12;height:20" coordsize="12,20" path="m12,r,20l,20e" filled="f" strokeweight="0">
              <v:path arrowok="t"/>
            </v:shape>
            <v:shape id="_x0000_s11935" style="position:absolute;left:4206;top:1111;width:7;height:14" coordsize="7,14" path="m7,l2,2,,7r2,5l7,14e" filled="f" strokeweight="0">
              <v:path arrowok="t"/>
            </v:shape>
            <v:line id="_x0000_s11936" style="position:absolute" from="4213,1111" to="4225,1112" strokeweight="0"/>
            <v:line id="_x0000_s11937" style="position:absolute" from="4054,1979" to="4154,1980" strokeweight="0"/>
            <v:shape id="_x0000_s11938" style="position:absolute;left:4060;top:2047;width:48;height:20" coordsize="48,20" path="m48,15l,20,44,r4,15xe" fillcolor="aqua">
              <v:path arrowok="t"/>
            </v:shape>
            <v:line id="_x0000_s11939" style="position:absolute;flip:y" from="4106,2041" to="4154,2054" strokeweight="0"/>
            <v:line id="_x0000_s11940" style="position:absolute;flip:x" from="4122,2021" to="4154,2022" strokeweight="0"/>
            <v:line id="_x0000_s11941" style="position:absolute;flip:x y" from="4121,1995" to="4122,2021" strokeweight="0"/>
            <v:shape id="_x0000_s11942" style="position:absolute;left:4798;top:1979;width:48;height:19" coordsize="48,19" path="m44,19l,,48,3,44,19xe" fillcolor="aqua">
              <v:path arrowok="t"/>
            </v:shape>
            <v:line id="_x0000_s11943" style="position:absolute" from="4844,1990" to="4893,2001" strokeweight="0"/>
            <v:line id="_x0000_s11944" style="position:absolute;flip:x y" from="4865,1995" to="4866,2021" strokeweight="0"/>
            <v:shape id="_x0000_s11945" style="position:absolute;left:4805;top:2047;width:47;height:20" coordsize="47,20" path="m47,15l,20,43,r4,15xe" fillcolor="aqua">
              <v:path arrowok="t"/>
            </v:shape>
            <v:line id="_x0000_s11946" style="position:absolute;flip:y" from="4850,2041" to="4899,2054" strokeweight="0"/>
            <v:line id="_x0000_s11947" style="position:absolute" from="4798,2062" to="4887,2063" strokeweight="0"/>
            <v:line id="_x0000_s11948" style="position:absolute" from="4798,2062" to="4887,2063" strokeweight="0"/>
            <v:line id="_x0000_s11949" style="position:absolute" from="4798,2062" to="4887,2063" strokeweight="0"/>
            <v:line id="_x0000_s11950" style="position:absolute" from="4798,2062" to="4887,2063" strokeweight="0"/>
            <v:line id="_x0000_s11951" style="position:absolute" from="4798,2062" to="4887,2063" strokeweight="0"/>
            <v:line id="_x0000_s11952" style="position:absolute" from="4798,2062" to="4887,2063" strokeweight="0"/>
            <v:line id="_x0000_s11953" style="position:absolute;flip:x" from="4866,2021" to="4899,2022" strokeweight="0"/>
            <v:line id="_x0000_s11954" style="position:absolute;flip:x" from="3897,3523" to="3906,3524" strokeweight="0"/>
            <v:shape id="_x0000_s11955" style="position:absolute;left:3887;top:3513;width:10;height:10" coordsize="10,10" path="m,l3,7r7,3e" filled="f" strokeweight="0">
              <v:path arrowok="t"/>
            </v:shape>
            <v:line id="_x0000_s11956" style="position:absolute;flip:y" from="3887,3491" to="3888,3513" strokeweight="0"/>
            <v:shape id="_x0000_s11957" style="position:absolute;left:3887;top:3481;width:10;height:10" coordsize="10,10" path="m10,l3,3,,10e" filled="f" strokeweight="0">
              <v:path arrowok="t"/>
            </v:shape>
            <v:line id="_x0000_s11958" style="position:absolute" from="3897,3481" to="3906,3482" strokeweight="0"/>
            <v:shape id="_x0000_s11959" style="position:absolute;left:3920;top:3495;width:19;height:28" coordsize="19,28" path="m,l,20r2,6l8,28r11,l19,e" filled="f" strokeweight="0">
              <v:path arrowok="t"/>
            </v:shape>
            <v:line id="_x0000_s11960" style="position:absolute;flip:y" from="3958,3481" to="3959,3523" strokeweight="0"/>
            <v:line id="_x0000_s11961" style="position:absolute" from="3953,3495" to="3967,3496" strokeweight="0"/>
            <v:shape id="_x0000_s11962" style="position:absolute;left:3981;top:3495;width:19;height:9" coordsize="19,9" path="m19,9l16,3,10,,3,3,,9e" filled="f" strokeweight="0">
              <v:path arrowok="t"/>
            </v:shape>
            <v:line id="_x0000_s11963" style="position:absolute" from="4000,3504" to="4001,3514" strokeweight="0"/>
            <v:shape id="_x0000_s11964" style="position:absolute;left:3981;top:3514;width:19;height:9" coordsize="19,9" path="m,l3,7r7,2l16,7,19,e" filled="f" strokeweight="0">
              <v:path arrowok="t"/>
            </v:shape>
            <v:line id="_x0000_s11965" style="position:absolute;flip:y" from="3981,3504" to="3982,3514" strokeweight="0"/>
            <v:line id="_x0000_s11966" style="position:absolute;flip:y" from="4019,3490" to="4020,3523" strokeweight="0"/>
            <v:shape id="_x0000_s11967" style="position:absolute;left:4019;top:3481;width:9;height:9" coordsize="9,9" path="m9,l3,3,,9e" filled="f" strokeweight="0">
              <v:path arrowok="t"/>
            </v:shape>
            <v:line id="_x0000_s11968" style="position:absolute" from="4014,3495" to="4028,3496" strokeweight="0"/>
            <v:line id="_x0000_s11969" style="position:absolute;flip:y" from="4047,3490" to="4048,3523" strokeweight="0"/>
            <v:shape id="_x0000_s11970" style="position:absolute;left:4047;top:3481;width:9;height:9" coordsize="9,9" path="m9,l3,3,,9e" filled="f" strokeweight="0">
              <v:path arrowok="t"/>
            </v:shape>
            <v:line id="_x0000_s11971" style="position:absolute" from="4042,3495" to="4056,3496" strokeweight="0"/>
            <v:shape id="_x0000_s11972" style="position:absolute;left:4089;top:3495;width:11;height:42" coordsize="11,42" path="m,42l,,11,e" filled="f" strokeweight="0">
              <v:path arrowok="t"/>
            </v:shape>
            <v:shape id="_x0000_s11973" style="position:absolute;left:4100;top:3495;width:8;height:8" coordsize="8,8" path="m8,8l6,2,,e" filled="f" strokeweight="0">
              <v:path arrowok="t"/>
            </v:shape>
            <v:line id="_x0000_s11974" style="position:absolute" from="4108,3503" to="4109,3515" strokeweight="0"/>
            <v:shape id="_x0000_s11975" style="position:absolute;left:4100;top:3515;width:8;height:8" coordsize="8,8" path="m,8l6,6,8,e" filled="f" strokeweight="0">
              <v:path arrowok="t"/>
            </v:shape>
            <v:line id="_x0000_s11976" style="position:absolute;flip:x" from="4089,3523" to="4100,3524" strokeweight="0"/>
            <v:shape id="_x0000_s11977" style="position:absolute;left:4122;top:3495;width:15;height:28" coordsize="15,28" path="m,28l,,15,r,4e" filled="f" strokeweight="0">
              <v:path arrowok="t"/>
            </v:shape>
            <v:line id="_x0000_s11978" style="position:absolute;flip:x" from="4158,3523" to="4170,3524" strokeweight="0"/>
            <v:shape id="_x0000_s11979" style="position:absolute;left:4151;top:3516;width:7;height:7" coordsize="7,7" path="m,l2,5,7,7e" filled="f" strokeweight="0">
              <v:path arrowok="t"/>
            </v:shape>
            <v:line id="_x0000_s11980" style="position:absolute;flip:y" from="4151,3504" to="4152,3516" strokeweight="0"/>
            <v:shape id="_x0000_s11981" style="position:absolute;left:4151;top:3495;width:19;height:9" coordsize="19,9" path="m19,9l16,3,9,,2,3,,9e" filled="f" strokeweight="0">
              <v:path arrowok="t"/>
            </v:shape>
            <v:shape id="_x0000_s11982" style="position:absolute;left:4151;top:3504;width:19;height:5" coordsize="19,5" path="m19,r,5l,5e" filled="f" strokeweight="0">
              <v:path arrowok="t"/>
            </v:shape>
            <v:shape id="_x0000_s11983" style="position:absolute;left:4184;top:3495;width:16;height:17" coordsize="16,17" path="m16,2l6,,1,2,,6r2,5l15,17e" filled="f" strokeweight="0">
              <v:path arrowok="t"/>
            </v:shape>
            <v:shape id="_x0000_s11984" style="position:absolute;left:4197;top:3512;width:6;height:11" coordsize="6,11" path="m,11l4,9,6,4,2,e" filled="f" strokeweight="0">
              <v:path arrowok="t"/>
            </v:shape>
            <v:line id="_x0000_s11985" style="position:absolute" from="4184,3521" to="4197,3523" strokeweight="0"/>
            <v:shape id="_x0000_s11986" style="position:absolute;left:4217;top:3495;width:16;height:17" coordsize="16,17" path="m16,2l6,,1,2,,6r2,4l16,17e" filled="f" strokeweight="0">
              <v:path arrowok="t"/>
            </v:shape>
            <v:shape id="_x0000_s11987" style="position:absolute;left:4230;top:3512;width:6;height:11" coordsize="6,11" path="m,11l5,9,6,4,3,e" filled="f" strokeweight="0">
              <v:path arrowok="t"/>
            </v:shape>
            <v:line id="_x0000_s11988" style="position:absolute" from="4217,3521" to="4230,3523" strokeweight="0"/>
            <v:shape id="_x0000_s11989" style="position:absolute;left:4250;top:3494;width:19;height:29" coordsize="19,29" path="m,l,21r2,6l8,29r11,l19,e" filled="f" strokeweight="0">
              <v:path arrowok="t"/>
            </v:shape>
            <v:shape id="_x0000_s11990" style="position:absolute;left:4283;top:3494;width:14;height:29" coordsize="14,29" path="m,29l,,14,r,5e" filled="f" strokeweight="0">
              <v:path arrowok="t"/>
            </v:shape>
            <v:line id="_x0000_s11991" style="position:absolute;flip:x" from="4318,3523" to="4330,3524" strokeweight="0"/>
            <v:shape id="_x0000_s11992" style="position:absolute;left:4311;top:3516;width:7;height:7" coordsize="7,7" path="m,l3,5,7,7e" filled="f" strokeweight="0">
              <v:path arrowok="t"/>
            </v:shape>
            <v:line id="_x0000_s11993" style="position:absolute;flip:y" from="4311,3504" to="4312,3516" strokeweight="0"/>
            <v:shape id="_x0000_s11994" style="position:absolute;left:4311;top:3494;width:19;height:10" coordsize="19,10" path="m19,10l16,3,10,,3,3,,10e" filled="f" strokeweight="0">
              <v:path arrowok="t"/>
            </v:shape>
            <v:shape id="_x0000_s11995" style="position:absolute;left:4311;top:3504;width:19;height:5" coordsize="19,5" path="m19,r,5l,5e" filled="f" strokeweight="0">
              <v:path arrowok="t"/>
            </v:shape>
            <v:line id="_x0000_s11996" style="position:absolute;flip:y" from="4344,3516" to="4345,3518" strokeweight="0"/>
            <v:line id="_x0000_s11997" style="position:absolute;flip:y" from="4344,3499" to="4345,3502" strokeweight="0"/>
            <v:shape id="_x0000_s11998" style="position:absolute;left:4377;top:3481;width:10;height:7" coordsize="10,7" path="m10,l4,1,,7e" filled="f" strokeweight="0">
              <v:path arrowok="t"/>
            </v:shape>
            <v:shape id="_x0000_s11999" style="position:absolute;left:4387;top:3481;width:9;height:14" coordsize="9,14" path="m8,14l9,8,6,2,,e" filled="f" strokeweight="0">
              <v:path arrowok="t"/>
            </v:shape>
            <v:shape id="_x0000_s12000" style="position:absolute;left:4377;top:3495;width:19;height:28" coordsize="19,28" path="m18,l,28r19,e" filled="f" strokeweight="0">
              <v:path arrowok="t"/>
            </v:shape>
            <v:shape id="_x0000_s12001" style="position:absolute;left:4410;top:3481;width:19;height:42" coordsize="19,42" path="m,42r10,l16,39r3,-6l19,28,16,21,10,18,,18,,,17,e" filled="f" strokeweight="0">
              <v:path arrowok="t"/>
            </v:shape>
            <v:shape id="_x0000_s12002" style="position:absolute;left:4462;top:3481;width:28;height:42" coordsize="28,42" path="m,42l,,14,23,28,r,42e" filled="f" strokeweight="0">
              <v:path arrowok="t"/>
            </v:shape>
            <v:shape id="_x0000_s12003" style="position:absolute;left:4505;top:3494;width:10;height:43" coordsize="10,43" path="m,43l,,10,e" filled="f" strokeweight="0">
              <v:path arrowok="t"/>
            </v:shape>
            <v:shape id="_x0000_s12004" style="position:absolute;left:4515;top:3494;width:8;height:9" coordsize="8,9" path="m8,9l6,3,,e" filled="f" strokeweight="0">
              <v:path arrowok="t"/>
            </v:shape>
            <v:line id="_x0000_s12005" style="position:absolute" from="4523,3503" to="4524,3515" strokeweight="0"/>
            <v:shape id="_x0000_s12006" style="position:absolute;left:4515;top:3515;width:8;height:8" coordsize="8,8" path="m,8l6,6,8,e" filled="f" strokeweight="0">
              <v:path arrowok="t"/>
            </v:shape>
            <v:line id="_x0000_s12007" style="position:absolute;flip:x" from="4505,3523" to="4515,3524" strokeweight="0"/>
            <v:line id="_x0000_s12008" style="position:absolute" from="4540,3494" to="4548,3495" strokeweight="0"/>
            <v:shape id="_x0000_s12009" style="position:absolute;left:4548;top:3494;width:8;height:9" coordsize="8,9" path="m8,9l6,3,,e" filled="f" strokeweight="0">
              <v:path arrowok="t"/>
            </v:shape>
            <v:shape id="_x0000_s12010" style="position:absolute;left:4545;top:3503;width:11;height:20" coordsize="11,20" path="m11,r,20l,20e" filled="f" strokeweight="0">
              <v:path arrowok="t"/>
            </v:shape>
            <v:shape id="_x0000_s12011" style="position:absolute;left:4538;top:3509;width:7;height:14" coordsize="7,14" path="m7,l2,2,,7r2,5l7,14e" filled="f" strokeweight="0">
              <v:path arrowok="t"/>
            </v:shape>
            <v:line id="_x0000_s12012" style="position:absolute" from="4545,3509" to="4556,3510" strokeweight="0"/>
            <v:line id="_x0000_s12013" style="position:absolute" from="5029,1979" to="5030,2794" strokeweight="0"/>
            <v:line id="_x0000_s12014" style="position:absolute" from="4946,2773" to="4974,2815" strokeweight="0"/>
            <v:line id="_x0000_s12015" style="position:absolute;flip:x" from="4946,2773" to="4974,2815" strokeweight="0"/>
            <v:line id="_x0000_s12016" style="position:absolute" from="5016,2773" to="5044,2815" strokeweight="0"/>
            <v:line id="_x0000_s12017" style="position:absolute;flip:x" from="5016,2773" to="5044,2815" strokeweight="0"/>
            <v:line id="_x0000_s12018" style="position:absolute" from="5830,2773" to="5858,2815" strokeweight="0"/>
            <v:line id="_x0000_s12019" style="position:absolute;flip:x" from="5830,2773" to="5858,2815" strokeweight="0"/>
            <v:line id="_x0000_s12020" style="position:absolute" from="5900,2773" to="5929,2815" strokeweight="0"/>
            <v:line id="_x0000_s12021" style="position:absolute;flip:x" from="5900,2773" to="5929,2815" strokeweight="0"/>
            <v:line id="_x0000_s12022" style="position:absolute;flip:x" from="3707,2698" to="6216,2699" strokeweight="0"/>
            <v:line id="_x0000_s12023" style="position:absolute;flip:x" from="3220,2741" to="6270,2742" strokeweight="0"/>
            <v:line id="_x0000_s12024" style="position:absolute;flip:x" from="6235,2794" to="6321,2795" strokeweight="0"/>
            <v:line id="_x0000_s12025" style="position:absolute;flip:x" from="6201,2794" to="6218,2795" strokeweight="0"/>
            <v:line id="_x0000_s12026" style="position:absolute;flip:x" from="6100,2794" to="6184,2795" strokeweight="0"/>
            <v:line id="_x0000_s12027" style="position:absolute;flip:x" from="6066,2794" to="6083,2795" strokeweight="0"/>
            <v:line id="_x0000_s12028" style="position:absolute;flip:x" from="5965,2794" to="6049,2795" strokeweight="0"/>
            <v:line id="_x0000_s12029" style="position:absolute;flip:x" from="5931,2794" to="5948,2795" strokeweight="0"/>
            <v:line id="_x0000_s12030" style="position:absolute;flip:x" from="5831,2794" to="5915,2795" strokeweight="0"/>
            <v:line id="_x0000_s12031" style="position:absolute;flip:x" from="5797,2794" to="5814,2795" strokeweight="0"/>
            <v:line id="_x0000_s12032" style="position:absolute;flip:x" from="5696,2794" to="5780,2795" strokeweight="0"/>
            <v:line id="_x0000_s12033" style="position:absolute;flip:x" from="5662,2794" to="5679,2795" strokeweight="0"/>
            <v:line id="_x0000_s12034" style="position:absolute;flip:x" from="5561,2794" to="5645,2795" strokeweight="0"/>
            <v:line id="_x0000_s12035" style="position:absolute;flip:x" from="5527,2794" to="5544,2795" strokeweight="0"/>
            <v:line id="_x0000_s12036" style="position:absolute;flip:x" from="5426,2794" to="5510,2795" strokeweight="0"/>
            <v:line id="_x0000_s12037" style="position:absolute;flip:x" from="5393,2794" to="5410,2795" strokeweight="0"/>
            <v:line id="_x0000_s12038" style="position:absolute;flip:x" from="5291,2794" to="5376,2795" strokeweight="0"/>
            <v:line id="_x0000_s12039" style="position:absolute;flip:x" from="5258,2794" to="5275,2795" strokeweight="0"/>
            <v:line id="_x0000_s12040" style="position:absolute;flip:x" from="5157,2794" to="5241,2795" strokeweight="0"/>
            <v:line id="_x0000_s12041" style="position:absolute;flip:x" from="5123,2794" to="5140,2795" strokeweight="0"/>
            <v:line id="_x0000_s12042" style="position:absolute;flip:x" from="5022,2794" to="5106,2795" strokeweight="0"/>
            <v:line id="_x0000_s12043" style="position:absolute;flip:x" from="4989,2794" to="5005,2795" strokeweight="0"/>
            <v:line id="_x0000_s12044" style="position:absolute;flip:x" from="4888,2794" to="4972,2795" strokeweight="0"/>
            <v:line id="_x0000_s12045" style="position:absolute;flip:x" from="4854,2794" to="4870,2795" strokeweight="0"/>
            <v:line id="_x0000_s12046" style="position:absolute;flip:x" from="4753,2794" to="4837,2795" strokeweight="0"/>
            <v:line id="_x0000_s12047" style="position:absolute;flip:x" from="4719,2794" to="4736,2795" strokeweight="0"/>
            <v:line id="_x0000_s12048" style="position:absolute;flip:x" from="4618,2794" to="4702,2795" strokeweight="0"/>
            <v:line id="_x0000_s12049" style="position:absolute;flip:x" from="4584,2794" to="4601,2795" strokeweight="0"/>
            <v:line id="_x0000_s12050" style="position:absolute;flip:x" from="4483,2794" to="4568,2795" strokeweight="0"/>
            <v:line id="_x0000_s12051" style="position:absolute;flip:x" from="4449,2794" to="4467,2795" strokeweight="0"/>
            <v:line id="_x0000_s12052" style="position:absolute;flip:x" from="4348,2794" to="4433,2795" strokeweight="0"/>
            <v:line id="_x0000_s12053" style="position:absolute;flip:x" from="4315,2794" to="4332,2795" strokeweight="0"/>
            <v:line id="_x0000_s12054" style="position:absolute;flip:x" from="4214,2794" to="4298,2795" strokeweight="0"/>
            <v:line id="_x0000_s12055" style="position:absolute;flip:x" from="4180,2794" to="4197,2795" strokeweight="0"/>
            <v:line id="_x0000_s12056" style="position:absolute;flip:x" from="4079,2794" to="4163,2795" strokeweight="0"/>
            <v:line id="_x0000_s12057" style="position:absolute;flip:x" from="4046,2794" to="4062,2795" strokeweight="0"/>
            <v:line id="_x0000_s12058" style="position:absolute;flip:x" from="3944,2794" to="4029,2795" strokeweight="0"/>
            <v:line id="_x0000_s12059" style="position:absolute;flip:x" from="3911,2794" to="3927,2795" strokeweight="0"/>
            <v:line id="_x0000_s12060" style="position:absolute;flip:x" from="3810,2794" to="3894,2795" strokeweight="0"/>
            <v:line id="_x0000_s12061" style="position:absolute;flip:x" from="3776,2794" to="3793,2795" strokeweight="0"/>
            <v:line id="_x0000_s12062" style="position:absolute;flip:x" from="3675,2794" to="3759,2795" strokeweight="0"/>
            <v:line id="_x0000_s12063" style="position:absolute;flip:x" from="3641,2794" to="3658,2795" strokeweight="0"/>
            <v:line id="_x0000_s12064" style="position:absolute;flip:x" from="3540,2794" to="3625,2795" strokeweight="0"/>
            <v:line id="_x0000_s12065" style="position:absolute;flip:x" from="3507,2794" to="3523,2795" strokeweight="0"/>
            <v:line id="_x0000_s12066" style="position:absolute;flip:x" from="3406,2794" to="3490,2795" strokeweight="0"/>
            <v:line id="_x0000_s12067" style="position:absolute;flip:x" from="3372,2794" to="3389,2795" strokeweight="0"/>
            <v:line id="_x0000_s12068" style="position:absolute;flip:x" from="3269,2794" to="3355,2795" strokeweight="0"/>
            <v:line id="_x0000_s12069" style="position:absolute;flip:x" from="6235,1533" to="6321,1534" strokeweight="0"/>
            <v:line id="_x0000_s12070" style="position:absolute;flip:x" from="6201,1533" to="6218,1534" strokeweight="0"/>
            <v:line id="_x0000_s12071" style="position:absolute;flip:x" from="6100,1533" to="6184,1534" strokeweight="0"/>
            <v:line id="_x0000_s12072" style="position:absolute;flip:x" from="6066,1533" to="6083,1534" strokeweight="0"/>
            <v:line id="_x0000_s12073" style="position:absolute;flip:x" from="5965,1533" to="6049,1534" strokeweight="0"/>
            <v:line id="_x0000_s12074" style="position:absolute;flip:x" from="5931,1533" to="5948,1534" strokeweight="0"/>
            <v:line id="_x0000_s12075" style="position:absolute;flip:x" from="5831,1533" to="5915,1534" strokeweight="0"/>
            <v:line id="_x0000_s12076" style="position:absolute;flip:x" from="5797,1533" to="5814,1534" strokeweight="0"/>
            <v:line id="_x0000_s12077" style="position:absolute;flip:x" from="5696,1533" to="5780,1534" strokeweight="0"/>
            <v:line id="_x0000_s12078" style="position:absolute;flip:x" from="5662,1533" to="5679,1534" strokeweight="0"/>
            <v:line id="_x0000_s12079" style="position:absolute;flip:x" from="5561,1533" to="5645,1534" strokeweight="0"/>
            <v:line id="_x0000_s12080" style="position:absolute;flip:x" from="5527,1533" to="5544,1534" strokeweight="0"/>
            <v:line id="_x0000_s12081" style="position:absolute;flip:x" from="5426,1533" to="5510,1534" strokeweight="0"/>
            <v:line id="_x0000_s12082" style="position:absolute;flip:x" from="5393,1533" to="5410,1534" strokeweight="0"/>
            <v:line id="_x0000_s12083" style="position:absolute;flip:x" from="5291,1533" to="5376,1534" strokeweight="0"/>
            <v:line id="_x0000_s12084" style="position:absolute;flip:x" from="5258,1533" to="5275,1534" strokeweight="0"/>
            <v:line id="_x0000_s12085" style="position:absolute;flip:x" from="5157,1533" to="5241,1534" strokeweight="0"/>
            <v:line id="_x0000_s12086" style="position:absolute;flip:x" from="5123,1533" to="5140,1534" strokeweight="0"/>
            <v:line id="_x0000_s12087" style="position:absolute;flip:x" from="5022,1533" to="5106,1534" strokeweight="0"/>
            <v:line id="_x0000_s12088" style="position:absolute;flip:x" from="4989,1533" to="5005,1534" strokeweight="0"/>
            <v:line id="_x0000_s12089" style="position:absolute;flip:x" from="4888,1533" to="4972,1534" strokeweight="0"/>
            <v:line id="_x0000_s12090" style="position:absolute;flip:x" from="4854,1533" to="4870,1534" strokeweight="0"/>
            <v:line id="_x0000_s12091" style="position:absolute;flip:x" from="4753,1533" to="4837,1534" strokeweight="0"/>
            <v:line id="_x0000_s12092" style="position:absolute;flip:x" from="4719,1533" to="4736,1534" strokeweight="0"/>
            <v:line id="_x0000_s12093" style="position:absolute;flip:x" from="4618,1533" to="4702,1534" strokeweight="0"/>
            <v:line id="_x0000_s12094" style="position:absolute;flip:x" from="4584,1533" to="4601,1534" strokeweight="0"/>
            <v:line id="_x0000_s12095" style="position:absolute;flip:x" from="4483,1533" to="4568,1534" strokeweight="0"/>
            <v:line id="_x0000_s12096" style="position:absolute;flip:x" from="4449,1533" to="4467,1534" strokeweight="0"/>
            <v:line id="_x0000_s12097" style="position:absolute;flip:x" from="4348,1533" to="4433,1534" strokeweight="0"/>
            <v:line id="_x0000_s12098" style="position:absolute;flip:x" from="4315,1533" to="4332,1534" strokeweight="0"/>
            <v:line id="_x0000_s12099" style="position:absolute;flip:x" from="4214,1533" to="4298,1534" strokeweight="0"/>
            <v:line id="_x0000_s12100" style="position:absolute;flip:x" from="4180,1533" to="4197,1534" strokeweight="0"/>
            <v:line id="_x0000_s12101" style="position:absolute;flip:x" from="4079,1533" to="4163,1534" strokeweight="0"/>
            <v:line id="_x0000_s12102" style="position:absolute;flip:x" from="4046,1533" to="4062,1534" strokeweight="0"/>
            <v:line id="_x0000_s12103" style="position:absolute;flip:x" from="3944,1533" to="4029,1534" strokeweight="0"/>
            <v:line id="_x0000_s12104" style="position:absolute;flip:x" from="3911,1533" to="3927,1534" strokeweight="0"/>
            <v:line id="_x0000_s12105" style="position:absolute;flip:x" from="3810,1533" to="3894,1534" strokeweight="0"/>
            <v:line id="_x0000_s12106" style="position:absolute;flip:x" from="3776,1533" to="3793,1534" strokeweight="0"/>
            <v:line id="_x0000_s12107" style="position:absolute;flip:x" from="3675,1533" to="3759,1534" strokeweight="0"/>
            <v:line id="_x0000_s12108" style="position:absolute;flip:x" from="3641,1533" to="3658,1534" strokeweight="0"/>
            <v:line id="_x0000_s12109" style="position:absolute;flip:x" from="3540,1533" to="3625,1534" strokeweight="0"/>
            <v:line id="_x0000_s12110" style="position:absolute;flip:x" from="3507,1533" to="3523,1534" strokeweight="0"/>
            <v:line id="_x0000_s12111" style="position:absolute;flip:x" from="3406,1533" to="3490,1534" strokeweight="0"/>
            <v:line id="_x0000_s12112" style="position:absolute;flip:x" from="3372,1533" to="3389,1534" strokeweight="0"/>
            <v:line id="_x0000_s12113" style="position:absolute;flip:x" from="3269,1533" to="3355,1534" strokeweight="0"/>
            <v:line id="_x0000_s12114" style="position:absolute;flip:x" from="2883,1603" to="6216,1604" strokeweight="0"/>
            <v:line id="_x0000_s12115" style="position:absolute;flip:x" from="2883,661" to="5474,662" strokeweight="0"/>
            <v:line id="_x0000_s12116" style="position:absolute;flip:y" from="4319,661" to="4320,1533" strokeweight="0"/>
            <v:line id="_x0000_s12117" style="position:absolute" from="4460,1157" to="4461,1533" strokeweight="0"/>
            <v:line id="_x0000_s12118" style="position:absolute;flip:x" from="4319,759" to="4652,760" strokeweight="0"/>
            <v:line id="_x0000_s12119" style="position:absolute" from="4383,759" to="4636,760" strokeweight="0"/>
            <v:shape id="_x0000_s12120" style="position:absolute;left:4521;top:947;width:226;height:113" coordsize="226,113" path="m,l33,80r80,33l193,80,226,e" filled="f" strokeweight="0">
              <v:path arrowok="t"/>
            </v:shape>
            <v:shape id="_x0000_s12121" style="position:absolute;left:4521;top:834;width:226;height:113" coordsize="226,113" path="m226,113l193,33,113,,33,33,,113e" filled="f" strokeweight="0">
              <v:path arrowok="t"/>
            </v:shape>
            <v:line id="_x0000_s12122" style="position:absolute;flip:x" from="4460,1157" to="4634,1158" strokeweight="0"/>
            <v:line id="_x0000_s12123" style="position:absolute;flip:y" from="4702,768" to="4730,856" strokeweight="0"/>
            <v:line id="_x0000_s12124" style="position:absolute;flip:y" from="4730,661" to="4731,768" strokeweight="0"/>
            <v:line id="_x0000_s12125" style="position:absolute;flip:x" from="4629,1045" to="4636,1060" strokeweight="0"/>
            <v:line id="_x0000_s12126" style="position:absolute;flip:x y" from="4629,834" to="4636,850" strokeweight="0"/>
            <v:line id="_x0000_s12127" style="position:absolute;flip:y" from="4636,759" to="4637,834" strokeweight="0"/>
            <v:line id="_x0000_s12128" style="position:absolute" from="4634,1060" to="4635,1157" strokeweight="0"/>
            <v:line id="_x0000_s12129" style="position:absolute" from="4636,1045" to="4642,1060" strokeweight="0"/>
            <v:line id="_x0000_s12130" style="position:absolute;flip:y" from="4636,834" to="4642,850" strokeweight="0"/>
            <v:line id="_x0000_s12131" style="position:absolute;flip:y" from="3737,813" to="3738,856" strokeweight="0"/>
            <v:line id="_x0000_s12132" style="position:absolute" from="3725,813" to="3749,814" strokeweight="0"/>
            <v:shape id="_x0000_s12133" style="position:absolute;left:3763;top:827;width:14;height:29" coordsize="14,29" path="m,29l,,14,r,5e" filled="f" strokeweight="0">
              <v:path arrowok="t"/>
            </v:shape>
            <v:line id="_x0000_s12134" style="position:absolute" from="3794,827" to="3802,828" strokeweight="0"/>
            <v:shape id="_x0000_s12135" style="position:absolute;left:3802;top:827;width:8;height:8" coordsize="8,8" path="m8,8l5,3,,e" filled="f" strokeweight="0">
              <v:path arrowok="t"/>
            </v:shape>
            <v:shape id="_x0000_s12136" style="position:absolute;left:3798;top:835;width:12;height:21" coordsize="12,21" path="m12,r,21l,21e" filled="f" strokeweight="0">
              <v:path arrowok="t"/>
            </v:shape>
            <v:shape id="_x0000_s12137" style="position:absolute;left:3791;top:841;width:7;height:15" coordsize="7,15" path="m7,l2,3,,8r2,5l7,15e" filled="f" strokeweight="0">
              <v:path arrowok="t"/>
            </v:shape>
            <v:line id="_x0000_s12138" style="position:absolute" from="3798,841" to="3810,842" strokeweight="0"/>
            <v:shape id="_x0000_s12139" style="position:absolute;left:3824;top:827;width:19;height:29" coordsize="19,29" path="m,l9,29,19,e" filled="f" strokeweight="0">
              <v:path arrowok="t"/>
            </v:shape>
            <v:line id="_x0000_s12140" style="position:absolute;flip:x" from="3864,856" to="3876,857" strokeweight="0"/>
            <v:shape id="_x0000_s12141" style="position:absolute;left:3857;top:849;width:7;height:7" coordsize="7,7" path="m,l2,5,7,7e" filled="f" strokeweight="0">
              <v:path arrowok="t"/>
            </v:shape>
            <v:line id="_x0000_s12142" style="position:absolute;flip:y" from="3857,837" to="3858,849" strokeweight="0"/>
            <v:shape id="_x0000_s12143" style="position:absolute;left:3857;top:827;width:19;height:10" coordsize="19,10" path="m19,10l16,3,9,,3,3,,10e" filled="f" strokeweight="0">
              <v:path arrowok="t"/>
            </v:shape>
            <v:shape id="_x0000_s12144" style="position:absolute;left:3857;top:837;width:19;height:4" coordsize="19,4" path="m19,r,4l,4e" filled="f" strokeweight="0">
              <v:path arrowok="t"/>
            </v:shape>
            <v:shape id="_x0000_s12145" style="position:absolute;left:3890;top:851;width:5;height:5" coordsize="5,5" path="m,l2,3,5,5e" filled="f" strokeweight="0">
              <v:path arrowok="t"/>
            </v:shape>
            <v:line id="_x0000_s12146" style="position:absolute;flip:y" from="3890,813" to="3891,851" strokeweight="0"/>
            <v:shape id="_x0000_s12147" style="position:absolute;left:4533;top:1298;width:19;height:43" coordsize="19,43" path="m,43l,,19,e" filled="f" strokeweight="0">
              <v:path arrowok="t"/>
            </v:shape>
            <v:line id="_x0000_s12148" style="position:absolute" from="4533,1317" to="4552,1318" strokeweight="0"/>
            <v:shape id="_x0000_s12149" style="position:absolute;left:4566;top:1336;width:5;height:5" coordsize="5,5" path="m,l2,3,5,5e" filled="f" strokeweight="0">
              <v:path arrowok="t"/>
            </v:shape>
            <v:line id="_x0000_s12150" style="position:absolute;flip:y" from="4566,1298" to="4567,1336" strokeweight="0"/>
            <v:shape id="_x0000_s12151" style="position:absolute;left:4585;top:1312;width:19;height:10" coordsize="19,10" path="m19,10l16,3,10,,3,3,,10e" filled="f" strokeweight="0">
              <v:path arrowok="t"/>
            </v:shape>
            <v:line id="_x0000_s12152" style="position:absolute" from="4604,1322" to="4605,1331" strokeweight="0"/>
            <v:shape id="_x0000_s12153" style="position:absolute;left:4585;top:1331;width:19;height:10" coordsize="19,10" path="m,l3,7r7,3l16,7,19,e" filled="f" strokeweight="0">
              <v:path arrowok="t"/>
            </v:shape>
            <v:line id="_x0000_s12154" style="position:absolute;flip:y" from="4585,1322" to="4586,1331" strokeweight="0"/>
            <v:shape id="_x0000_s12155" style="position:absolute;left:4618;top:1312;width:28;height:29" coordsize="28,29" path="m,l7,29,14,10r7,19l28,e" filled="f" strokeweight="0">
              <v:path arrowok="t"/>
            </v:shape>
            <v:line id="_x0000_s12156" style="position:absolute;flip:y" from="4661,1334" to="4662,1336" strokeweight="0"/>
            <v:line id="_x0000_s12157" style="position:absolute;flip:y" from="4661,1317" to="4662,1319" strokeweight="0"/>
            <v:shape id="_x0000_s12158" style="position:absolute;left:4694;top:1298;width:9;height:7" coordsize="9,7" path="m9,l3,2,,7e" filled="f" strokeweight="0">
              <v:path arrowok="t"/>
            </v:shape>
            <v:shape id="_x0000_s12159" style="position:absolute;left:4703;top:1298;width:9;height:15" coordsize="9,15" path="m8,15l9,8,6,2,,e" filled="f" strokeweight="0">
              <v:path arrowok="t"/>
            </v:shape>
            <v:shape id="_x0000_s12160" style="position:absolute;left:4694;top:1313;width:18;height:28" coordsize="18,28" path="m17,l,28r18,e" filled="f" strokeweight="0">
              <v:path arrowok="t"/>
            </v:shape>
            <v:line id="_x0000_s12161" style="position:absolute" from="4732,1301" to="4733,1338" strokeweight="0"/>
            <v:shape id="_x0000_s12162" style="position:absolute;left:4732;top:1298;width:9;height:3" coordsize="9,3" path="m9,3l4,,,3e" filled="f" strokeweight="0">
              <v:path arrowok="t"/>
            </v:shape>
            <v:line id="_x0000_s12163" style="position:absolute;flip:y" from="4741,1301" to="4742,1338" strokeweight="0"/>
            <v:shape id="_x0000_s12164" style="position:absolute;left:4732;top:1338;width:9;height:3" coordsize="9,3" path="m,l4,3,9,e" filled="f" strokeweight="0">
              <v:path arrowok="t"/>
            </v:shape>
            <v:shape id="_x0000_s12165" style="position:absolute;left:4778;top:1298;width:20;height:43" coordsize="20,43" path="m,l,43r20,e" filled="f" strokeweight="0">
              <v:path arrowok="t"/>
            </v:shape>
            <v:line id="_x0000_s12166" style="position:absolute;flip:y" from="4812,1298" to="4831,1341" strokeweight="0"/>
            <v:shape id="_x0000_s12167" style="position:absolute;left:4845;top:1312;width:19;height:29" coordsize="19,29" path="m,29l,,19,e" filled="f" strokeweight="0">
              <v:path arrowok="t"/>
            </v:shape>
            <v:shape id="_x0000_s12168" style="position:absolute;left:4864;top:1312;width:9;height:9" coordsize="9,9" path="m9,9l6,3,,e" filled="f" strokeweight="0">
              <v:path arrowok="t"/>
            </v:shape>
            <v:line id="_x0000_s12169" style="position:absolute" from="4873,1321" to="4874,1341" strokeweight="0"/>
            <v:line id="_x0000_s12170" style="position:absolute;flip:y" from="4859,1312" to="4860,1341" strokeweight="0"/>
            <v:line id="_x0000_s12171" style="position:absolute;flip:y" from="4887,1312" to="4888,1341" strokeweight="0"/>
            <v:line id="_x0000_s12172" style="position:absolute;flip:y" from="4887,1298" to="4888,1301" strokeweight="0"/>
            <v:shape id="_x0000_s12173" style="position:absolute;left:4901;top:1312;width:11;height:29" coordsize="11,29" path="m,29l,,11,e" filled="f" strokeweight="0">
              <v:path arrowok="t"/>
            </v:shape>
            <v:shape id="_x0000_s12174" style="position:absolute;left:4912;top:1312;width:8;height:9" coordsize="8,9" path="m8,9l6,3,,e" filled="f" strokeweight="0">
              <v:path arrowok="t"/>
            </v:shape>
            <v:line id="_x0000_s12175" style="position:absolute" from="4920,1321" to="4921,1341" strokeweight="0"/>
            <v:shape id="_x0000_s12176" style="position:absolute;left:4533;top:1433;width:12;height:42" coordsize="12,42" path="m,42l,,12,e" filled="f" strokeweight="0">
              <v:path arrowok="t"/>
            </v:shape>
            <v:shape id="_x0000_s12177" style="position:absolute;left:4545;top:1433;width:12;height:24" coordsize="12,24" path="m,24l8,20r4,-8l8,4,,e" filled="f" strokeweight="0">
              <v:path arrowok="t"/>
            </v:shape>
            <v:line id="_x0000_s12178" style="position:absolute;flip:x" from="4533,1457" to="4545,1458" strokeweight="0"/>
            <v:shape id="_x0000_s12179" style="position:absolute;left:4571;top:1447;width:14;height:28" coordsize="14,28" path="m,28l,,14,r,5e" filled="f" strokeweight="0">
              <v:path arrowok="t"/>
            </v:shape>
            <v:line id="_x0000_s12180" style="position:absolute;flip:x" from="4606,1475" to="4618,1476" strokeweight="0"/>
            <v:shape id="_x0000_s12181" style="position:absolute;left:4599;top:1468;width:7;height:7" coordsize="7,7" path="m,l3,5,7,7e" filled="f" strokeweight="0">
              <v:path arrowok="t"/>
            </v:shape>
            <v:line id="_x0000_s12182" style="position:absolute;flip:y" from="4599,1457" to="4600,1468" strokeweight="0"/>
            <v:shape id="_x0000_s12183" style="position:absolute;left:4599;top:1447;width:19;height:10" coordsize="19,10" path="m19,10l16,3,10,,3,3,,10e" filled="f" strokeweight="0">
              <v:path arrowok="t"/>
            </v:shape>
            <v:shape id="_x0000_s12184" style="position:absolute;left:4599;top:1457;width:19;height:4" coordsize="19,4" path="m19,r,4l,4e" filled="f" strokeweight="0">
              <v:path arrowok="t"/>
            </v:shape>
            <v:shape id="_x0000_s12185" style="position:absolute;left:4632;top:1447;width:17;height:17" coordsize="17,17" path="m17,2l6,,2,2,,7r3,4l16,17e" filled="f" strokeweight="0">
              <v:path arrowok="t"/>
            </v:shape>
            <v:shape id="_x0000_s12186" style="position:absolute;left:4645;top:1464;width:6;height:11" coordsize="6,11" path="m,11l5,9,6,4,3,e" filled="f" strokeweight="0">
              <v:path arrowok="t"/>
            </v:shape>
            <v:line id="_x0000_s12187" style="position:absolute" from="4633,1473" to="4645,1475" strokeweight="0"/>
            <v:shape id="_x0000_s12188" style="position:absolute;left:4666;top:1447;width:16;height:17" coordsize="16,17" path="m16,2l5,,1,2,,7r2,4l15,17e" filled="f" strokeweight="0">
              <v:path arrowok="t"/>
            </v:shape>
            <v:shape id="_x0000_s12189" style="position:absolute;left:4678;top:1464;width:6;height:11" coordsize="6,11" path="m,11l5,9,6,4,3,e" filled="f" strokeweight="0">
              <v:path arrowok="t"/>
            </v:shape>
            <v:line id="_x0000_s12190" style="position:absolute" from="4666,1473" to="4678,1475" strokeweight="0"/>
            <v:shape id="_x0000_s12191" style="position:absolute;left:4699;top:1447;width:18;height:28" coordsize="18,28" path="m,l,20r2,6l8,28r10,l18,e" filled="f" strokeweight="0">
              <v:path arrowok="t"/>
            </v:shape>
            <v:shape id="_x0000_s12192" style="position:absolute;left:4732;top:1447;width:14;height:28" coordsize="14,28" path="m,28l,,14,r,5e" filled="f" strokeweight="0">
              <v:path arrowok="t"/>
            </v:shape>
            <v:line id="_x0000_s12193" style="position:absolute;flip:x" from="4767,1475" to="4779,1476" strokeweight="0"/>
            <v:shape id="_x0000_s12194" style="position:absolute;left:4760;top:1468;width:7;height:7" coordsize="7,7" path="m,l2,5,7,7e" filled="f" strokeweight="0">
              <v:path arrowok="t"/>
            </v:shape>
            <v:line id="_x0000_s12195" style="position:absolute;flip:y" from="4760,1456" to="4761,1468" strokeweight="0"/>
            <v:shape id="_x0000_s12196" style="position:absolute;left:4760;top:1447;width:19;height:9" coordsize="19,9" path="m19,9l16,3,9,,3,3,,9e" filled="f" strokeweight="0">
              <v:path arrowok="t"/>
            </v:shape>
            <v:shape id="_x0000_s12197" style="position:absolute;left:4760;top:1456;width:19;height:5" coordsize="19,5" path="m19,r,5l,5e" filled="f" strokeweight="0">
              <v:path arrowok="t"/>
            </v:shape>
            <v:line id="_x0000_s12198" style="position:absolute;flip:y" from="4793,1468" to="4794,1470" strokeweight="0"/>
            <v:line id="_x0000_s12199" style="position:absolute;flip:y" from="4793,1452" to="4794,1454" strokeweight="0"/>
            <v:shape id="_x0000_s12200" style="position:absolute;left:4807;top:1433;width:10;height:7" coordsize="10,7" path="m10,l4,2,,7e" filled="f" strokeweight="0">
              <v:path arrowok="t"/>
            </v:shape>
            <v:shape id="_x0000_s12201" style="position:absolute;left:4817;top:1433;width:9;height:14" coordsize="9,14" path="m8,14l9,8,6,2,,e" filled="f" strokeweight="0">
              <v:path arrowok="t"/>
            </v:shape>
            <v:shape id="_x0000_s12202" style="position:absolute;left:4807;top:1447;width:19;height:28" coordsize="19,28" path="m18,l,28r19,e" filled="f" strokeweight="0">
              <v:path arrowok="t"/>
            </v:shape>
            <v:shape id="_x0000_s12203" style="position:absolute;left:4840;top:1433;width:19;height:42" coordsize="19,42" path="m,42r10,l16,39r3,-6l19,28,16,21,10,19,,19,,,17,e" filled="f" strokeweight="0">
              <v:path arrowok="t"/>
            </v:shape>
            <v:line id="_x0000_s12204" style="position:absolute;flip:y" from="4873,1473" to="4874,1475" strokeweight="0"/>
            <v:line id="_x0000_s12205" style="position:absolute" from="4892,1435" to="4893,1473" strokeweight="0"/>
            <v:shape id="_x0000_s12206" style="position:absolute;left:4892;top:1433;width:9;height:2" coordsize="9,2" path="m9,2l4,,,2e" filled="f" strokeweight="0">
              <v:path arrowok="t"/>
            </v:shape>
            <v:line id="_x0000_s12207" style="position:absolute;flip:y" from="4901,1435" to="4902,1473" strokeweight="0"/>
            <v:shape id="_x0000_s12208" style="position:absolute;left:4892;top:1473;width:9;height:2" coordsize="9,2" path="m,l4,2,9,e" filled="f" strokeweight="0">
              <v:path arrowok="t"/>
            </v:shape>
            <v:shape id="_x0000_s12209" style="position:absolute;left:4939;top:1433;width:28;height:42" coordsize="28,42" path="m,42l,,14,23,28,r,42e" filled="f" strokeweight="0">
              <v:path arrowok="t"/>
            </v:shape>
            <v:shape id="_x0000_s12210" style="position:absolute;left:4982;top:1447;width:10;height:42" coordsize="10,42" path="m,42l,,10,e" filled="f" strokeweight="0">
              <v:path arrowok="t"/>
            </v:shape>
            <v:shape id="_x0000_s12211" style="position:absolute;left:4992;top:1447;width:8;height:8" coordsize="8,8" path="m8,8l6,2,,e" filled="f" strokeweight="0">
              <v:path arrowok="t"/>
            </v:shape>
            <v:line id="_x0000_s12212" style="position:absolute" from="5000,1455" to="5001,1467" strokeweight="0"/>
            <v:shape id="_x0000_s12213" style="position:absolute;left:4992;top:1467;width:8;height:8" coordsize="8,8" path="m,8l6,6,8,e" filled="f" strokeweight="0">
              <v:path arrowok="t"/>
            </v:shape>
            <v:line id="_x0000_s12214" style="position:absolute;flip:x" from="4982,1475" to="4992,1476" strokeweight="0"/>
            <v:line id="_x0000_s12215" style="position:absolute" from="5017,1447" to="5025,1448" strokeweight="0"/>
            <v:shape id="_x0000_s12216" style="position:absolute;left:5025;top:1447;width:8;height:8" coordsize="8,8" path="m8,8l6,2,,e" filled="f" strokeweight="0">
              <v:path arrowok="t"/>
            </v:shape>
            <v:shape id="_x0000_s12217" style="position:absolute;left:5022;top:1455;width:11;height:20" coordsize="11,20" path="m11,r,20l,20e" filled="f" strokeweight="0">
              <v:path arrowok="t"/>
            </v:shape>
            <v:shape id="_x0000_s12218" style="position:absolute;left:5015;top:1461;width:7;height:14" coordsize="7,14" path="m7,l2,2,,7r2,5l7,14e" filled="f" strokeweight="0">
              <v:path arrowok="t"/>
            </v:shape>
            <v:line id="_x0000_s12219" style="position:absolute" from="5022,1461" to="5033,1462" strokeweight="0"/>
            <v:line id="_x0000_s12220" style="position:absolute;flip:y" from="4545,1164" to="4546,1206" strokeweight="0"/>
            <v:line id="_x0000_s12221" style="position:absolute" from="4533,1164" to="4557,1165" strokeweight="0"/>
            <v:shape id="_x0000_s12222" style="position:absolute;left:4571;top:1178;width:14;height:28" coordsize="14,28" path="m,28l,,14,r,4e" filled="f" strokeweight="0">
              <v:path arrowok="t"/>
            </v:shape>
            <v:line id="_x0000_s12223" style="position:absolute" from="4602,1178" to="4610,1179" strokeweight="0"/>
            <v:shape id="_x0000_s12224" style="position:absolute;left:4610;top:1178;width:8;height:8" coordsize="8,8" path="m8,8l6,2,,e" filled="f" strokeweight="0">
              <v:path arrowok="t"/>
            </v:shape>
            <v:shape id="_x0000_s12225" style="position:absolute;left:4606;top:1186;width:12;height:20" coordsize="12,20" path="m12,r,20l,20e" filled="f" strokeweight="0">
              <v:path arrowok="t"/>
            </v:shape>
            <v:shape id="_x0000_s12226" style="position:absolute;left:4599;top:1192;width:7;height:14" coordsize="7,14" path="m7,l3,2,,7r3,5l7,14e" filled="f" strokeweight="0">
              <v:path arrowok="t"/>
            </v:shape>
            <v:line id="_x0000_s12227" style="position:absolute" from="4606,1192" to="4618,1193" strokeweight="0"/>
            <v:shape id="_x0000_s12228" style="position:absolute;left:4632;top:1178;width:19;height:28" coordsize="19,28" path="m,l10,28,19,e" filled="f" strokeweight="0">
              <v:path arrowok="t"/>
            </v:shape>
            <v:line id="_x0000_s12229" style="position:absolute;flip:x" from="4672,1206" to="4684,1207" strokeweight="0"/>
            <v:shape id="_x0000_s12230" style="position:absolute;left:4665;top:1199;width:7;height:7" coordsize="7,7" path="m,l3,5,7,7e" filled="f" strokeweight="0">
              <v:path arrowok="t"/>
            </v:shape>
            <v:line id="_x0000_s12231" style="position:absolute;flip:y" from="4665,1187" to="4666,1199" strokeweight="0"/>
            <v:shape id="_x0000_s12232" style="position:absolute;left:4665;top:1178;width:19;height:9" coordsize="19,9" path="m19,9l16,2,10,,3,2,,9e" filled="f" strokeweight="0">
              <v:path arrowok="t"/>
            </v:shape>
            <v:shape id="_x0000_s12233" style="position:absolute;left:4665;top:1187;width:19;height:5" coordsize="19,5" path="m19,r,5l,5e" filled="f" strokeweight="0">
              <v:path arrowok="t"/>
            </v:shape>
            <v:shape id="_x0000_s12234" style="position:absolute;left:4699;top:1201;width:4;height:5" coordsize="4,5" path="m,l1,4,4,5e" filled="f" strokeweight="0">
              <v:path arrowok="t"/>
            </v:shape>
            <v:line id="_x0000_s12235" style="position:absolute;flip:y" from="4699,1164" to="4700,1201" strokeweight="0"/>
            <v:shape id="_x0000_s12236" style="position:absolute;left:5421;top:1298;width:19;height:43" coordsize="19,43" path="m,43l,,19,e" filled="f" strokeweight="0">
              <v:path arrowok="t"/>
            </v:shape>
            <v:line id="_x0000_s12237" style="position:absolute" from="5421,1317" to="5440,1318" strokeweight="0"/>
            <v:shape id="_x0000_s12238" style="position:absolute;left:5454;top:1336;width:5;height:5" coordsize="5,5" path="m,l1,3,5,5e" filled="f" strokeweight="0">
              <v:path arrowok="t"/>
            </v:shape>
            <v:line id="_x0000_s12239" style="position:absolute;flip:y" from="5454,1298" to="5455,1336" strokeweight="0"/>
            <v:shape id="_x0000_s12240" style="position:absolute;left:5473;top:1312;width:19;height:10" coordsize="19,10" path="m19,10l16,3,9,,3,3,,10e" filled="f" strokeweight="0">
              <v:path arrowok="t"/>
            </v:shape>
            <v:line id="_x0000_s12241" style="position:absolute" from="5492,1322" to="5493,1331" strokeweight="0"/>
            <v:shape id="_x0000_s12242" style="position:absolute;left:5473;top:1331;width:19;height:10" coordsize="19,10" path="m,l3,7r6,3l16,7,19,e" filled="f" strokeweight="0">
              <v:path arrowok="t"/>
            </v:shape>
            <v:line id="_x0000_s12243" style="position:absolute;flip:y" from="5473,1322" to="5474,1331" strokeweight="0"/>
            <v:shape id="_x0000_s12244" style="position:absolute;left:5506;top:1312;width:28;height:29" coordsize="28,29" path="m,l7,29,14,10r7,19l28,e" filled="f" strokeweight="0">
              <v:path arrowok="t"/>
            </v:shape>
            <v:line id="_x0000_s12245" style="position:absolute;flip:y" from="5548,1334" to="5549,1336" strokeweight="0"/>
            <v:line id="_x0000_s12246" style="position:absolute;flip:y" from="5548,1317" to="5549,1319" strokeweight="0"/>
            <v:shape id="_x0000_s12247" style="position:absolute;left:5581;top:1298;width:10;height:43" coordsize="10,43" path="m10,43l10,,,10e" filled="f" strokeweight="0">
              <v:path arrowok="t"/>
            </v:shape>
            <v:line id="_x0000_s12248" style="position:absolute" from="5610,1301" to="5611,1338" strokeweight="0"/>
            <v:shape id="_x0000_s12249" style="position:absolute;left:5610;top:1298;width:9;height:3" coordsize="9,3" path="m9,3l4,,,3e" filled="f" strokeweight="0">
              <v:path arrowok="t"/>
            </v:shape>
            <v:line id="_x0000_s12250" style="position:absolute;flip:y" from="5619,1301" to="5620,1338" strokeweight="0"/>
            <v:shape id="_x0000_s12251" style="position:absolute;left:5610;top:1338;width:9;height:3" coordsize="9,3" path="m,l4,3,9,e" filled="f" strokeweight="0">
              <v:path arrowok="t"/>
            </v:shape>
            <v:shape id="_x0000_s12252" style="position:absolute;left:5657;top:1298;width:19;height:43" coordsize="19,43" path="m,l,43r19,e" filled="f" strokeweight="0">
              <v:path arrowok="t"/>
            </v:shape>
            <v:line id="_x0000_s12253" style="position:absolute;flip:y" from="5690,1298" to="5709,1341" strokeweight="0"/>
            <v:shape id="_x0000_s12254" style="position:absolute;left:5723;top:1312;width:20;height:29" coordsize="20,29" path="m,29l,,20,e" filled="f" strokeweight="0">
              <v:path arrowok="t"/>
            </v:shape>
            <v:shape id="_x0000_s12255" style="position:absolute;left:5743;top:1312;width:8;height:9" coordsize="8,9" path="m8,9l6,3,,e" filled="f" strokeweight="0">
              <v:path arrowok="t"/>
            </v:shape>
            <v:line id="_x0000_s12256" style="position:absolute" from="5751,1321" to="5752,1341" strokeweight="0"/>
            <v:line id="_x0000_s12257" style="position:absolute;flip:y" from="5737,1312" to="5738,1341" strokeweight="0"/>
            <v:line id="_x0000_s12258" style="position:absolute;flip:y" from="5765,1312" to="5766,1341" strokeweight="0"/>
            <v:line id="_x0000_s12259" style="position:absolute;flip:y" from="5765,1298" to="5766,1301" strokeweight="0"/>
            <v:shape id="_x0000_s12260" style="position:absolute;left:5779;top:1312;width:11;height:29" coordsize="11,29" path="m,29l,,11,e" filled="f" strokeweight="0">
              <v:path arrowok="t"/>
            </v:shape>
            <v:shape id="_x0000_s12261" style="position:absolute;left:5790;top:1312;width:8;height:9" coordsize="8,9" path="m8,9l6,3,,e" filled="f" strokeweight="0">
              <v:path arrowok="t"/>
            </v:shape>
            <v:line id="_x0000_s12262" style="position:absolute" from="5798,1321" to="5799,1341" strokeweight="0"/>
            <v:shape id="_x0000_s12263" style="position:absolute;left:5421;top:1433;width:12;height:42" coordsize="12,42" path="m,42l,,12,e" filled="f" strokeweight="0">
              <v:path arrowok="t"/>
            </v:shape>
            <v:shape id="_x0000_s12264" style="position:absolute;left:5433;top:1433;width:12;height:24" coordsize="12,24" path="m,24l8,20r4,-8l8,4,,e" filled="f" strokeweight="0">
              <v:path arrowok="t"/>
            </v:shape>
            <v:line id="_x0000_s12265" style="position:absolute;flip:x" from="5421,1457" to="5433,1458" strokeweight="0"/>
            <v:shape id="_x0000_s12266" style="position:absolute;left:5459;top:1447;width:14;height:28" coordsize="14,28" path="m,28l,,14,r,5e" filled="f" strokeweight="0">
              <v:path arrowok="t"/>
            </v:shape>
            <v:line id="_x0000_s12267" style="position:absolute;flip:x" from="5494,1475" to="5506,1476" strokeweight="0"/>
            <v:shape id="_x0000_s12268" style="position:absolute;left:5487;top:1468;width:7;height:7" coordsize="7,7" path="m,l2,5,7,7e" filled="f" strokeweight="0">
              <v:path arrowok="t"/>
            </v:shape>
            <v:line id="_x0000_s12269" style="position:absolute;flip:y" from="5487,1457" to="5488,1468" strokeweight="0"/>
            <v:shape id="_x0000_s12270" style="position:absolute;left:5487;top:1447;width:19;height:10" coordsize="19,10" path="m19,10l16,3,10,,3,3,,10e" filled="f" strokeweight="0">
              <v:path arrowok="t"/>
            </v:shape>
            <v:shape id="_x0000_s12271" style="position:absolute;left:5487;top:1457;width:19;height:4" coordsize="19,4" path="m19,r,4l,4e" filled="f" strokeweight="0">
              <v:path arrowok="t"/>
            </v:shape>
            <v:shape id="_x0000_s12272" style="position:absolute;left:5520;top:1447;width:17;height:17" coordsize="17,17" path="m17,2l6,,1,2,,7r3,4l16,17e" filled="f" strokeweight="0">
              <v:path arrowok="t"/>
            </v:shape>
            <v:shape id="_x0000_s12273" style="position:absolute;left:5533;top:1464;width:6;height:11" coordsize="6,11" path="m,11l5,9,6,4,3,e" filled="f" strokeweight="0">
              <v:path arrowok="t"/>
            </v:shape>
            <v:line id="_x0000_s12274" style="position:absolute" from="5520,1473" to="5533,1475" strokeweight="0"/>
            <v:shape id="_x0000_s12275" style="position:absolute;left:5553;top:1447;width:17;height:17" coordsize="17,17" path="m17,2l6,,2,2,,7r3,4l16,17e" filled="f" strokeweight="0">
              <v:path arrowok="t"/>
            </v:shape>
            <v:shape id="_x0000_s12276" style="position:absolute;left:5566;top:1464;width:6;height:11" coordsize="6,11" path="m,11l5,9,6,4,3,e" filled="f" strokeweight="0">
              <v:path arrowok="t"/>
            </v:shape>
            <v:line id="_x0000_s12277" style="position:absolute" from="5553,1473" to="5566,1475" strokeweight="0"/>
            <v:shape id="_x0000_s12278" style="position:absolute;left:5586;top:1447;width:19;height:28" coordsize="19,28" path="m,l,20r3,6l9,28r10,l19,e" filled="f" strokeweight="0">
              <v:path arrowok="t"/>
            </v:shape>
            <v:shape id="_x0000_s12279" style="position:absolute;left:5619;top:1447;width:15;height:28" coordsize="15,28" path="m,28l,,15,r,5e" filled="f" strokeweight="0">
              <v:path arrowok="t"/>
            </v:shape>
            <v:line id="_x0000_s12280" style="position:absolute;flip:x" from="5655,1475" to="5667,1476" strokeweight="0"/>
            <v:shape id="_x0000_s12281" style="position:absolute;left:5648;top:1468;width:7;height:7" coordsize="7,7" path="m,l2,5,7,7e" filled="f" strokeweight="0">
              <v:path arrowok="t"/>
            </v:shape>
            <v:line id="_x0000_s12282" style="position:absolute;flip:y" from="5648,1456" to="5649,1468" strokeweight="0"/>
            <v:shape id="_x0000_s12283" style="position:absolute;left:5648;top:1447;width:19;height:9" coordsize="19,9" path="m19,9l16,3,9,,2,3,,9e" filled="f" strokeweight="0">
              <v:path arrowok="t"/>
            </v:shape>
            <v:shape id="_x0000_s12284" style="position:absolute;left:5648;top:1456;width:19;height:5" coordsize="19,5" path="m19,r,5l,5e" filled="f" strokeweight="0">
              <v:path arrowok="t"/>
            </v:shape>
            <v:line id="_x0000_s12285" style="position:absolute;flip:y" from="5681,1468" to="5682,1470" strokeweight="0"/>
            <v:line id="_x0000_s12286" style="position:absolute;flip:y" from="5681,1452" to="5682,1454" strokeweight="0"/>
            <v:shape id="_x0000_s12287" style="position:absolute;left:5695;top:1433;width:9;height:7" coordsize="9,7" path="m9,l3,2,,7e" filled="f" strokeweight="0">
              <v:path arrowok="t"/>
            </v:shape>
            <v:shape id="_x0000_s12288" style="position:absolute;left:5704;top:1433;width:10;height:14" coordsize="10,14" path="m8,14l10,8,6,2,,e" filled="f" strokeweight="0">
              <v:path arrowok="t"/>
            </v:shape>
            <v:shape id="_x0000_s12289" style="position:absolute;left:5695;top:1447;width:19;height:28" coordsize="19,28" path="m17,l,28r19,e" filled="f" strokeweight="0">
              <v:path arrowok="t"/>
            </v:shape>
            <v:shape id="_x0000_s12290" style="position:absolute;left:5728;top:1433;width:19;height:42" coordsize="19,42" path="m,42r9,l16,39r3,-6l19,28,16,21,9,19,,19,,,16,e" filled="f" strokeweight="0">
              <v:path arrowok="t"/>
            </v:shape>
            <v:line id="_x0000_s12291" style="position:absolute;flip:y" from="5761,1473" to="5762,1475" strokeweight="0"/>
            <v:line id="_x0000_s12292" style="position:absolute" from="5780,1435" to="5781,1473" strokeweight="0"/>
            <v:shape id="_x0000_s12293" style="position:absolute;left:5780;top:1433;width:9;height:2" coordsize="9,2" path="m9,2l4,,,2e" filled="f" strokeweight="0">
              <v:path arrowok="t"/>
            </v:shape>
            <v:line id="_x0000_s12294" style="position:absolute;flip:y" from="5789,1435" to="5790,1473" strokeweight="0"/>
            <v:shape id="_x0000_s12295" style="position:absolute;left:5780;top:1473;width:9;height:2" coordsize="9,2" path="m,l4,2,9,e" filled="f" strokeweight="0">
              <v:path arrowok="t"/>
            </v:shape>
            <v:shape id="_x0000_s12296" style="position:absolute;left:5827;top:1433;width:28;height:42" coordsize="28,42" path="m,42l,,14,23,28,r,42e" filled="f" strokeweight="0">
              <v:path arrowok="t"/>
            </v:shape>
            <v:shape id="_x0000_s12297" style="position:absolute;left:5869;top:1447;width:11;height:42" coordsize="11,42" path="m,42l,,11,e" filled="f" strokeweight="0">
              <v:path arrowok="t"/>
            </v:shape>
            <v:shape id="_x0000_s12298" style="position:absolute;left:5880;top:1447;width:8;height:8" coordsize="8,8" path="m8,8l6,2,,e" filled="f" strokeweight="0">
              <v:path arrowok="t"/>
            </v:shape>
            <v:line id="_x0000_s12299" style="position:absolute" from="5888,1455" to="5889,1467" strokeweight="0"/>
            <v:shape id="_x0000_s12300" style="position:absolute;left:5880;top:1467;width:8;height:8" coordsize="8,8" path="m,8l6,6,8,e" filled="f" strokeweight="0">
              <v:path arrowok="t"/>
            </v:shape>
            <v:line id="_x0000_s12301" style="position:absolute;flip:x" from="5869,1475" to="5880,1476" strokeweight="0"/>
            <v:line id="_x0000_s12302" style="position:absolute" from="5905,1447" to="5913,1448" strokeweight="0"/>
            <v:shape id="_x0000_s12303" style="position:absolute;left:5913;top:1447;width:8;height:8" coordsize="8,8" path="m8,8l6,2,,e" filled="f" strokeweight="0">
              <v:path arrowok="t"/>
            </v:shape>
            <v:shape id="_x0000_s12304" style="position:absolute;left:5909;top:1455;width:12;height:20" coordsize="12,20" path="m12,r,20l,20e" filled="f" strokeweight="0">
              <v:path arrowok="t"/>
            </v:shape>
            <v:shape id="_x0000_s12305" style="position:absolute;left:5902;top:1461;width:7;height:14" coordsize="7,14" path="m7,l2,2,,7r2,5l7,14e" filled="f" strokeweight="0">
              <v:path arrowok="t"/>
            </v:shape>
            <v:line id="_x0000_s12306" style="position:absolute" from="5909,1461" to="5921,1462" strokeweight="0"/>
            <v:shape id="_x0000_s12307" style="position:absolute;left:5421;top:1164;width:24;height:42" coordsize="24,42" path="m,42r11,l20,38r4,-9l24,12,20,3,11,,,,,42xe" filled="f" strokeweight="0">
              <v:path arrowok="t"/>
            </v:shape>
            <v:shape id="_x0000_s12308" style="position:absolute;left:5459;top:1178;width:19;height:9" coordsize="19,9" path="m19,9l16,2,9,,3,2,,9e" filled="f" strokeweight="0">
              <v:path arrowok="t"/>
            </v:shape>
            <v:line id="_x0000_s12309" style="position:absolute" from="5478,1187" to="5479,1196" strokeweight="0"/>
            <v:shape id="_x0000_s12310" style="position:absolute;left:5459;top:1196;width:19;height:10" coordsize="19,10" path="m,l3,7r6,3l16,7,19,e" filled="f" strokeweight="0">
              <v:path arrowok="t"/>
            </v:shape>
            <v:line id="_x0000_s12311" style="position:absolute;flip:y" from="5459,1187" to="5460,1196" strokeweight="0"/>
            <v:shape id="_x0000_s12312" style="position:absolute;left:5492;top:1178;width:28;height:28" coordsize="28,28" path="m,l7,28,14,9r7,19l28,e" filled="f" strokeweight="0">
              <v:path arrowok="t"/>
            </v:shape>
            <v:shape id="_x0000_s12313" style="position:absolute;left:5534;top:1178;width:11;height:28" coordsize="11,28" path="m,28l,,11,e" filled="f" strokeweight="0">
              <v:path arrowok="t"/>
            </v:shape>
            <v:shape id="_x0000_s12314" style="position:absolute;left:5545;top:1178;width:8;height:8" coordsize="8,8" path="m8,8l6,2,,e" filled="f" strokeweight="0">
              <v:path arrowok="t"/>
            </v:shape>
            <v:line id="_x0000_s12315" style="position:absolute" from="5553,1186" to="5554,1206" strokeweight="0"/>
            <v:line id="_x0000_s12316" style="position:absolute;flip:y" from="5567,1164" to="5586,1206" strokeweight="0"/>
            <v:shape id="_x0000_s12317" style="position:absolute;left:5600;top:1178;width:19;height:28" coordsize="19,28" path="m,l,20r3,5l8,28r11,l19,e" filled="f" strokeweight="0">
              <v:path arrowok="t"/>
            </v:shape>
            <v:shape id="_x0000_s12318" style="position:absolute;left:5633;top:1178;width:11;height:42" coordsize="11,42" path="m,42l,,11,e" filled="f" strokeweight="0">
              <v:path arrowok="t"/>
            </v:shape>
            <v:shape id="_x0000_s12319" style="position:absolute;left:5644;top:1178;width:8;height:8" coordsize="8,8" path="m8,8l6,2,,e" filled="f" strokeweight="0">
              <v:path arrowok="t"/>
            </v:shape>
            <v:line id="_x0000_s12320" style="position:absolute" from="5652,1186" to="5653,1198" strokeweight="0"/>
            <v:shape id="_x0000_s12321" style="position:absolute;left:5644;top:1198;width:8;height:8" coordsize="8,8" path="m,8l6,5,8,e" filled="f" strokeweight="0">
              <v:path arrowok="t"/>
            </v:shape>
            <v:line id="_x0000_s12322" style="position:absolute;flip:x" from="5633,1206" to="5644,1207" strokeweight="0"/>
            <w10:wrap type="none"/>
            <w10:anchorlock/>
          </v:group>
        </w:pict>
      </w:r>
    </w:p>
    <w:p w:rsidR="007D089C" w:rsidRPr="00B85182" w:rsidRDefault="007D089C" w:rsidP="007D089C">
      <w:pPr>
        <w:pStyle w:val="aa"/>
        <w:spacing w:line="360" w:lineRule="auto"/>
        <w:jc w:val="center"/>
        <w:rPr>
          <w:rFonts w:ascii="宋体" w:eastAsia="宋体" w:hAnsi="宋体"/>
          <w:sz w:val="24"/>
          <w:szCs w:val="24"/>
        </w:rPr>
      </w:pPr>
      <w:r>
        <w:rPr>
          <w:rFonts w:ascii="宋体" w:eastAsia="宋体" w:hAnsi="宋体" w:hint="eastAsia"/>
          <w:sz w:val="24"/>
          <w:szCs w:val="24"/>
        </w:rPr>
        <w:t xml:space="preserve">图6-1 </w:t>
      </w:r>
      <w:r w:rsidRPr="00B85182">
        <w:rPr>
          <w:rFonts w:ascii="宋体" w:eastAsia="宋体" w:hAnsi="宋体" w:hint="eastAsia"/>
          <w:sz w:val="24"/>
          <w:szCs w:val="24"/>
        </w:rPr>
        <w:t>液压系统原理图</w:t>
      </w:r>
    </w:p>
    <w:p w:rsidR="007D089C" w:rsidRPr="00B85182" w:rsidRDefault="007D089C" w:rsidP="007D089C">
      <w:pPr>
        <w:pStyle w:val="a9"/>
        <w:spacing w:line="360" w:lineRule="auto"/>
        <w:ind w:firstLine="480"/>
        <w:rPr>
          <w:rFonts w:ascii="宋体" w:hAnsi="宋体"/>
          <w:sz w:val="24"/>
          <w:szCs w:val="24"/>
        </w:rPr>
      </w:pPr>
    </w:p>
    <w:p w:rsidR="007D089C" w:rsidRPr="00B85182" w:rsidRDefault="00227B3B" w:rsidP="00227B3B">
      <w:pPr>
        <w:ind w:firstLine="420"/>
      </w:pPr>
      <w:bookmarkStart w:id="6" w:name="_Toc240525105"/>
      <w:r>
        <w:rPr>
          <w:rFonts w:hint="eastAsia"/>
        </w:rPr>
        <w:t>4</w:t>
      </w:r>
      <w:r>
        <w:rPr>
          <w:rFonts w:hint="eastAsia"/>
        </w:rPr>
        <w:t>）</w:t>
      </w:r>
      <w:r w:rsidR="007D089C" w:rsidRPr="00B85182">
        <w:rPr>
          <w:rFonts w:hint="eastAsia"/>
        </w:rPr>
        <w:t>工作载荷力矩的确定</w:t>
      </w:r>
      <w:bookmarkEnd w:id="6"/>
    </w:p>
    <w:p w:rsidR="007D089C" w:rsidRDefault="00135540" w:rsidP="007D089C">
      <w:pPr>
        <w:spacing w:line="360" w:lineRule="auto"/>
        <w:ind w:leftChars="200" w:left="420" w:firstLine="420"/>
        <w:rPr>
          <w:rFonts w:ascii="宋体" w:hAnsi="宋体"/>
        </w:rPr>
      </w:pPr>
      <w:r>
        <w:rPr>
          <w:rFonts w:ascii="宋体" w:hAnsi="宋体"/>
        </w:rPr>
      </w:r>
      <w:r>
        <w:rPr>
          <w:rFonts w:ascii="宋体" w:hAnsi="宋体"/>
        </w:rPr>
        <w:pict>
          <v:group id="_x0000_s12323" editas="canvas" style="width:346.5pt;height:168.95pt;mso-position-horizontal-relative:char;mso-position-vertical-relative:line" coordorigin="3270,7653" coordsize="6930,3379">
            <o:lock v:ext="edit" aspectratio="t"/>
            <v:shape id="_x0000_s12324" type="#_x0000_t75" style="position:absolute;left:3270;top:7653;width:6930;height:3379" o:preferrelative="f">
              <v:fill o:detectmouseclick="t"/>
              <v:path o:extrusionok="t" o:connecttype="none"/>
              <o:lock v:ext="edit" text="t"/>
            </v:shape>
            <v:group id="_x0000_s12325" style="position:absolute;left:3585;top:8118;width:6225;height:2697" coordorigin="1800,8118" coordsize="7800,4201">
              <v:line id="_x0000_s12326" style="position:absolute" from="7920,9678" to="7921,12318">
                <v:stroke dashstyle="longDashDot"/>
              </v:line>
              <v:group id="_x0000_s12327" style="position:absolute;left:2400;top:9918;width:6600;height:2162" coordorigin="2400,9918" coordsize="6600,2162">
                <v:line id="_x0000_s12328" style="position:absolute" from="3480,9918" to="7920,9918"/>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329" type="#_x0000_t19" style="position:absolute;left:7911;top:9918;width:1089;height:2162" coordsize="21779,43200" adj=",5929385,179" path="wr-21421,,21779,43200,179,,,43199nfewr-21421,,21779,43200,179,,,43199l179,21600nsxe">
                  <v:path o:connectlocs="179,0;0,43199;179,21600"/>
                </v:shape>
                <v:line id="_x0000_s12330" style="position:absolute" from="3480,12078" to="8040,12079"/>
                <v:shape id="_x0000_s12331" type="#_x0000_t19" style="position:absolute;left:2400;top:9918;width:1071;height:2162;flip:x" coordsize="21779,43200" adj=",5929385,179" path="wr-21421,,21779,43200,179,,,43199nfewr-21421,,21779,43200,179,,,43199l179,21600nsxe">
                  <v:path o:connectlocs="179,0;0,43199;179,21600"/>
                </v:shape>
              </v:group>
              <v:line id="_x0000_s12332" style="position:absolute" from="3480,9558" to="3481,12198">
                <v:stroke dashstyle="longDashDot"/>
              </v:line>
              <v:line id="_x0000_s12333" style="position:absolute" from="2040,10998" to="9480,10999">
                <v:stroke dashstyle="longDashDot"/>
              </v:line>
              <v:line id="_x0000_s12334" style="position:absolute" from="3504,10158" to="7920,10159">
                <o:lock v:ext="edit" aspectratio="t"/>
              </v:line>
              <v:line id="_x0000_s12335" style="position:absolute" from="3504,11838" to="7920,11839">
                <o:lock v:ext="edit" aspectratio="t"/>
              </v:line>
              <v:shape id="_x0000_s12336" type="#_x0000_t19" style="position:absolute;left:7920;top:10158;width:840;height:1680" coordsize="21600,43200" adj=",5898240" path="wr-21600,,21600,43200,,,,43200nfewr-21600,,21600,43200,,,,43200l,21600nsxe">
                <v:path o:connectlocs="0,0;0,43200;0,21600"/>
              </v:shape>
              <v:shape id="_x0000_s12337" type="#_x0000_t19" style="position:absolute;left:2640;top:10158;width:840;height:1680;flip:x" coordsize="21600,43193" adj=",5801251" path="wr-21600,,21600,43200,,,558,43193nfewr-21600,,21600,43200,,,558,43193l,21600nsxe">
                <v:path o:connectlocs="0,0;558,43193;0,21600"/>
              </v:shape>
              <v:line id="_x0000_s12338" style="position:absolute;flip:x" from="4080,12318" to="5520,12319">
                <v:stroke endarrow="block" endarrowwidth="narrow" endarrowlength="long"/>
              </v:line>
              <v:rect id="_x0000_s12339" style="position:absolute;left:3480;top:8118;width:4440;height:1800"/>
              <v:line id="_x0000_s12340" style="position:absolute" from="7920,8958" to="9600,8959">
                <v:stroke endarrow="block" endarrowwidth="narrow" endarrowlength="long"/>
              </v:line>
              <v:line id="_x0000_s12341" style="position:absolute" from="1800,9917" to="3480,9918">
                <v:stroke endarrow="block" endarrowwidth="narrow" endarrowlength="long"/>
              </v:line>
              <v:shape id="_x0000_s12342" type="#_x0000_t19" style="position:absolute;left:7680;top:11118;width:480;height:480;rotation:-2694750fd;flip:y">
                <v:stroke endarrow="block" endarrowwidth="narrow" endarrowlength="long"/>
              </v:shape>
            </v:group>
            <w10:wrap type="none"/>
            <w10:anchorlock/>
          </v:group>
        </w:pict>
      </w:r>
    </w:p>
    <w:p w:rsidR="007D089C" w:rsidRPr="00B85182" w:rsidRDefault="007D089C" w:rsidP="007D089C">
      <w:pPr>
        <w:spacing w:line="360" w:lineRule="auto"/>
        <w:ind w:firstLine="420"/>
        <w:jc w:val="center"/>
        <w:rPr>
          <w:rFonts w:ascii="宋体" w:hAnsi="宋体"/>
        </w:rPr>
      </w:pPr>
      <w:r>
        <w:rPr>
          <w:rFonts w:ascii="宋体" w:hAnsi="宋体" w:hint="eastAsia"/>
        </w:rPr>
        <w:t xml:space="preserve">图6-2 </w:t>
      </w:r>
      <w:r w:rsidRPr="00B85182">
        <w:rPr>
          <w:rFonts w:ascii="宋体" w:hAnsi="宋体" w:cs="宋体" w:hint="eastAsia"/>
        </w:rPr>
        <w:t>工作载荷力矩</w:t>
      </w:r>
      <w:r>
        <w:rPr>
          <w:rFonts w:ascii="宋体" w:hAnsi="宋体" w:cs="宋体" w:hint="eastAsia"/>
        </w:rPr>
        <w:t>示意图</w:t>
      </w:r>
    </w:p>
    <w:p w:rsidR="007D089C" w:rsidRPr="00B85182" w:rsidRDefault="00227B3B" w:rsidP="00227B3B">
      <w:pPr>
        <w:ind w:firstLine="420"/>
      </w:pPr>
      <w:bookmarkStart w:id="7" w:name="_Toc240525106"/>
      <w:r>
        <w:rPr>
          <w:rFonts w:hint="eastAsia"/>
        </w:rPr>
        <w:t>5</w:t>
      </w:r>
      <w:r>
        <w:rPr>
          <w:rFonts w:hint="eastAsia"/>
        </w:rPr>
        <w:t>）</w:t>
      </w:r>
      <w:r w:rsidR="007D089C" w:rsidRPr="00B85182">
        <w:rPr>
          <w:rFonts w:hint="eastAsia"/>
        </w:rPr>
        <w:t>起始阶段</w:t>
      </w:r>
      <w:bookmarkEnd w:id="7"/>
    </w:p>
    <w:p w:rsidR="007D089C" w:rsidRPr="00B85182" w:rsidRDefault="007D089C" w:rsidP="007D089C">
      <w:pPr>
        <w:pStyle w:val="a9"/>
        <w:spacing w:line="360" w:lineRule="auto"/>
        <w:ind w:firstLine="480"/>
        <w:rPr>
          <w:rFonts w:ascii="宋体" w:hAnsi="宋体"/>
          <w:sz w:val="24"/>
          <w:szCs w:val="24"/>
        </w:rPr>
      </w:pPr>
      <w:r w:rsidRPr="00B85182">
        <w:rPr>
          <w:rFonts w:ascii="宋体" w:hAnsi="宋体" w:cs="宋体" w:hint="eastAsia"/>
          <w:sz w:val="24"/>
          <w:szCs w:val="24"/>
        </w:rPr>
        <w:t>清洗机器人的摩擦阻力为</w:t>
      </w:r>
    </w:p>
    <w:p w:rsidR="007D089C" w:rsidRPr="00B85182" w:rsidRDefault="007D089C" w:rsidP="007D089C">
      <w:pPr>
        <w:spacing w:line="360" w:lineRule="auto"/>
        <w:ind w:firstLine="480"/>
        <w:jc w:val="center"/>
        <w:rPr>
          <w:rFonts w:ascii="宋体" w:hAnsi="宋体"/>
          <w:sz w:val="24"/>
        </w:rPr>
      </w:pPr>
      <w:r w:rsidRPr="00B85182">
        <w:rPr>
          <w:rFonts w:ascii="宋体" w:hAnsi="宋体" w:hint="eastAsia"/>
          <w:position w:val="-14"/>
          <w:sz w:val="24"/>
        </w:rPr>
        <w:object w:dxaOrig="2680" w:dyaOrig="380">
          <v:shape id="_x0000_i1027" type="#_x0000_t75" style="width:134.5pt;height:19pt" o:ole="">
            <v:imagedata r:id="rId13" o:title=""/>
          </v:shape>
          <o:OLEObject Type="Embed" ProgID="Equation.DSMT4" ShapeID="_x0000_i1027" DrawAspect="Content" ObjectID="_1401213714" r:id="rId14"/>
        </w:object>
      </w:r>
    </w:p>
    <w:p w:rsidR="007D089C" w:rsidRPr="00B85182" w:rsidRDefault="007D089C" w:rsidP="007D089C">
      <w:pPr>
        <w:spacing w:line="360" w:lineRule="auto"/>
        <w:ind w:firstLine="480"/>
        <w:rPr>
          <w:rFonts w:ascii="宋体" w:hAnsi="宋体"/>
          <w:sz w:val="24"/>
        </w:rPr>
      </w:pPr>
      <w:r w:rsidRPr="00B85182">
        <w:rPr>
          <w:rFonts w:ascii="宋体" w:hAnsi="宋体" w:cs="宋体" w:hint="eastAsia"/>
          <w:sz w:val="24"/>
        </w:rPr>
        <w:t>其中：</w:t>
      </w:r>
      <w:r w:rsidRPr="00B85182">
        <w:rPr>
          <w:rFonts w:ascii="宋体" w:hAnsi="宋体" w:hint="eastAsia"/>
          <w:position w:val="-10"/>
          <w:sz w:val="24"/>
        </w:rPr>
        <w:object w:dxaOrig="320" w:dyaOrig="320">
          <v:shape id="_x0000_i1028" type="#_x0000_t75" style="width:15.5pt;height:15.5pt" o:ole="">
            <v:imagedata r:id="rId15" o:title=""/>
          </v:shape>
          <o:OLEObject Type="Embed" ProgID="Equation.DSMT4" ShapeID="_x0000_i1028" DrawAspect="Content" ObjectID="_1401213715" r:id="rId16"/>
        </w:object>
      </w:r>
      <w:r w:rsidRPr="00B85182">
        <w:rPr>
          <w:rFonts w:ascii="宋体" w:hAnsi="宋体" w:cs="宋体" w:hint="eastAsia"/>
          <w:sz w:val="24"/>
        </w:rPr>
        <w:t>为滑动阻力系数，取</w:t>
      </w:r>
      <w:r w:rsidRPr="00B85182">
        <w:rPr>
          <w:rFonts w:ascii="宋体" w:hAnsi="宋体"/>
          <w:sz w:val="24"/>
        </w:rPr>
        <w:t>0.5</w:t>
      </w:r>
    </w:p>
    <w:p w:rsidR="007D089C" w:rsidRPr="00B85182" w:rsidRDefault="007D089C" w:rsidP="007D089C">
      <w:pPr>
        <w:spacing w:line="360" w:lineRule="auto"/>
        <w:ind w:firstLine="480"/>
        <w:rPr>
          <w:rFonts w:ascii="宋体" w:hAnsi="宋体"/>
          <w:sz w:val="24"/>
        </w:rPr>
      </w:pPr>
      <w:r w:rsidRPr="00B85182">
        <w:rPr>
          <w:rFonts w:ascii="宋体" w:hAnsi="宋体" w:hint="eastAsia"/>
          <w:position w:val="-6"/>
          <w:sz w:val="24"/>
        </w:rPr>
        <w:object w:dxaOrig="320" w:dyaOrig="260">
          <v:shape id="_x0000_i1029" type="#_x0000_t75" style="width:15.5pt;height:13pt" o:ole="">
            <v:imagedata r:id="rId17" o:title=""/>
          </v:shape>
          <o:OLEObject Type="Embed" ProgID="Equation.DSMT4" ShapeID="_x0000_i1029" DrawAspect="Content" ObjectID="_1401213716" r:id="rId18"/>
        </w:object>
      </w:r>
      <w:r w:rsidRPr="00B85182">
        <w:rPr>
          <w:rFonts w:ascii="宋体" w:hAnsi="宋体" w:cs="宋体" w:hint="eastAsia"/>
          <w:sz w:val="24"/>
        </w:rPr>
        <w:t>为清洗机器人总重量，为4900</w:t>
      </w:r>
      <w:r w:rsidRPr="00B85182">
        <w:rPr>
          <w:rFonts w:ascii="宋体" w:hAnsi="宋体"/>
          <w:sz w:val="24"/>
        </w:rPr>
        <w:t>N</w:t>
      </w:r>
      <w:r w:rsidRPr="00B85182">
        <w:rPr>
          <w:rFonts w:ascii="宋体" w:hAnsi="宋体" w:hint="eastAsia"/>
          <w:sz w:val="24"/>
        </w:rPr>
        <w:t>（500Kg）</w:t>
      </w:r>
    </w:p>
    <w:p w:rsidR="007D089C" w:rsidRPr="00B85182" w:rsidRDefault="007D089C" w:rsidP="007D089C">
      <w:pPr>
        <w:spacing w:line="360" w:lineRule="auto"/>
        <w:ind w:firstLine="480"/>
        <w:rPr>
          <w:rFonts w:ascii="宋体" w:hAnsi="宋体"/>
          <w:sz w:val="24"/>
        </w:rPr>
      </w:pPr>
      <w:r w:rsidRPr="00B85182">
        <w:rPr>
          <w:rFonts w:ascii="宋体" w:hAnsi="宋体" w:hint="eastAsia"/>
          <w:position w:val="-6"/>
          <w:sz w:val="24"/>
        </w:rPr>
        <w:object w:dxaOrig="240" w:dyaOrig="220">
          <v:shape id="_x0000_i1030" type="#_x0000_t75" style="width:12pt;height:11.5pt" o:ole="">
            <v:imagedata r:id="rId19" o:title=""/>
          </v:shape>
          <o:OLEObject Type="Embed" ProgID="Equation.DSMT4" ShapeID="_x0000_i1030" DrawAspect="Content" ObjectID="_1401213717" r:id="rId20"/>
        </w:object>
      </w:r>
      <w:r w:rsidRPr="00B85182">
        <w:rPr>
          <w:rFonts w:ascii="宋体" w:hAnsi="宋体" w:cs="宋体" w:hint="eastAsia"/>
          <w:sz w:val="24"/>
        </w:rPr>
        <w:t>为运动表面相对水平面倾角，取</w:t>
      </w:r>
      <w:r w:rsidRPr="00B85182">
        <w:rPr>
          <w:rFonts w:ascii="宋体" w:hAnsi="宋体" w:hint="eastAsia"/>
          <w:position w:val="-4"/>
          <w:sz w:val="24"/>
        </w:rPr>
        <w:object w:dxaOrig="279" w:dyaOrig="260">
          <v:shape id="_x0000_i1031" type="#_x0000_t75" style="width:14.5pt;height:13pt" o:ole="">
            <v:imagedata r:id="rId21" o:title=""/>
          </v:shape>
          <o:OLEObject Type="Embed" ProgID="Equation.DSMT4" ShapeID="_x0000_i1031" DrawAspect="Content" ObjectID="_1401213718" r:id="rId22"/>
        </w:object>
      </w:r>
    </w:p>
    <w:p w:rsidR="007D089C" w:rsidRPr="00B85182" w:rsidRDefault="007D089C" w:rsidP="007D089C">
      <w:pPr>
        <w:pStyle w:val="a9"/>
        <w:spacing w:line="360" w:lineRule="auto"/>
        <w:ind w:firstLine="480"/>
        <w:rPr>
          <w:rFonts w:ascii="宋体" w:hAnsi="宋体"/>
          <w:sz w:val="24"/>
          <w:szCs w:val="24"/>
        </w:rPr>
      </w:pPr>
      <w:r w:rsidRPr="00B85182">
        <w:rPr>
          <w:rFonts w:ascii="宋体" w:hAnsi="宋体" w:cs="宋体" w:hint="eastAsia"/>
          <w:sz w:val="24"/>
          <w:szCs w:val="24"/>
        </w:rPr>
        <w:t>清洗机器人的坡道阻力为</w:t>
      </w:r>
    </w:p>
    <w:p w:rsidR="007D089C" w:rsidRPr="00B85182" w:rsidRDefault="007D089C" w:rsidP="007D089C">
      <w:pPr>
        <w:spacing w:line="360" w:lineRule="auto"/>
        <w:ind w:firstLine="480"/>
        <w:jc w:val="center"/>
        <w:rPr>
          <w:rFonts w:ascii="宋体" w:hAnsi="宋体"/>
          <w:sz w:val="24"/>
        </w:rPr>
      </w:pPr>
      <w:r w:rsidRPr="00B85182">
        <w:rPr>
          <w:rFonts w:ascii="宋体" w:hAnsi="宋体" w:hint="eastAsia"/>
          <w:position w:val="-12"/>
          <w:sz w:val="24"/>
        </w:rPr>
        <w:object w:dxaOrig="2340" w:dyaOrig="360">
          <v:shape id="_x0000_i1032" type="#_x0000_t75" style="width:117pt;height:18pt" o:ole="">
            <v:imagedata r:id="rId23" o:title=""/>
          </v:shape>
          <o:OLEObject Type="Embed" ProgID="Equation.DSMT4" ShapeID="_x0000_i1032" DrawAspect="Content" ObjectID="_1401213719" r:id="rId24"/>
        </w:object>
      </w:r>
    </w:p>
    <w:p w:rsidR="007D089C" w:rsidRPr="00B85182" w:rsidRDefault="007D089C" w:rsidP="007D089C">
      <w:pPr>
        <w:pStyle w:val="a9"/>
        <w:spacing w:line="360" w:lineRule="auto"/>
        <w:ind w:firstLine="480"/>
        <w:rPr>
          <w:rFonts w:ascii="宋体" w:hAnsi="宋体"/>
          <w:sz w:val="24"/>
          <w:szCs w:val="24"/>
        </w:rPr>
      </w:pPr>
      <w:r w:rsidRPr="00B85182">
        <w:rPr>
          <w:rFonts w:ascii="宋体" w:hAnsi="宋体" w:cs="宋体" w:hint="eastAsia"/>
          <w:sz w:val="24"/>
          <w:szCs w:val="24"/>
        </w:rPr>
        <w:t>清洗机器人的工作阻力为</w:t>
      </w:r>
    </w:p>
    <w:p w:rsidR="007D089C" w:rsidRPr="00B85182" w:rsidRDefault="007D089C" w:rsidP="007D089C">
      <w:pPr>
        <w:spacing w:line="360" w:lineRule="auto"/>
        <w:ind w:firstLine="480"/>
        <w:jc w:val="center"/>
        <w:rPr>
          <w:rFonts w:ascii="宋体" w:hAnsi="宋体"/>
          <w:sz w:val="24"/>
        </w:rPr>
      </w:pPr>
      <w:r w:rsidRPr="00B85182">
        <w:rPr>
          <w:rFonts w:ascii="宋体" w:hAnsi="宋体" w:hint="eastAsia"/>
          <w:position w:val="-12"/>
          <w:sz w:val="24"/>
        </w:rPr>
        <w:object w:dxaOrig="2120" w:dyaOrig="360">
          <v:shape id="_x0000_i1033" type="#_x0000_t75" style="width:106pt;height:18pt" o:ole="">
            <v:imagedata r:id="rId25" o:title=""/>
          </v:shape>
          <o:OLEObject Type="Embed" ProgID="Equation.DSMT4" ShapeID="_x0000_i1033" DrawAspect="Content" ObjectID="_1401213720" r:id="rId26"/>
        </w:object>
      </w:r>
    </w:p>
    <w:p w:rsidR="007D089C" w:rsidRPr="00B85182" w:rsidRDefault="007D089C" w:rsidP="007D089C">
      <w:pPr>
        <w:spacing w:line="360" w:lineRule="auto"/>
        <w:ind w:firstLine="480"/>
        <w:rPr>
          <w:rFonts w:ascii="宋体" w:hAnsi="宋体"/>
          <w:sz w:val="24"/>
        </w:rPr>
      </w:pPr>
      <w:r w:rsidRPr="00B85182">
        <w:rPr>
          <w:rFonts w:ascii="宋体" w:hAnsi="宋体" w:cs="宋体" w:hint="eastAsia"/>
          <w:sz w:val="24"/>
        </w:rPr>
        <w:t>其中：</w:t>
      </w:r>
      <w:r w:rsidRPr="00B85182">
        <w:rPr>
          <w:rFonts w:ascii="宋体" w:hAnsi="宋体" w:hint="eastAsia"/>
          <w:position w:val="-12"/>
          <w:sz w:val="24"/>
        </w:rPr>
        <w:object w:dxaOrig="340" w:dyaOrig="360">
          <v:shape id="_x0000_i1034" type="#_x0000_t75" style="width:17.5pt;height:18pt" o:ole="">
            <v:imagedata r:id="rId27" o:title=""/>
          </v:shape>
          <o:OLEObject Type="Embed" ProgID="Equation.DSMT4" ShapeID="_x0000_i1034" DrawAspect="Content" ObjectID="_1401213721" r:id="rId28"/>
        </w:object>
      </w:r>
      <w:r w:rsidRPr="00B85182">
        <w:rPr>
          <w:rFonts w:ascii="宋体" w:hAnsi="宋体" w:cs="宋体" w:hint="eastAsia"/>
          <w:sz w:val="24"/>
        </w:rPr>
        <w:t>为推动油泥阻力</w:t>
      </w:r>
      <w:r w:rsidRPr="00B85182">
        <w:rPr>
          <w:rFonts w:ascii="宋体" w:hAnsi="宋体"/>
          <w:sz w:val="24"/>
        </w:rPr>
        <w:t>,</w:t>
      </w:r>
      <w:r w:rsidRPr="00B85182">
        <w:rPr>
          <w:rFonts w:ascii="宋体" w:hAnsi="宋体" w:cs="宋体" w:hint="eastAsia"/>
          <w:sz w:val="24"/>
        </w:rPr>
        <w:t>取</w:t>
      </w:r>
      <w:r w:rsidRPr="00B85182">
        <w:rPr>
          <w:rFonts w:ascii="宋体" w:hAnsi="宋体" w:hint="eastAsia"/>
          <w:sz w:val="24"/>
        </w:rPr>
        <w:t>49</w:t>
      </w:r>
      <w:r w:rsidRPr="00B85182">
        <w:rPr>
          <w:rFonts w:ascii="宋体" w:hAnsi="宋体"/>
          <w:sz w:val="24"/>
        </w:rPr>
        <w:t>0N</w:t>
      </w:r>
    </w:p>
    <w:p w:rsidR="007D089C" w:rsidRPr="00B85182" w:rsidRDefault="007D089C" w:rsidP="007D089C">
      <w:pPr>
        <w:spacing w:line="360" w:lineRule="auto"/>
        <w:ind w:firstLine="480"/>
        <w:rPr>
          <w:rFonts w:ascii="宋体" w:hAnsi="宋体"/>
          <w:sz w:val="24"/>
        </w:rPr>
      </w:pPr>
      <w:r w:rsidRPr="00B85182">
        <w:rPr>
          <w:rFonts w:ascii="宋体" w:hAnsi="宋体" w:hint="eastAsia"/>
          <w:position w:val="-12"/>
          <w:sz w:val="24"/>
        </w:rPr>
        <w:object w:dxaOrig="279" w:dyaOrig="360">
          <v:shape id="_x0000_i1035" type="#_x0000_t75" style="width:14.5pt;height:18pt" o:ole="">
            <v:imagedata r:id="rId29" o:title=""/>
          </v:shape>
          <o:OLEObject Type="Embed" ProgID="Equation.DSMT4" ShapeID="_x0000_i1035" DrawAspect="Content" ObjectID="_1401213722" r:id="rId30"/>
        </w:object>
      </w:r>
      <w:r w:rsidRPr="00B85182">
        <w:rPr>
          <w:rFonts w:ascii="宋体" w:hAnsi="宋体" w:cs="宋体" w:hint="eastAsia"/>
          <w:sz w:val="24"/>
        </w:rPr>
        <w:t>为其他工作阻力，如油管的拖曳等，取</w:t>
      </w:r>
      <w:r w:rsidRPr="00B85182">
        <w:rPr>
          <w:rFonts w:ascii="宋体" w:hAnsi="宋体" w:hint="eastAsia"/>
          <w:position w:val="-6"/>
          <w:sz w:val="24"/>
        </w:rPr>
        <w:object w:dxaOrig="580" w:dyaOrig="279">
          <v:shape id="_x0000_i1036" type="#_x0000_t75" style="width:29.5pt;height:14.5pt" o:ole="">
            <v:imagedata r:id="rId31" o:title=""/>
          </v:shape>
          <o:OLEObject Type="Embed" ProgID="Equation.DSMT4" ShapeID="_x0000_i1036" DrawAspect="Content" ObjectID="_1401213723" r:id="rId32"/>
        </w:object>
      </w:r>
      <w:r w:rsidRPr="00B85182">
        <w:rPr>
          <w:rFonts w:ascii="宋体" w:hAnsi="宋体" w:cs="宋体" w:hint="eastAsia"/>
          <w:sz w:val="24"/>
        </w:rPr>
        <w:t>。</w:t>
      </w:r>
    </w:p>
    <w:p w:rsidR="007D089C" w:rsidRPr="00B85182" w:rsidRDefault="007D089C" w:rsidP="007D089C">
      <w:pPr>
        <w:pStyle w:val="a9"/>
        <w:spacing w:line="360" w:lineRule="auto"/>
        <w:ind w:firstLine="480"/>
        <w:rPr>
          <w:rFonts w:ascii="宋体" w:hAnsi="宋体"/>
          <w:sz w:val="24"/>
          <w:szCs w:val="24"/>
        </w:rPr>
      </w:pPr>
      <w:r w:rsidRPr="00B85182">
        <w:rPr>
          <w:rFonts w:ascii="宋体" w:hAnsi="宋体" w:cs="宋体" w:hint="eastAsia"/>
          <w:sz w:val="24"/>
          <w:szCs w:val="24"/>
        </w:rPr>
        <w:t>切线总牵引力为</w:t>
      </w:r>
    </w:p>
    <w:p w:rsidR="007D089C" w:rsidRPr="00B85182" w:rsidRDefault="007D089C" w:rsidP="007D089C">
      <w:pPr>
        <w:spacing w:line="360" w:lineRule="auto"/>
        <w:ind w:firstLine="480"/>
        <w:jc w:val="center"/>
        <w:rPr>
          <w:rFonts w:ascii="宋体" w:hAnsi="宋体"/>
          <w:sz w:val="24"/>
        </w:rPr>
      </w:pPr>
      <w:r w:rsidRPr="00B85182">
        <w:rPr>
          <w:rFonts w:ascii="宋体" w:hAnsi="宋体" w:hint="eastAsia"/>
          <w:position w:val="-14"/>
          <w:sz w:val="24"/>
        </w:rPr>
        <w:object w:dxaOrig="2920" w:dyaOrig="380">
          <v:shape id="_x0000_i1037" type="#_x0000_t75" style="width:146.5pt;height:19pt" o:ole="">
            <v:imagedata r:id="rId33" o:title=""/>
          </v:shape>
          <o:OLEObject Type="Embed" ProgID="Equation.DSMT4" ShapeID="_x0000_i1037" DrawAspect="Content" ObjectID="_1401213724" r:id="rId34"/>
        </w:object>
      </w:r>
    </w:p>
    <w:p w:rsidR="007D089C" w:rsidRPr="00B85182" w:rsidRDefault="007D089C" w:rsidP="007D089C">
      <w:pPr>
        <w:pStyle w:val="a9"/>
        <w:spacing w:line="360" w:lineRule="auto"/>
        <w:ind w:firstLine="480"/>
        <w:rPr>
          <w:rFonts w:ascii="宋体" w:hAnsi="宋体"/>
          <w:sz w:val="24"/>
          <w:szCs w:val="24"/>
        </w:rPr>
      </w:pPr>
      <w:r w:rsidRPr="00B85182">
        <w:rPr>
          <w:rFonts w:ascii="宋体" w:hAnsi="宋体" w:cs="宋体" w:hint="eastAsia"/>
          <w:sz w:val="24"/>
          <w:szCs w:val="24"/>
        </w:rPr>
        <w:t>起始阶段工作载荷力矩为</w:t>
      </w:r>
    </w:p>
    <w:p w:rsidR="007D089C" w:rsidRPr="00B85182" w:rsidRDefault="007D089C" w:rsidP="007D089C">
      <w:pPr>
        <w:spacing w:line="360" w:lineRule="auto"/>
        <w:ind w:firstLine="480"/>
        <w:jc w:val="center"/>
        <w:rPr>
          <w:rFonts w:ascii="宋体" w:hAnsi="宋体"/>
          <w:sz w:val="24"/>
        </w:rPr>
      </w:pPr>
      <w:r w:rsidRPr="00B85182">
        <w:rPr>
          <w:rFonts w:ascii="宋体" w:hAnsi="宋体" w:hint="eastAsia"/>
          <w:position w:val="-14"/>
          <w:sz w:val="24"/>
        </w:rPr>
        <w:object w:dxaOrig="2680" w:dyaOrig="380">
          <v:shape id="_x0000_i1038" type="#_x0000_t75" style="width:134.5pt;height:19pt" o:ole="">
            <v:imagedata r:id="rId35" o:title=""/>
          </v:shape>
          <o:OLEObject Type="Embed" ProgID="Equation.DSMT4" ShapeID="_x0000_i1038" DrawAspect="Content" ObjectID="_1401213725" r:id="rId36"/>
        </w:object>
      </w:r>
    </w:p>
    <w:p w:rsidR="007D089C" w:rsidRPr="00B85182" w:rsidRDefault="007D089C" w:rsidP="007D089C">
      <w:pPr>
        <w:tabs>
          <w:tab w:val="center" w:pos="4422"/>
        </w:tabs>
        <w:spacing w:line="360" w:lineRule="auto"/>
        <w:ind w:firstLine="480"/>
        <w:rPr>
          <w:rFonts w:ascii="宋体" w:hAnsi="宋体"/>
          <w:sz w:val="24"/>
        </w:rPr>
      </w:pPr>
      <w:r w:rsidRPr="00B85182">
        <w:rPr>
          <w:rFonts w:ascii="宋体" w:hAnsi="宋体" w:cs="宋体" w:hint="eastAsia"/>
          <w:sz w:val="24"/>
        </w:rPr>
        <w:t>其中，</w:t>
      </w:r>
      <w:r w:rsidRPr="00B85182">
        <w:rPr>
          <w:rFonts w:ascii="宋体" w:hAnsi="宋体" w:hint="eastAsia"/>
          <w:position w:val="-4"/>
          <w:sz w:val="24"/>
        </w:rPr>
        <w:object w:dxaOrig="180" w:dyaOrig="200">
          <v:shape id="_x0000_i1039" type="#_x0000_t75" style="width:9pt;height:10pt" o:ole="">
            <v:imagedata r:id="rId37" o:title=""/>
          </v:shape>
          <o:OLEObject Type="Embed" ProgID="Equation.DSMT4" ShapeID="_x0000_i1039" DrawAspect="Content" ObjectID="_1401213726" r:id="rId38"/>
        </w:object>
      </w:r>
      <w:r w:rsidRPr="00B85182">
        <w:rPr>
          <w:rFonts w:ascii="宋体" w:hAnsi="宋体" w:cs="宋体" w:hint="eastAsia"/>
          <w:sz w:val="24"/>
        </w:rPr>
        <w:t>为驱动轮半径，取</w:t>
      </w:r>
      <w:r w:rsidRPr="00B85182">
        <w:rPr>
          <w:rFonts w:ascii="宋体" w:hAnsi="宋体"/>
          <w:sz w:val="24"/>
        </w:rPr>
        <w:t>0.</w:t>
      </w:r>
      <w:r w:rsidRPr="00B85182">
        <w:rPr>
          <w:rFonts w:ascii="宋体" w:hAnsi="宋体" w:hint="eastAsia"/>
          <w:sz w:val="24"/>
        </w:rPr>
        <w:t>15</w:t>
      </w:r>
      <w:r w:rsidRPr="00B85182">
        <w:rPr>
          <w:rFonts w:ascii="宋体" w:hAnsi="宋体"/>
          <w:sz w:val="24"/>
        </w:rPr>
        <w:t>m</w:t>
      </w:r>
      <w:r>
        <w:rPr>
          <w:rFonts w:ascii="宋体" w:hAnsi="宋体" w:hint="eastAsia"/>
          <w:sz w:val="24"/>
        </w:rPr>
        <w:t>。</w:t>
      </w:r>
    </w:p>
    <w:p w:rsidR="007D089C" w:rsidRPr="00B85182" w:rsidRDefault="00227B3B" w:rsidP="00227B3B">
      <w:pPr>
        <w:ind w:firstLine="420"/>
      </w:pPr>
      <w:bookmarkStart w:id="8" w:name="_Toc240525107"/>
      <w:r>
        <w:rPr>
          <w:rFonts w:hint="eastAsia"/>
        </w:rPr>
        <w:t>6</w:t>
      </w:r>
      <w:r>
        <w:rPr>
          <w:rFonts w:hint="eastAsia"/>
        </w:rPr>
        <w:t>）</w:t>
      </w:r>
      <w:r w:rsidR="007D089C" w:rsidRPr="00B85182">
        <w:rPr>
          <w:rFonts w:hint="eastAsia"/>
        </w:rPr>
        <w:t>工作阶段</w:t>
      </w:r>
      <w:bookmarkEnd w:id="8"/>
    </w:p>
    <w:p w:rsidR="007D089C" w:rsidRPr="00B85182" w:rsidRDefault="007D089C" w:rsidP="007D089C">
      <w:pPr>
        <w:pStyle w:val="a9"/>
        <w:spacing w:line="360" w:lineRule="auto"/>
        <w:ind w:firstLine="480"/>
        <w:rPr>
          <w:rFonts w:ascii="宋体" w:hAnsi="宋体"/>
          <w:sz w:val="24"/>
          <w:szCs w:val="24"/>
        </w:rPr>
      </w:pPr>
      <w:r w:rsidRPr="00B85182">
        <w:rPr>
          <w:rFonts w:ascii="宋体" w:hAnsi="宋体" w:cs="宋体" w:hint="eastAsia"/>
          <w:sz w:val="24"/>
          <w:szCs w:val="24"/>
        </w:rPr>
        <w:t>清洗机器人的摩擦阻力为</w:t>
      </w:r>
    </w:p>
    <w:p w:rsidR="007D089C" w:rsidRPr="00B85182" w:rsidRDefault="007D089C" w:rsidP="007D089C">
      <w:pPr>
        <w:spacing w:line="360" w:lineRule="auto"/>
        <w:ind w:firstLine="480"/>
        <w:jc w:val="center"/>
        <w:rPr>
          <w:rFonts w:ascii="宋体" w:hAnsi="宋体"/>
          <w:sz w:val="24"/>
        </w:rPr>
      </w:pPr>
      <w:r w:rsidRPr="00B85182">
        <w:rPr>
          <w:rFonts w:ascii="宋体" w:hAnsi="宋体" w:hint="eastAsia"/>
          <w:position w:val="-14"/>
          <w:sz w:val="24"/>
        </w:rPr>
        <w:object w:dxaOrig="2540" w:dyaOrig="380">
          <v:shape id="_x0000_i1040" type="#_x0000_t75" style="width:126.5pt;height:19pt" o:ole="">
            <v:imagedata r:id="rId39" o:title=""/>
          </v:shape>
          <o:OLEObject Type="Embed" ProgID="Equation.DSMT4" ShapeID="_x0000_i1040" DrawAspect="Content" ObjectID="_1401213727" r:id="rId40"/>
        </w:object>
      </w:r>
    </w:p>
    <w:p w:rsidR="007D089C" w:rsidRPr="00B85182" w:rsidRDefault="007D089C" w:rsidP="007D089C">
      <w:pPr>
        <w:spacing w:line="360" w:lineRule="auto"/>
        <w:ind w:firstLine="480"/>
        <w:rPr>
          <w:rFonts w:ascii="宋体" w:hAnsi="宋体"/>
          <w:sz w:val="24"/>
        </w:rPr>
      </w:pPr>
      <w:r w:rsidRPr="00B85182">
        <w:rPr>
          <w:rFonts w:ascii="宋体" w:hAnsi="宋体" w:cs="宋体" w:hint="eastAsia"/>
          <w:sz w:val="24"/>
        </w:rPr>
        <w:t>其中：</w:t>
      </w:r>
      <w:r w:rsidRPr="00B85182">
        <w:rPr>
          <w:rFonts w:ascii="宋体" w:hAnsi="宋体" w:hint="eastAsia"/>
          <w:position w:val="-10"/>
          <w:sz w:val="24"/>
        </w:rPr>
        <w:object w:dxaOrig="320" w:dyaOrig="320">
          <v:shape id="_x0000_i1041" type="#_x0000_t75" style="width:15.5pt;height:15.5pt" o:ole="">
            <v:imagedata r:id="rId15" o:title=""/>
          </v:shape>
          <o:OLEObject Type="Embed" ProgID="Equation.DSMT4" ShapeID="_x0000_i1041" DrawAspect="Content" ObjectID="_1401213728" r:id="rId41"/>
        </w:object>
      </w:r>
      <w:r w:rsidRPr="00B85182">
        <w:rPr>
          <w:rFonts w:ascii="宋体" w:hAnsi="宋体" w:cs="宋体" w:hint="eastAsia"/>
          <w:sz w:val="24"/>
        </w:rPr>
        <w:t>为滚动阻力系数，取</w:t>
      </w:r>
      <w:r w:rsidRPr="00B85182">
        <w:rPr>
          <w:rFonts w:ascii="宋体" w:hAnsi="宋体"/>
          <w:sz w:val="24"/>
        </w:rPr>
        <w:t>0.1</w:t>
      </w:r>
    </w:p>
    <w:p w:rsidR="007D089C" w:rsidRPr="00B85182" w:rsidRDefault="007D089C" w:rsidP="007D089C">
      <w:pPr>
        <w:pStyle w:val="a9"/>
        <w:spacing w:line="360" w:lineRule="auto"/>
        <w:ind w:firstLine="480"/>
        <w:rPr>
          <w:rFonts w:ascii="宋体" w:hAnsi="宋体"/>
          <w:sz w:val="24"/>
          <w:szCs w:val="24"/>
        </w:rPr>
      </w:pPr>
      <w:r w:rsidRPr="00B85182">
        <w:rPr>
          <w:rFonts w:ascii="宋体" w:hAnsi="宋体" w:cs="宋体" w:hint="eastAsia"/>
          <w:sz w:val="24"/>
          <w:szCs w:val="24"/>
        </w:rPr>
        <w:t>余者计算与起动阶段相同。于是工作阶段工作载荷力矩为</w:t>
      </w:r>
    </w:p>
    <w:p w:rsidR="007D089C" w:rsidRPr="00B85182" w:rsidRDefault="007D089C" w:rsidP="007D089C">
      <w:pPr>
        <w:pStyle w:val="a9"/>
        <w:spacing w:line="360" w:lineRule="auto"/>
        <w:ind w:firstLine="480"/>
        <w:jc w:val="center"/>
        <w:rPr>
          <w:rFonts w:ascii="宋体" w:hAnsi="宋体"/>
          <w:sz w:val="24"/>
          <w:szCs w:val="24"/>
        </w:rPr>
      </w:pPr>
      <w:r w:rsidRPr="00B85182">
        <w:rPr>
          <w:rFonts w:ascii="宋体" w:hAnsi="宋体" w:hint="eastAsia"/>
          <w:position w:val="-14"/>
          <w:sz w:val="24"/>
          <w:szCs w:val="24"/>
        </w:rPr>
        <w:object w:dxaOrig="2439" w:dyaOrig="380">
          <v:shape id="_x0000_i1042" type="#_x0000_t75" style="width:122pt;height:19pt" o:ole="">
            <v:imagedata r:id="rId42" o:title=""/>
          </v:shape>
          <o:OLEObject Type="Embed" ProgID="Equation.DSMT4" ShapeID="_x0000_i1042" DrawAspect="Content" ObjectID="_1401213729" r:id="rId43"/>
        </w:object>
      </w:r>
    </w:p>
    <w:p w:rsidR="007D089C" w:rsidRPr="00B85182" w:rsidRDefault="00227B3B" w:rsidP="00227B3B">
      <w:pPr>
        <w:ind w:firstLine="420"/>
      </w:pPr>
      <w:bookmarkStart w:id="9" w:name="_Toc240525108"/>
      <w:r>
        <w:rPr>
          <w:rFonts w:hint="eastAsia"/>
        </w:rPr>
        <w:t>7</w:t>
      </w:r>
      <w:r>
        <w:rPr>
          <w:rFonts w:hint="eastAsia"/>
        </w:rPr>
        <w:t>）</w:t>
      </w:r>
      <w:r w:rsidR="007D089C" w:rsidRPr="00B85182">
        <w:rPr>
          <w:rFonts w:hint="eastAsia"/>
        </w:rPr>
        <w:t>转向阶段</w:t>
      </w:r>
      <w:bookmarkEnd w:id="9"/>
    </w:p>
    <w:p w:rsidR="007D089C" w:rsidRPr="00B85182" w:rsidRDefault="007D089C" w:rsidP="007D089C">
      <w:pPr>
        <w:pStyle w:val="a9"/>
        <w:spacing w:line="360" w:lineRule="auto"/>
        <w:ind w:firstLine="480"/>
        <w:rPr>
          <w:rFonts w:ascii="宋体" w:hAnsi="宋体"/>
          <w:sz w:val="24"/>
          <w:szCs w:val="24"/>
        </w:rPr>
      </w:pPr>
      <w:r w:rsidRPr="00B85182">
        <w:rPr>
          <w:rFonts w:ascii="宋体" w:hAnsi="宋体" w:cs="宋体" w:hint="eastAsia"/>
          <w:sz w:val="24"/>
          <w:szCs w:val="24"/>
        </w:rPr>
        <w:t>粘性转向力矩</w:t>
      </w:r>
      <w:r w:rsidRPr="00B85182">
        <w:rPr>
          <w:rFonts w:ascii="宋体" w:hAnsi="宋体" w:cs="宋体" w:hint="eastAsia"/>
          <w:sz w:val="24"/>
          <w:szCs w:val="24"/>
        </w:rPr>
        <w:tab/>
      </w:r>
      <w:r w:rsidRPr="00B85182">
        <w:rPr>
          <w:rFonts w:ascii="宋体" w:hAnsi="宋体" w:cs="宋体" w:hint="eastAsia"/>
          <w:sz w:val="24"/>
          <w:szCs w:val="24"/>
        </w:rPr>
        <w:tab/>
      </w:r>
      <w:r w:rsidRPr="00B85182">
        <w:rPr>
          <w:rFonts w:ascii="宋体" w:hAnsi="宋体" w:cs="宋体" w:hint="eastAsia"/>
          <w:sz w:val="24"/>
          <w:szCs w:val="24"/>
        </w:rPr>
        <w:tab/>
      </w:r>
      <w:r w:rsidRPr="00B85182">
        <w:rPr>
          <w:rFonts w:ascii="宋体" w:hAnsi="宋体" w:cs="宋体" w:hint="eastAsia"/>
          <w:sz w:val="24"/>
          <w:szCs w:val="24"/>
        </w:rPr>
        <w:tab/>
      </w:r>
      <w:r w:rsidRPr="00B85182">
        <w:rPr>
          <w:rFonts w:ascii="宋体" w:hAnsi="宋体" w:hint="eastAsia"/>
          <w:position w:val="-14"/>
          <w:sz w:val="24"/>
          <w:szCs w:val="24"/>
        </w:rPr>
        <w:object w:dxaOrig="3060" w:dyaOrig="380">
          <v:shape id="_x0000_i1043" type="#_x0000_t75" style="width:153pt;height:19pt" o:ole="">
            <v:imagedata r:id="rId44" o:title=""/>
          </v:shape>
          <o:OLEObject Type="Embed" ProgID="Equation.DSMT4" ShapeID="_x0000_i1043" DrawAspect="Content" ObjectID="_1401213730" r:id="rId45"/>
        </w:object>
      </w:r>
    </w:p>
    <w:p w:rsidR="007D089C" w:rsidRPr="00B85182" w:rsidRDefault="007D089C" w:rsidP="007D089C">
      <w:pPr>
        <w:spacing w:line="360" w:lineRule="auto"/>
        <w:ind w:firstLine="480"/>
        <w:rPr>
          <w:rFonts w:ascii="宋体" w:hAnsi="宋体"/>
          <w:sz w:val="24"/>
        </w:rPr>
      </w:pPr>
      <w:r w:rsidRPr="00B85182">
        <w:rPr>
          <w:rFonts w:ascii="宋体" w:hAnsi="宋体" w:cs="宋体" w:hint="eastAsia"/>
          <w:sz w:val="24"/>
        </w:rPr>
        <w:t>式中：</w:t>
      </w:r>
      <w:r w:rsidRPr="00B85182">
        <w:rPr>
          <w:rFonts w:ascii="宋体" w:hAnsi="宋体" w:hint="eastAsia"/>
          <w:position w:val="-10"/>
          <w:sz w:val="24"/>
        </w:rPr>
        <w:object w:dxaOrig="240" w:dyaOrig="260">
          <v:shape id="_x0000_i1044" type="#_x0000_t75" style="width:12pt;height:13pt" o:ole="">
            <v:imagedata r:id="rId46" o:title=""/>
          </v:shape>
          <o:OLEObject Type="Embed" ProgID="Equation.DSMT4" ShapeID="_x0000_i1044" DrawAspect="Content" ObjectID="_1401213731" r:id="rId47"/>
        </w:object>
      </w:r>
      <w:r w:rsidRPr="00B85182">
        <w:rPr>
          <w:rFonts w:ascii="宋体" w:hAnsi="宋体" w:cs="宋体" w:hint="eastAsia"/>
          <w:sz w:val="24"/>
        </w:rPr>
        <w:t>为转向阻力系数，取</w:t>
      </w:r>
      <w:r w:rsidRPr="00B85182">
        <w:rPr>
          <w:rFonts w:ascii="宋体" w:hAnsi="宋体"/>
          <w:sz w:val="24"/>
        </w:rPr>
        <w:t>0.67</w:t>
      </w:r>
    </w:p>
    <w:p w:rsidR="007D089C" w:rsidRPr="00B85182" w:rsidRDefault="007D089C" w:rsidP="007D089C">
      <w:pPr>
        <w:spacing w:line="360" w:lineRule="auto"/>
        <w:ind w:firstLine="480"/>
        <w:rPr>
          <w:rFonts w:ascii="宋体" w:hAnsi="宋体"/>
          <w:sz w:val="24"/>
        </w:rPr>
      </w:pPr>
      <w:r w:rsidRPr="00B85182">
        <w:rPr>
          <w:rFonts w:ascii="宋体" w:hAnsi="宋体" w:cs="宋体" w:hint="eastAsia"/>
          <w:sz w:val="24"/>
        </w:rPr>
        <w:t>Ｌ为履带接地长度，取</w:t>
      </w:r>
      <w:r w:rsidRPr="00B85182">
        <w:rPr>
          <w:rFonts w:ascii="宋体" w:hAnsi="宋体"/>
          <w:sz w:val="24"/>
        </w:rPr>
        <w:t>1m</w:t>
      </w:r>
      <w:r w:rsidRPr="00B85182">
        <w:rPr>
          <w:rFonts w:ascii="宋体" w:hAnsi="宋体" w:cs="宋体" w:hint="eastAsia"/>
          <w:sz w:val="24"/>
        </w:rPr>
        <w:t>。</w:t>
      </w:r>
    </w:p>
    <w:p w:rsidR="007D089C" w:rsidRPr="00B85182" w:rsidRDefault="007D089C" w:rsidP="007D089C">
      <w:pPr>
        <w:pStyle w:val="a9"/>
        <w:spacing w:line="360" w:lineRule="auto"/>
        <w:ind w:firstLine="480"/>
        <w:rPr>
          <w:rFonts w:ascii="宋体" w:hAnsi="宋体"/>
          <w:sz w:val="24"/>
          <w:szCs w:val="24"/>
        </w:rPr>
      </w:pPr>
      <w:r w:rsidRPr="00B85182">
        <w:rPr>
          <w:rFonts w:ascii="宋体" w:hAnsi="宋体" w:cs="宋体" w:hint="eastAsia"/>
          <w:sz w:val="24"/>
          <w:szCs w:val="24"/>
        </w:rPr>
        <w:lastRenderedPageBreak/>
        <w:t>轴颈摩擦力矩和惯性力矩很难实测，按工作负载的</w:t>
      </w:r>
      <w:r w:rsidRPr="00B85182">
        <w:rPr>
          <w:rFonts w:ascii="宋体" w:hAnsi="宋体"/>
          <w:sz w:val="24"/>
          <w:szCs w:val="24"/>
        </w:rPr>
        <w:t>1%</w:t>
      </w:r>
      <w:r w:rsidRPr="00B85182">
        <w:rPr>
          <w:rFonts w:ascii="宋体" w:hAnsi="宋体" w:cs="宋体" w:hint="eastAsia"/>
          <w:sz w:val="24"/>
          <w:szCs w:val="24"/>
        </w:rPr>
        <w:t>计算。故转向阶段工作载荷力矩为</w:t>
      </w:r>
    </w:p>
    <w:p w:rsidR="007D089C" w:rsidRPr="00B85182" w:rsidRDefault="007D089C" w:rsidP="007D089C">
      <w:pPr>
        <w:pStyle w:val="a9"/>
        <w:spacing w:line="360" w:lineRule="auto"/>
        <w:ind w:firstLine="480"/>
        <w:jc w:val="center"/>
        <w:rPr>
          <w:rFonts w:ascii="宋体" w:hAnsi="宋体"/>
          <w:sz w:val="24"/>
          <w:szCs w:val="24"/>
        </w:rPr>
      </w:pPr>
      <w:r w:rsidRPr="00B85182">
        <w:rPr>
          <w:rFonts w:ascii="宋体" w:hAnsi="宋体" w:hint="eastAsia"/>
          <w:position w:val="-14"/>
          <w:sz w:val="24"/>
          <w:szCs w:val="24"/>
        </w:rPr>
        <w:object w:dxaOrig="2560" w:dyaOrig="380">
          <v:shape id="_x0000_i1045" type="#_x0000_t75" style="width:128.5pt;height:19pt" o:ole="">
            <v:imagedata r:id="rId48" o:title=""/>
          </v:shape>
          <o:OLEObject Type="Embed" ProgID="Equation.DSMT4" ShapeID="_x0000_i1045" DrawAspect="Content" ObjectID="_1401213732" r:id="rId49"/>
        </w:object>
      </w:r>
    </w:p>
    <w:p w:rsidR="007D089C" w:rsidRPr="00B85182" w:rsidRDefault="00227B3B" w:rsidP="00227B3B">
      <w:pPr>
        <w:ind w:firstLine="420"/>
      </w:pPr>
      <w:bookmarkStart w:id="10" w:name="_Toc240525109"/>
      <w:r>
        <w:rPr>
          <w:rFonts w:hint="eastAsia"/>
        </w:rPr>
        <w:t>8</w:t>
      </w:r>
      <w:r>
        <w:rPr>
          <w:rFonts w:hint="eastAsia"/>
        </w:rPr>
        <w:t>）</w:t>
      </w:r>
      <w:r w:rsidR="007D089C" w:rsidRPr="00B85182">
        <w:rPr>
          <w:rFonts w:hint="eastAsia"/>
        </w:rPr>
        <w:t>载荷力矩</w:t>
      </w:r>
      <w:bookmarkEnd w:id="10"/>
    </w:p>
    <w:p w:rsidR="007D089C" w:rsidRPr="00B85182" w:rsidRDefault="007D089C" w:rsidP="007D089C">
      <w:pPr>
        <w:pStyle w:val="a9"/>
        <w:spacing w:line="360" w:lineRule="auto"/>
        <w:ind w:firstLine="480"/>
        <w:rPr>
          <w:rFonts w:ascii="宋体" w:hAnsi="宋体"/>
          <w:sz w:val="24"/>
          <w:szCs w:val="24"/>
        </w:rPr>
      </w:pPr>
      <w:r w:rsidRPr="00B85182">
        <w:rPr>
          <w:rFonts w:ascii="宋体" w:hAnsi="宋体" w:cs="宋体" w:hint="eastAsia"/>
          <w:sz w:val="24"/>
          <w:szCs w:val="24"/>
        </w:rPr>
        <w:t>液压马达载荷转矩</w:t>
      </w:r>
      <w:r w:rsidRPr="00B85182">
        <w:rPr>
          <w:rFonts w:ascii="宋体" w:hAnsi="宋体" w:hint="eastAsia"/>
          <w:position w:val="-12"/>
          <w:sz w:val="24"/>
          <w:szCs w:val="24"/>
        </w:rPr>
        <w:object w:dxaOrig="400" w:dyaOrig="360">
          <v:shape id="_x0000_i1046" type="#_x0000_t75" style="width:20.5pt;height:18pt" o:ole="">
            <v:imagedata r:id="rId50" o:title=""/>
          </v:shape>
          <o:OLEObject Type="Embed" ProgID="Equation.DSMT4" ShapeID="_x0000_i1046" DrawAspect="Content" ObjectID="_1401213733" r:id="rId51"/>
        </w:object>
      </w:r>
      <w:r w:rsidRPr="00B85182">
        <w:rPr>
          <w:rFonts w:ascii="宋体" w:hAnsi="宋体" w:cs="宋体" w:hint="eastAsia"/>
          <w:sz w:val="24"/>
          <w:szCs w:val="24"/>
        </w:rPr>
        <w:t>：考虑马达机械效率</w:t>
      </w:r>
      <w:r w:rsidRPr="00B85182">
        <w:rPr>
          <w:rFonts w:ascii="宋体" w:hAnsi="宋体" w:hint="eastAsia"/>
          <w:position w:val="-12"/>
          <w:sz w:val="24"/>
          <w:szCs w:val="24"/>
        </w:rPr>
        <w:object w:dxaOrig="400" w:dyaOrig="360">
          <v:shape id="_x0000_i1047" type="#_x0000_t75" style="width:20.5pt;height:18pt" o:ole="">
            <v:imagedata r:id="rId52" o:title=""/>
          </v:shape>
          <o:OLEObject Type="Embed" ProgID="Equation.DSMT4" ShapeID="_x0000_i1047" DrawAspect="Content" ObjectID="_1401213734" r:id="rId53"/>
        </w:object>
      </w:r>
      <w:r w:rsidRPr="00B85182">
        <w:rPr>
          <w:rFonts w:ascii="宋体" w:hAnsi="宋体"/>
          <w:sz w:val="24"/>
          <w:szCs w:val="24"/>
        </w:rPr>
        <w:t>(</w:t>
      </w:r>
      <w:r w:rsidRPr="00B85182">
        <w:rPr>
          <w:rFonts w:ascii="宋体" w:hAnsi="宋体" w:cs="宋体" w:hint="eastAsia"/>
          <w:sz w:val="24"/>
          <w:szCs w:val="24"/>
        </w:rPr>
        <w:t>取</w:t>
      </w:r>
      <w:r w:rsidRPr="00B85182">
        <w:rPr>
          <w:rFonts w:ascii="宋体" w:hAnsi="宋体"/>
          <w:sz w:val="24"/>
          <w:szCs w:val="24"/>
        </w:rPr>
        <w:t>0.9)</w:t>
      </w:r>
      <w:r w:rsidRPr="00B85182">
        <w:rPr>
          <w:rFonts w:ascii="宋体" w:hAnsi="宋体" w:cs="宋体" w:hint="eastAsia"/>
          <w:sz w:val="24"/>
          <w:szCs w:val="24"/>
        </w:rPr>
        <w:t>和转速比</w:t>
      </w:r>
      <w:r w:rsidRPr="00B85182">
        <w:rPr>
          <w:rFonts w:ascii="宋体" w:hAnsi="宋体"/>
          <w:sz w:val="24"/>
          <w:szCs w:val="24"/>
        </w:rPr>
        <w:t xml:space="preserve">i </w:t>
      </w:r>
      <w:r w:rsidRPr="00B85182">
        <w:rPr>
          <w:rFonts w:ascii="宋体" w:hAnsi="宋体" w:cs="宋体" w:hint="eastAsia"/>
          <w:sz w:val="24"/>
          <w:szCs w:val="24"/>
        </w:rPr>
        <w:t>时，液压马达载荷转矩为</w:t>
      </w:r>
      <w:r w:rsidRPr="00B85182">
        <w:rPr>
          <w:rFonts w:ascii="宋体" w:hAnsi="宋体" w:cs="宋体" w:hint="eastAsia"/>
          <w:sz w:val="24"/>
        </w:rPr>
        <w:tab/>
      </w:r>
      <w:r w:rsidRPr="00B85182">
        <w:rPr>
          <w:rFonts w:ascii="宋体" w:hAnsi="宋体" w:cs="宋体" w:hint="eastAsia"/>
          <w:sz w:val="24"/>
        </w:rPr>
        <w:tab/>
      </w:r>
      <w:r w:rsidRPr="00B85182">
        <w:rPr>
          <w:rFonts w:ascii="宋体" w:hAnsi="宋体" w:cs="宋体" w:hint="eastAsia"/>
          <w:sz w:val="24"/>
        </w:rPr>
        <w:tab/>
      </w:r>
      <w:r w:rsidRPr="00B85182">
        <w:rPr>
          <w:rFonts w:ascii="宋体" w:hAnsi="宋体" w:cs="宋体" w:hint="eastAsia"/>
          <w:sz w:val="24"/>
        </w:rPr>
        <w:tab/>
      </w:r>
      <w:r w:rsidRPr="00B85182">
        <w:rPr>
          <w:rFonts w:ascii="宋体" w:hAnsi="宋体" w:cs="宋体" w:hint="eastAsia"/>
          <w:sz w:val="24"/>
        </w:rPr>
        <w:tab/>
      </w:r>
      <w:r w:rsidRPr="00B85182">
        <w:rPr>
          <w:rFonts w:ascii="宋体" w:hAnsi="宋体" w:cs="宋体" w:hint="eastAsia"/>
          <w:sz w:val="24"/>
        </w:rPr>
        <w:tab/>
      </w:r>
      <w:r w:rsidRPr="00B85182">
        <w:rPr>
          <w:rFonts w:ascii="宋体" w:hAnsi="宋体" w:cs="宋体" w:hint="eastAsia"/>
          <w:sz w:val="24"/>
        </w:rPr>
        <w:tab/>
      </w:r>
      <w:r w:rsidRPr="00B85182">
        <w:rPr>
          <w:rFonts w:ascii="宋体" w:hAnsi="宋体" w:cs="宋体" w:hint="eastAsia"/>
          <w:sz w:val="24"/>
        </w:rPr>
        <w:tab/>
      </w:r>
      <w:r w:rsidRPr="00B85182">
        <w:rPr>
          <w:rFonts w:ascii="宋体" w:hAnsi="宋体" w:hint="eastAsia"/>
          <w:position w:val="-30"/>
          <w:sz w:val="24"/>
          <w:szCs w:val="24"/>
        </w:rPr>
        <w:object w:dxaOrig="1060" w:dyaOrig="680">
          <v:shape id="_x0000_i1048" type="#_x0000_t75" style="width:53.5pt;height:34pt" o:ole="">
            <v:imagedata r:id="rId54" o:title=""/>
          </v:shape>
          <o:OLEObject Type="Embed" ProgID="Equation.DSMT4" ShapeID="_x0000_i1048" DrawAspect="Content" ObjectID="_1401213735" r:id="rId55"/>
        </w:object>
      </w:r>
    </w:p>
    <w:p w:rsidR="007D089C" w:rsidRPr="00B85182" w:rsidRDefault="007D089C" w:rsidP="007D089C">
      <w:pPr>
        <w:spacing w:line="360" w:lineRule="auto"/>
        <w:ind w:firstLine="480"/>
        <w:rPr>
          <w:rFonts w:ascii="宋体" w:hAnsi="宋体"/>
          <w:sz w:val="24"/>
        </w:rPr>
      </w:pPr>
      <w:r w:rsidRPr="00B85182">
        <w:rPr>
          <w:rFonts w:ascii="宋体" w:hAnsi="宋体"/>
          <w:sz w:val="24"/>
        </w:rPr>
        <w:t xml:space="preserve">(1) </w:t>
      </w:r>
      <w:r w:rsidRPr="00B85182">
        <w:rPr>
          <w:rFonts w:ascii="宋体" w:hAnsi="宋体" w:cs="宋体" w:hint="eastAsia"/>
          <w:sz w:val="24"/>
        </w:rPr>
        <w:t>起动阶段液压马达载荷力矩</w:t>
      </w:r>
      <w:r w:rsidRPr="00B85182">
        <w:rPr>
          <w:rFonts w:ascii="宋体" w:hAnsi="宋体" w:hint="eastAsia"/>
          <w:position w:val="-12"/>
          <w:sz w:val="24"/>
        </w:rPr>
        <w:object w:dxaOrig="360" w:dyaOrig="360">
          <v:shape id="_x0000_i1049" type="#_x0000_t75" style="width:18pt;height:18pt" o:ole="">
            <v:imagedata r:id="rId56" o:title=""/>
          </v:shape>
          <o:OLEObject Type="Embed" ProgID="Equation.DSMT4" ShapeID="_x0000_i1049" DrawAspect="Content" ObjectID="_1401213736" r:id="rId57"/>
        </w:object>
      </w:r>
      <w:r w:rsidRPr="00B85182">
        <w:rPr>
          <w:rFonts w:ascii="宋体" w:hAnsi="宋体" w:cs="宋体" w:hint="eastAsia"/>
          <w:sz w:val="24"/>
        </w:rPr>
        <w:t>：包含工作负载力矩</w:t>
      </w:r>
      <w:r w:rsidRPr="00B85182">
        <w:rPr>
          <w:rFonts w:ascii="宋体" w:hAnsi="宋体" w:hint="eastAsia"/>
          <w:position w:val="-14"/>
          <w:sz w:val="24"/>
        </w:rPr>
        <w:object w:dxaOrig="440" w:dyaOrig="380">
          <v:shape id="_x0000_i1050" type="#_x0000_t75" style="width:22pt;height:19pt" o:ole="">
            <v:imagedata r:id="rId58" o:title=""/>
          </v:shape>
          <o:OLEObject Type="Embed" ProgID="Equation.DSMT4" ShapeID="_x0000_i1050" DrawAspect="Content" ObjectID="_1401213737" r:id="rId59"/>
        </w:object>
      </w:r>
      <w:r w:rsidRPr="00B85182">
        <w:rPr>
          <w:rFonts w:ascii="宋体" w:hAnsi="宋体" w:cs="宋体" w:hint="eastAsia"/>
          <w:sz w:val="24"/>
        </w:rPr>
        <w:t>、轴颈摩擦力矩和惯性力矩。</w:t>
      </w:r>
    </w:p>
    <w:p w:rsidR="007D089C" w:rsidRPr="00B85182" w:rsidRDefault="007D089C" w:rsidP="007D089C">
      <w:pPr>
        <w:spacing w:line="360" w:lineRule="auto"/>
        <w:ind w:firstLine="480"/>
        <w:jc w:val="center"/>
        <w:rPr>
          <w:rFonts w:ascii="宋体" w:hAnsi="宋体"/>
          <w:sz w:val="24"/>
        </w:rPr>
      </w:pPr>
      <w:r w:rsidRPr="00B85182">
        <w:rPr>
          <w:rFonts w:ascii="宋体" w:hAnsi="宋体" w:hint="eastAsia"/>
          <w:position w:val="-14"/>
          <w:sz w:val="24"/>
        </w:rPr>
        <w:object w:dxaOrig="3000" w:dyaOrig="380">
          <v:shape id="_x0000_i1051" type="#_x0000_t75" style="width:150pt;height:19pt" o:ole="">
            <v:imagedata r:id="rId60" o:title=""/>
          </v:shape>
          <o:OLEObject Type="Embed" ProgID="Equation.DSMT4" ShapeID="_x0000_i1051" DrawAspect="Content" ObjectID="_1401213738" r:id="rId61"/>
        </w:object>
      </w:r>
    </w:p>
    <w:p w:rsidR="007D089C" w:rsidRPr="00B85182" w:rsidRDefault="007D089C" w:rsidP="007D089C">
      <w:pPr>
        <w:spacing w:line="360" w:lineRule="auto"/>
        <w:ind w:firstLine="480"/>
        <w:rPr>
          <w:rFonts w:ascii="宋体" w:hAnsi="宋体"/>
          <w:sz w:val="24"/>
        </w:rPr>
      </w:pPr>
      <w:r w:rsidRPr="00B85182">
        <w:rPr>
          <w:rFonts w:ascii="宋体" w:hAnsi="宋体"/>
          <w:sz w:val="24"/>
        </w:rPr>
        <w:t xml:space="preserve">(2) </w:t>
      </w:r>
      <w:r w:rsidRPr="00B85182">
        <w:rPr>
          <w:rFonts w:ascii="宋体" w:hAnsi="宋体" w:cs="宋体" w:hint="eastAsia"/>
          <w:sz w:val="24"/>
        </w:rPr>
        <w:t>起动阶段液压马达载荷转矩</w:t>
      </w:r>
      <w:r w:rsidRPr="00B85182">
        <w:rPr>
          <w:rFonts w:ascii="宋体" w:hAnsi="宋体" w:hint="eastAsia"/>
          <w:position w:val="-12"/>
          <w:sz w:val="24"/>
        </w:rPr>
        <w:object w:dxaOrig="1860" w:dyaOrig="360">
          <v:shape id="_x0000_i1052" type="#_x0000_t75" style="width:93pt;height:18pt" o:ole="">
            <v:imagedata r:id="rId62" o:title=""/>
          </v:shape>
          <o:OLEObject Type="Embed" ProgID="Equation.DSMT4" ShapeID="_x0000_i1052" DrawAspect="Content" ObjectID="_1401213739" r:id="rId63"/>
        </w:object>
      </w:r>
      <w:r w:rsidRPr="00B85182">
        <w:rPr>
          <w:rFonts w:ascii="宋体" w:hAnsi="宋体"/>
          <w:sz w:val="24"/>
        </w:rPr>
        <w:t xml:space="preserve"> </w:t>
      </w:r>
    </w:p>
    <w:p w:rsidR="007D089C" w:rsidRPr="00B85182" w:rsidRDefault="007D089C" w:rsidP="007D089C">
      <w:pPr>
        <w:spacing w:line="360" w:lineRule="auto"/>
        <w:ind w:firstLine="480"/>
        <w:rPr>
          <w:rFonts w:ascii="宋体" w:hAnsi="宋体"/>
          <w:sz w:val="24"/>
        </w:rPr>
      </w:pPr>
      <w:r w:rsidRPr="00B85182">
        <w:rPr>
          <w:rFonts w:ascii="宋体" w:hAnsi="宋体"/>
          <w:sz w:val="24"/>
        </w:rPr>
        <w:t xml:space="preserve">(3) </w:t>
      </w:r>
      <w:r w:rsidRPr="00B85182">
        <w:rPr>
          <w:rFonts w:ascii="宋体" w:hAnsi="宋体" w:cs="宋体" w:hint="eastAsia"/>
          <w:sz w:val="24"/>
        </w:rPr>
        <w:t>正常行驶阶段马达载荷力矩</w:t>
      </w:r>
      <w:r w:rsidRPr="00B85182">
        <w:rPr>
          <w:rFonts w:ascii="宋体" w:hAnsi="宋体" w:hint="eastAsia"/>
          <w:position w:val="-12"/>
          <w:sz w:val="24"/>
        </w:rPr>
        <w:object w:dxaOrig="380" w:dyaOrig="360">
          <v:shape id="_x0000_i1053" type="#_x0000_t75" style="width:19pt;height:18pt" o:ole="">
            <v:imagedata r:id="rId64" o:title=""/>
          </v:shape>
          <o:OLEObject Type="Embed" ProgID="Equation.DSMT4" ShapeID="_x0000_i1053" DrawAspect="Content" ObjectID="_1401213740" r:id="rId65"/>
        </w:object>
      </w:r>
      <w:r w:rsidRPr="00B85182">
        <w:rPr>
          <w:rFonts w:ascii="宋体" w:hAnsi="宋体" w:cs="宋体" w:hint="eastAsia"/>
          <w:sz w:val="24"/>
        </w:rPr>
        <w:t>：包含工作负载</w:t>
      </w:r>
      <w:r w:rsidRPr="00B85182">
        <w:rPr>
          <w:rFonts w:ascii="宋体" w:hAnsi="宋体" w:hint="eastAsia"/>
          <w:position w:val="-14"/>
          <w:sz w:val="24"/>
        </w:rPr>
        <w:object w:dxaOrig="480" w:dyaOrig="380">
          <v:shape id="_x0000_i1054" type="#_x0000_t75" style="width:24pt;height:19pt" o:ole="">
            <v:imagedata r:id="rId66" o:title=""/>
          </v:shape>
          <o:OLEObject Type="Embed" ProgID="Equation.DSMT4" ShapeID="_x0000_i1054" DrawAspect="Content" ObjectID="_1401213741" r:id="rId67"/>
        </w:object>
      </w:r>
      <w:r w:rsidRPr="00B85182">
        <w:rPr>
          <w:rFonts w:ascii="宋体" w:hAnsi="宋体" w:cs="宋体" w:hint="eastAsia"/>
          <w:sz w:val="24"/>
        </w:rPr>
        <w:t>、轴颈摩擦力矩。</w:t>
      </w:r>
    </w:p>
    <w:p w:rsidR="007D089C" w:rsidRPr="00B85182" w:rsidRDefault="007D089C" w:rsidP="007D089C">
      <w:pPr>
        <w:spacing w:line="360" w:lineRule="auto"/>
        <w:ind w:firstLine="480"/>
        <w:jc w:val="center"/>
        <w:rPr>
          <w:rFonts w:ascii="宋体" w:hAnsi="宋体"/>
          <w:sz w:val="24"/>
        </w:rPr>
      </w:pPr>
      <w:r w:rsidRPr="00B85182">
        <w:rPr>
          <w:rFonts w:ascii="宋体" w:hAnsi="宋体" w:hint="eastAsia"/>
          <w:position w:val="-14"/>
          <w:sz w:val="24"/>
        </w:rPr>
        <w:object w:dxaOrig="2820" w:dyaOrig="380">
          <v:shape id="_x0000_i1055" type="#_x0000_t75" style="width:141pt;height:19pt" o:ole="">
            <v:imagedata r:id="rId68" o:title=""/>
          </v:shape>
          <o:OLEObject Type="Embed" ProgID="Equation.DSMT4" ShapeID="_x0000_i1055" DrawAspect="Content" ObjectID="_1401213742" r:id="rId69"/>
        </w:object>
      </w:r>
    </w:p>
    <w:p w:rsidR="007D089C" w:rsidRPr="00B85182" w:rsidRDefault="007D089C" w:rsidP="007D089C">
      <w:pPr>
        <w:spacing w:line="360" w:lineRule="auto"/>
        <w:ind w:firstLine="480"/>
        <w:rPr>
          <w:rFonts w:ascii="宋体" w:hAnsi="宋体"/>
          <w:sz w:val="24"/>
        </w:rPr>
      </w:pPr>
      <w:r w:rsidRPr="00B85182">
        <w:rPr>
          <w:rFonts w:ascii="宋体" w:hAnsi="宋体"/>
          <w:sz w:val="24"/>
        </w:rPr>
        <w:t xml:space="preserve">(4) </w:t>
      </w:r>
      <w:r w:rsidRPr="00B85182">
        <w:rPr>
          <w:rFonts w:ascii="宋体" w:hAnsi="宋体" w:cs="宋体" w:hint="eastAsia"/>
          <w:sz w:val="24"/>
        </w:rPr>
        <w:t>正常行驶阶段液压马达载荷转矩</w:t>
      </w:r>
      <w:r w:rsidRPr="00B85182">
        <w:rPr>
          <w:rFonts w:ascii="宋体" w:hAnsi="宋体" w:hint="eastAsia"/>
          <w:position w:val="-12"/>
          <w:sz w:val="24"/>
        </w:rPr>
        <w:object w:dxaOrig="1900" w:dyaOrig="360">
          <v:shape id="_x0000_i1056" type="#_x0000_t75" style="width:95.5pt;height:18pt" o:ole="">
            <v:imagedata r:id="rId70" o:title=""/>
          </v:shape>
          <o:OLEObject Type="Embed" ProgID="Equation.DSMT4" ShapeID="_x0000_i1056" DrawAspect="Content" ObjectID="_1401213743" r:id="rId71"/>
        </w:object>
      </w:r>
      <w:r w:rsidRPr="00B85182">
        <w:rPr>
          <w:rFonts w:ascii="宋体" w:hAnsi="宋体"/>
          <w:sz w:val="24"/>
        </w:rPr>
        <w:t xml:space="preserve"> </w:t>
      </w:r>
    </w:p>
    <w:p w:rsidR="007D089C" w:rsidRPr="00B85182" w:rsidRDefault="007D089C" w:rsidP="007D089C">
      <w:pPr>
        <w:spacing w:line="360" w:lineRule="auto"/>
        <w:ind w:firstLine="480"/>
        <w:rPr>
          <w:rFonts w:ascii="宋体" w:hAnsi="宋体"/>
          <w:sz w:val="24"/>
        </w:rPr>
      </w:pPr>
      <w:r w:rsidRPr="00B85182">
        <w:rPr>
          <w:rFonts w:ascii="宋体" w:hAnsi="宋体"/>
          <w:sz w:val="24"/>
        </w:rPr>
        <w:t xml:space="preserve">(5) </w:t>
      </w:r>
      <w:r w:rsidRPr="00B85182">
        <w:rPr>
          <w:rFonts w:ascii="宋体" w:hAnsi="宋体" w:cs="宋体" w:hint="eastAsia"/>
          <w:sz w:val="24"/>
        </w:rPr>
        <w:t>减速制动阶段马达载荷力矩</w:t>
      </w:r>
      <w:r w:rsidRPr="00B85182">
        <w:rPr>
          <w:rFonts w:ascii="宋体" w:hAnsi="宋体" w:hint="eastAsia"/>
          <w:position w:val="-12"/>
          <w:sz w:val="24"/>
        </w:rPr>
        <w:object w:dxaOrig="360" w:dyaOrig="360">
          <v:shape id="_x0000_i1057" type="#_x0000_t75" style="width:18pt;height:18pt" o:ole="">
            <v:imagedata r:id="rId72" o:title=""/>
          </v:shape>
          <o:OLEObject Type="Embed" ProgID="Equation.DSMT4" ShapeID="_x0000_i1057" DrawAspect="Content" ObjectID="_1401213744" r:id="rId73"/>
        </w:object>
      </w:r>
      <w:r w:rsidRPr="00B85182">
        <w:rPr>
          <w:rFonts w:ascii="宋体" w:hAnsi="宋体" w:cs="宋体" w:hint="eastAsia"/>
          <w:sz w:val="24"/>
        </w:rPr>
        <w:t>：包含工作负载</w:t>
      </w:r>
      <w:r w:rsidRPr="00B85182">
        <w:rPr>
          <w:rFonts w:ascii="宋体" w:hAnsi="宋体" w:hint="eastAsia"/>
          <w:position w:val="-14"/>
          <w:sz w:val="24"/>
        </w:rPr>
        <w:object w:dxaOrig="480" w:dyaOrig="380">
          <v:shape id="_x0000_i1058" type="#_x0000_t75" style="width:24pt;height:19pt" o:ole="">
            <v:imagedata r:id="rId66" o:title=""/>
          </v:shape>
          <o:OLEObject Type="Embed" ProgID="Equation.DSMT4" ShapeID="_x0000_i1058" DrawAspect="Content" ObjectID="_1401213745" r:id="rId74"/>
        </w:object>
      </w:r>
      <w:r w:rsidRPr="00B85182">
        <w:rPr>
          <w:rFonts w:ascii="宋体" w:hAnsi="宋体" w:cs="宋体" w:hint="eastAsia"/>
          <w:sz w:val="24"/>
        </w:rPr>
        <w:t>、轴颈摩擦力矩和惯性力矩。</w:t>
      </w:r>
    </w:p>
    <w:p w:rsidR="007D089C" w:rsidRPr="00B85182" w:rsidRDefault="007D089C" w:rsidP="007D089C">
      <w:pPr>
        <w:spacing w:line="360" w:lineRule="auto"/>
        <w:ind w:firstLine="480"/>
        <w:jc w:val="center"/>
        <w:rPr>
          <w:rFonts w:ascii="宋体" w:hAnsi="宋体"/>
          <w:sz w:val="24"/>
        </w:rPr>
      </w:pPr>
      <w:r w:rsidRPr="00B85182">
        <w:rPr>
          <w:rFonts w:ascii="宋体" w:hAnsi="宋体" w:hint="eastAsia"/>
          <w:position w:val="-14"/>
          <w:sz w:val="24"/>
        </w:rPr>
        <w:object w:dxaOrig="2700" w:dyaOrig="380">
          <v:shape id="_x0000_i1059" type="#_x0000_t75" style="width:135pt;height:19pt" o:ole="">
            <v:imagedata r:id="rId75" o:title=""/>
          </v:shape>
          <o:OLEObject Type="Embed" ProgID="Equation.DSMT4" ShapeID="_x0000_i1059" DrawAspect="Content" ObjectID="_1401213746" r:id="rId76"/>
        </w:object>
      </w:r>
    </w:p>
    <w:p w:rsidR="007D089C" w:rsidRPr="00B85182" w:rsidRDefault="007D089C" w:rsidP="007D089C">
      <w:pPr>
        <w:spacing w:line="360" w:lineRule="auto"/>
        <w:ind w:firstLine="480"/>
        <w:rPr>
          <w:rFonts w:ascii="宋体" w:hAnsi="宋体"/>
          <w:sz w:val="24"/>
        </w:rPr>
      </w:pPr>
      <w:r w:rsidRPr="00B85182">
        <w:rPr>
          <w:rFonts w:ascii="宋体" w:hAnsi="宋体"/>
          <w:sz w:val="24"/>
        </w:rPr>
        <w:t xml:space="preserve">(6) </w:t>
      </w:r>
      <w:r w:rsidRPr="00B85182">
        <w:rPr>
          <w:rFonts w:ascii="宋体" w:hAnsi="宋体" w:cs="宋体" w:hint="eastAsia"/>
          <w:sz w:val="24"/>
        </w:rPr>
        <w:t>减速制动阶段马达载荷转矩</w:t>
      </w:r>
      <w:r w:rsidRPr="00B85182">
        <w:rPr>
          <w:rFonts w:ascii="宋体" w:hAnsi="宋体" w:hint="eastAsia"/>
          <w:position w:val="-12"/>
          <w:sz w:val="24"/>
        </w:rPr>
        <w:object w:dxaOrig="1880" w:dyaOrig="360">
          <v:shape id="_x0000_i1060" type="#_x0000_t75" style="width:93.5pt;height:18pt" o:ole="">
            <v:imagedata r:id="rId77" o:title=""/>
          </v:shape>
          <o:OLEObject Type="Embed" ProgID="Equation.DSMT4" ShapeID="_x0000_i1060" DrawAspect="Content" ObjectID="_1401213747" r:id="rId78"/>
        </w:object>
      </w:r>
    </w:p>
    <w:p w:rsidR="007D089C" w:rsidRPr="00B85182" w:rsidRDefault="007D089C" w:rsidP="007D089C">
      <w:pPr>
        <w:spacing w:line="360" w:lineRule="auto"/>
        <w:ind w:firstLine="480"/>
        <w:rPr>
          <w:rFonts w:ascii="宋体" w:hAnsi="宋体"/>
          <w:sz w:val="24"/>
        </w:rPr>
      </w:pPr>
      <w:r w:rsidRPr="00B85182">
        <w:rPr>
          <w:rFonts w:ascii="宋体" w:hAnsi="宋体"/>
          <w:sz w:val="24"/>
        </w:rPr>
        <w:t xml:space="preserve">(7) </w:t>
      </w:r>
      <w:r w:rsidRPr="00B85182">
        <w:rPr>
          <w:rFonts w:ascii="宋体" w:hAnsi="宋体" w:cs="宋体" w:hint="eastAsia"/>
          <w:sz w:val="24"/>
        </w:rPr>
        <w:t>转向阶段马达载荷力矩</w:t>
      </w:r>
      <w:r w:rsidRPr="00B85182">
        <w:rPr>
          <w:rFonts w:ascii="宋体" w:hAnsi="宋体" w:hint="eastAsia"/>
          <w:position w:val="-12"/>
          <w:sz w:val="24"/>
        </w:rPr>
        <w:object w:dxaOrig="380" w:dyaOrig="360">
          <v:shape id="_x0000_i1061" type="#_x0000_t75" style="width:19pt;height:18pt" o:ole="">
            <v:imagedata r:id="rId79" o:title=""/>
          </v:shape>
          <o:OLEObject Type="Embed" ProgID="Equation.DSMT4" ShapeID="_x0000_i1061" DrawAspect="Content" ObjectID="_1401213748" r:id="rId80"/>
        </w:object>
      </w:r>
      <w:r w:rsidRPr="00B85182">
        <w:rPr>
          <w:rFonts w:ascii="宋体" w:hAnsi="宋体" w:cs="宋体" w:hint="eastAsia"/>
          <w:sz w:val="24"/>
        </w:rPr>
        <w:t>：包含粘性转向阻力矩</w:t>
      </w:r>
      <w:r w:rsidRPr="00B85182">
        <w:rPr>
          <w:rFonts w:ascii="宋体" w:hAnsi="宋体" w:hint="eastAsia"/>
          <w:position w:val="-14"/>
          <w:sz w:val="24"/>
        </w:rPr>
        <w:object w:dxaOrig="400" w:dyaOrig="380">
          <v:shape id="_x0000_i1062" type="#_x0000_t75" style="width:20.5pt;height:19pt" o:ole="">
            <v:imagedata r:id="rId81" o:title=""/>
          </v:shape>
          <o:OLEObject Type="Embed" ProgID="Equation.DSMT4" ShapeID="_x0000_i1062" DrawAspect="Content" ObjectID="_1401213749" r:id="rId82"/>
        </w:object>
      </w:r>
      <w:r w:rsidRPr="00B85182">
        <w:rPr>
          <w:rFonts w:ascii="宋体" w:hAnsi="宋体" w:cs="宋体" w:hint="eastAsia"/>
          <w:sz w:val="24"/>
        </w:rPr>
        <w:t>、轴颈摩擦力矩和惯性力矩。</w:t>
      </w:r>
    </w:p>
    <w:p w:rsidR="007D089C" w:rsidRPr="00B85182" w:rsidRDefault="007D089C" w:rsidP="007D089C">
      <w:pPr>
        <w:spacing w:line="360" w:lineRule="auto"/>
        <w:ind w:firstLine="480"/>
        <w:jc w:val="center"/>
        <w:rPr>
          <w:rFonts w:ascii="宋体" w:hAnsi="宋体"/>
          <w:sz w:val="24"/>
        </w:rPr>
      </w:pPr>
      <w:r w:rsidRPr="00B85182">
        <w:rPr>
          <w:rFonts w:ascii="宋体" w:hAnsi="宋体" w:hint="eastAsia"/>
          <w:position w:val="-14"/>
          <w:sz w:val="24"/>
        </w:rPr>
        <w:object w:dxaOrig="2480" w:dyaOrig="380">
          <v:shape id="_x0000_i1063" type="#_x0000_t75" style="width:124pt;height:19pt" o:ole="">
            <v:imagedata r:id="rId83" o:title=""/>
          </v:shape>
          <o:OLEObject Type="Embed" ProgID="Equation.DSMT4" ShapeID="_x0000_i1063" DrawAspect="Content" ObjectID="_1401213750" r:id="rId84"/>
        </w:object>
      </w:r>
    </w:p>
    <w:p w:rsidR="007D089C" w:rsidRPr="00B85182" w:rsidRDefault="007D089C" w:rsidP="007D089C">
      <w:pPr>
        <w:spacing w:line="360" w:lineRule="auto"/>
        <w:ind w:firstLine="480"/>
        <w:rPr>
          <w:rFonts w:ascii="宋体" w:hAnsi="宋体"/>
          <w:sz w:val="24"/>
        </w:rPr>
      </w:pPr>
      <w:r w:rsidRPr="00B85182">
        <w:rPr>
          <w:rFonts w:ascii="宋体" w:hAnsi="宋体"/>
          <w:sz w:val="24"/>
        </w:rPr>
        <w:t xml:space="preserve">(8) </w:t>
      </w:r>
      <w:r w:rsidRPr="00B85182">
        <w:rPr>
          <w:rFonts w:ascii="宋体" w:hAnsi="宋体" w:cs="宋体" w:hint="eastAsia"/>
          <w:sz w:val="24"/>
        </w:rPr>
        <w:t>转向过程马达载荷转矩</w:t>
      </w:r>
      <w:r w:rsidRPr="00B85182">
        <w:rPr>
          <w:rFonts w:ascii="宋体" w:hAnsi="宋体" w:hint="eastAsia"/>
          <w:position w:val="-12"/>
          <w:sz w:val="24"/>
        </w:rPr>
        <w:object w:dxaOrig="2000" w:dyaOrig="360">
          <v:shape id="_x0000_i1064" type="#_x0000_t75" style="width:100pt;height:18pt" o:ole="">
            <v:imagedata r:id="rId85" o:title=""/>
          </v:shape>
          <o:OLEObject Type="Embed" ProgID="Equation.DSMT4" ShapeID="_x0000_i1064" DrawAspect="Content" ObjectID="_1401213751" r:id="rId86"/>
        </w:object>
      </w:r>
    </w:p>
    <w:p w:rsidR="007D089C" w:rsidRPr="00227B3B" w:rsidRDefault="00227B3B" w:rsidP="00227B3B">
      <w:pPr>
        <w:ind w:firstLine="422"/>
        <w:rPr>
          <w:b/>
        </w:rPr>
      </w:pPr>
      <w:bookmarkStart w:id="11" w:name="_Toc241141960"/>
      <w:r w:rsidRPr="00227B3B">
        <w:rPr>
          <w:rFonts w:hint="eastAsia"/>
          <w:b/>
        </w:rPr>
        <w:t>6.3</w:t>
      </w:r>
      <w:r w:rsidR="007D089C" w:rsidRPr="00227B3B">
        <w:rPr>
          <w:rFonts w:hint="eastAsia"/>
          <w:b/>
        </w:rPr>
        <w:t>液压马达的参数</w:t>
      </w:r>
      <w:bookmarkEnd w:id="11"/>
    </w:p>
    <w:p w:rsidR="007D089C" w:rsidRPr="00B85182" w:rsidRDefault="007D089C" w:rsidP="007D089C">
      <w:pPr>
        <w:pStyle w:val="a9"/>
        <w:spacing w:line="360" w:lineRule="auto"/>
        <w:ind w:firstLine="480"/>
        <w:rPr>
          <w:rFonts w:ascii="宋体" w:hAnsi="宋体"/>
          <w:sz w:val="24"/>
          <w:szCs w:val="24"/>
        </w:rPr>
      </w:pPr>
      <w:r w:rsidRPr="00B85182">
        <w:rPr>
          <w:rFonts w:ascii="宋体" w:hAnsi="宋体" w:cs="宋体" w:hint="eastAsia"/>
          <w:sz w:val="24"/>
          <w:szCs w:val="24"/>
        </w:rPr>
        <w:t>选择系统持续工作压力为</w:t>
      </w:r>
      <w:r w:rsidRPr="00B85182">
        <w:rPr>
          <w:rFonts w:ascii="宋体" w:hAnsi="宋体"/>
          <w:sz w:val="24"/>
          <w:szCs w:val="24"/>
        </w:rPr>
        <w:t>20MPa</w:t>
      </w:r>
      <w:r w:rsidRPr="00B85182">
        <w:rPr>
          <w:rFonts w:ascii="宋体" w:hAnsi="宋体" w:cs="宋体" w:hint="eastAsia"/>
          <w:sz w:val="24"/>
          <w:szCs w:val="24"/>
        </w:rPr>
        <w:t>，最高压力为</w:t>
      </w:r>
      <w:r w:rsidRPr="00B85182">
        <w:rPr>
          <w:rFonts w:ascii="宋体" w:hAnsi="宋体"/>
          <w:sz w:val="24"/>
          <w:szCs w:val="24"/>
        </w:rPr>
        <w:t>25MPa</w:t>
      </w:r>
      <w:r w:rsidRPr="00B85182">
        <w:rPr>
          <w:rFonts w:ascii="宋体" w:hAnsi="宋体" w:cs="宋体" w:hint="eastAsia"/>
          <w:sz w:val="24"/>
          <w:szCs w:val="24"/>
        </w:rPr>
        <w:t>。液压马达的排量</w:t>
      </w:r>
      <w:r w:rsidRPr="00B85182">
        <w:rPr>
          <w:rFonts w:ascii="宋体" w:hAnsi="宋体"/>
          <w:sz w:val="24"/>
          <w:szCs w:val="24"/>
        </w:rPr>
        <w:t xml:space="preserve">q </w:t>
      </w:r>
      <w:r w:rsidRPr="00B85182">
        <w:rPr>
          <w:rFonts w:ascii="宋体" w:hAnsi="宋体" w:cs="宋体" w:hint="eastAsia"/>
          <w:sz w:val="24"/>
          <w:szCs w:val="24"/>
        </w:rPr>
        <w:t>和最低转速</w:t>
      </w:r>
      <w:r w:rsidRPr="00B85182">
        <w:rPr>
          <w:rFonts w:ascii="宋体" w:hAnsi="宋体"/>
          <w:sz w:val="24"/>
          <w:szCs w:val="24"/>
        </w:rPr>
        <w:t xml:space="preserve">n </w:t>
      </w:r>
      <w:r w:rsidRPr="00B85182">
        <w:rPr>
          <w:rFonts w:ascii="宋体" w:hAnsi="宋体" w:cs="宋体" w:hint="eastAsia"/>
          <w:sz w:val="24"/>
          <w:szCs w:val="24"/>
        </w:rPr>
        <w:t>以及流量</w:t>
      </w:r>
      <w:r w:rsidRPr="00B85182">
        <w:rPr>
          <w:rFonts w:ascii="宋体" w:hAnsi="宋体"/>
          <w:sz w:val="24"/>
          <w:szCs w:val="24"/>
        </w:rPr>
        <w:t xml:space="preserve">Q </w:t>
      </w:r>
      <w:r w:rsidRPr="00B85182">
        <w:rPr>
          <w:rFonts w:ascii="宋体" w:hAnsi="宋体" w:cs="宋体" w:hint="eastAsia"/>
          <w:sz w:val="24"/>
          <w:szCs w:val="24"/>
        </w:rPr>
        <w:t>分别为</w:t>
      </w:r>
    </w:p>
    <w:p w:rsidR="007D089C" w:rsidRPr="00B85182" w:rsidRDefault="007D089C" w:rsidP="007D089C">
      <w:pPr>
        <w:spacing w:line="360" w:lineRule="auto"/>
        <w:ind w:firstLine="480"/>
        <w:jc w:val="center"/>
        <w:rPr>
          <w:rFonts w:ascii="宋体" w:hAnsi="宋体"/>
          <w:sz w:val="24"/>
        </w:rPr>
      </w:pPr>
      <w:r w:rsidRPr="00B85182">
        <w:rPr>
          <w:rFonts w:ascii="宋体" w:hAnsi="宋体" w:hint="eastAsia"/>
          <w:position w:val="-30"/>
          <w:sz w:val="24"/>
        </w:rPr>
        <w:object w:dxaOrig="1140" w:dyaOrig="680">
          <v:shape id="_x0000_i1065" type="#_x0000_t75" style="width:57pt;height:34pt" o:ole="">
            <v:imagedata r:id="rId87" o:title=""/>
          </v:shape>
          <o:OLEObject Type="Embed" ProgID="Equation.DSMT4" ShapeID="_x0000_i1065" DrawAspect="Content" ObjectID="_1401213752" r:id="rId88"/>
        </w:object>
      </w:r>
    </w:p>
    <w:p w:rsidR="007D089C" w:rsidRPr="00B85182" w:rsidRDefault="007D089C" w:rsidP="007D089C">
      <w:pPr>
        <w:spacing w:line="360" w:lineRule="auto"/>
        <w:ind w:firstLine="480"/>
        <w:jc w:val="center"/>
        <w:rPr>
          <w:rFonts w:ascii="宋体" w:hAnsi="宋体"/>
          <w:sz w:val="24"/>
        </w:rPr>
      </w:pPr>
      <w:r w:rsidRPr="00B85182">
        <w:rPr>
          <w:rFonts w:ascii="宋体" w:hAnsi="宋体" w:hint="eastAsia"/>
          <w:position w:val="-24"/>
          <w:sz w:val="24"/>
        </w:rPr>
        <w:object w:dxaOrig="820" w:dyaOrig="620">
          <v:shape id="_x0000_i1066" type="#_x0000_t75" style="width:41pt;height:31pt" o:ole="">
            <v:imagedata r:id="rId89" o:title=""/>
          </v:shape>
          <o:OLEObject Type="Embed" ProgID="Equation.DSMT4" ShapeID="_x0000_i1066" DrawAspect="Content" ObjectID="_1401213753" r:id="rId90"/>
        </w:object>
      </w:r>
    </w:p>
    <w:p w:rsidR="007D089C" w:rsidRPr="00B85182" w:rsidRDefault="007D089C" w:rsidP="007D089C">
      <w:pPr>
        <w:spacing w:line="360" w:lineRule="auto"/>
        <w:ind w:firstLine="480"/>
        <w:jc w:val="center"/>
        <w:rPr>
          <w:rFonts w:ascii="宋体" w:hAnsi="宋体"/>
          <w:sz w:val="24"/>
        </w:rPr>
      </w:pPr>
      <w:r w:rsidRPr="00B85182">
        <w:rPr>
          <w:rFonts w:ascii="宋体" w:hAnsi="宋体" w:hint="eastAsia"/>
          <w:position w:val="-12"/>
          <w:sz w:val="24"/>
        </w:rPr>
        <w:object w:dxaOrig="1300" w:dyaOrig="360">
          <v:shape id="_x0000_i1067" type="#_x0000_t75" style="width:65.5pt;height:18pt" o:ole="">
            <v:imagedata r:id="rId91" o:title=""/>
          </v:shape>
          <o:OLEObject Type="Embed" ProgID="Equation.DSMT4" ShapeID="_x0000_i1067" DrawAspect="Content" ObjectID="_1401213754" r:id="rId92"/>
        </w:object>
      </w:r>
    </w:p>
    <w:p w:rsidR="007D089C" w:rsidRPr="00B85182" w:rsidRDefault="007D089C" w:rsidP="007D089C">
      <w:pPr>
        <w:pStyle w:val="a9"/>
        <w:spacing w:line="360" w:lineRule="auto"/>
        <w:ind w:firstLine="480"/>
        <w:rPr>
          <w:rFonts w:ascii="宋体" w:hAnsi="宋体"/>
          <w:sz w:val="24"/>
          <w:szCs w:val="24"/>
        </w:rPr>
      </w:pPr>
      <w:r w:rsidRPr="00B85182">
        <w:rPr>
          <w:rFonts w:ascii="宋体" w:hAnsi="宋体" w:hint="eastAsia"/>
          <w:sz w:val="24"/>
          <w:szCs w:val="24"/>
        </w:rPr>
        <w:t>根据载荷转矩和系统工作压力，确定液压马达的排量；根据设计要求确定液压马达的转速；根据转速和排量确定液压马达所需流量，其计算结果见表</w:t>
      </w:r>
      <w:r w:rsidRPr="00737F0E">
        <w:rPr>
          <w:rFonts w:hint="eastAsia"/>
          <w:sz w:val="24"/>
        </w:rPr>
        <w:t>6-</w:t>
      </w:r>
      <w:r w:rsidRPr="00B85182">
        <w:rPr>
          <w:rFonts w:ascii="宋体" w:hAnsi="宋体"/>
          <w:sz w:val="24"/>
          <w:szCs w:val="24"/>
        </w:rPr>
        <w:t xml:space="preserve">1 </w:t>
      </w:r>
      <w:r w:rsidRPr="00B85182">
        <w:rPr>
          <w:rFonts w:ascii="宋体" w:hAnsi="宋体" w:hint="eastAsia"/>
          <w:sz w:val="24"/>
          <w:szCs w:val="24"/>
        </w:rPr>
        <w:t>所示。</w:t>
      </w:r>
    </w:p>
    <w:p w:rsidR="007D089C" w:rsidRDefault="007D089C" w:rsidP="007D089C">
      <w:pPr>
        <w:pStyle w:val="a9"/>
        <w:spacing w:line="240" w:lineRule="auto"/>
        <w:ind w:firstLine="420"/>
        <w:jc w:val="center"/>
        <w:rPr>
          <w:szCs w:val="20"/>
        </w:rPr>
      </w:pPr>
    </w:p>
    <w:p w:rsidR="007D089C" w:rsidRDefault="007D089C" w:rsidP="007D089C">
      <w:pPr>
        <w:pStyle w:val="a9"/>
        <w:spacing w:line="240" w:lineRule="auto"/>
        <w:ind w:firstLine="420"/>
        <w:jc w:val="center"/>
        <w:rPr>
          <w:rFonts w:ascii="宋体" w:hAnsi="宋体"/>
          <w:sz w:val="24"/>
          <w:szCs w:val="24"/>
        </w:rPr>
      </w:pPr>
      <w:r>
        <w:rPr>
          <w:rFonts w:hint="eastAsia"/>
          <w:szCs w:val="20"/>
        </w:rPr>
        <w:t>表</w:t>
      </w:r>
      <w:r>
        <w:rPr>
          <w:rFonts w:hint="eastAsia"/>
          <w:szCs w:val="20"/>
        </w:rPr>
        <w:t xml:space="preserve">6-1 </w:t>
      </w:r>
      <w:r>
        <w:rPr>
          <w:rFonts w:hint="eastAsia"/>
          <w:szCs w:val="20"/>
        </w:rPr>
        <w:t>计算表</w:t>
      </w:r>
    </w:p>
    <w:tbl>
      <w:tblPr>
        <w:tblStyle w:val="a8"/>
        <w:tblW w:w="8584" w:type="dxa"/>
        <w:jc w:val="center"/>
        <w:tblLayout w:type="fixed"/>
        <w:tblCellMar>
          <w:top w:w="57" w:type="dxa"/>
          <w:left w:w="85" w:type="dxa"/>
          <w:bottom w:w="28" w:type="dxa"/>
          <w:right w:w="57" w:type="dxa"/>
        </w:tblCellMar>
        <w:tblLook w:val="01E0"/>
      </w:tblPr>
      <w:tblGrid>
        <w:gridCol w:w="1022"/>
        <w:gridCol w:w="527"/>
        <w:gridCol w:w="961"/>
        <w:gridCol w:w="1042"/>
        <w:gridCol w:w="1075"/>
        <w:gridCol w:w="1074"/>
        <w:gridCol w:w="961"/>
        <w:gridCol w:w="961"/>
        <w:gridCol w:w="961"/>
      </w:tblGrid>
      <w:tr w:rsidR="007D089C" w:rsidTr="00C82027">
        <w:trPr>
          <w:jc w:val="center"/>
        </w:trPr>
        <w:tc>
          <w:tcPr>
            <w:tcW w:w="1022" w:type="dxa"/>
            <w:vMerge w:val="restart"/>
            <w:tcBorders>
              <w:top w:val="single" w:sz="4" w:space="0" w:color="auto"/>
              <w:left w:val="single" w:sz="4" w:space="0" w:color="auto"/>
              <w:bottom w:val="single" w:sz="4" w:space="0" w:color="auto"/>
              <w:right w:val="single" w:sz="4" w:space="0" w:color="auto"/>
            </w:tcBorders>
            <w:vAlign w:val="center"/>
          </w:tcPr>
          <w:p w:rsidR="007D089C" w:rsidRDefault="007D089C" w:rsidP="007D089C">
            <w:pPr>
              <w:ind w:firstLine="400"/>
              <w:jc w:val="center"/>
            </w:pPr>
          </w:p>
        </w:tc>
        <w:tc>
          <w:tcPr>
            <w:tcW w:w="527" w:type="dxa"/>
            <w:vMerge w:val="restart"/>
            <w:tcBorders>
              <w:top w:val="single" w:sz="4" w:space="0" w:color="auto"/>
              <w:left w:val="single" w:sz="4" w:space="0" w:color="auto"/>
              <w:bottom w:val="single" w:sz="4" w:space="0" w:color="auto"/>
              <w:right w:val="single" w:sz="4" w:space="0" w:color="auto"/>
            </w:tcBorders>
            <w:vAlign w:val="center"/>
          </w:tcPr>
          <w:p w:rsidR="007D089C" w:rsidRDefault="007D089C" w:rsidP="007D089C">
            <w:pPr>
              <w:ind w:firstLine="400"/>
              <w:jc w:val="center"/>
            </w:pPr>
            <w:r>
              <w:rPr>
                <w:rFonts w:cs="宋体" w:hint="eastAsia"/>
              </w:rPr>
              <w:t>转速比</w:t>
            </w:r>
            <w:r>
              <w:t>i</w:t>
            </w:r>
          </w:p>
        </w:tc>
        <w:tc>
          <w:tcPr>
            <w:tcW w:w="961" w:type="dxa"/>
            <w:vMerge w:val="restart"/>
            <w:tcBorders>
              <w:top w:val="single" w:sz="4" w:space="0" w:color="auto"/>
              <w:left w:val="single" w:sz="4" w:space="0" w:color="auto"/>
              <w:bottom w:val="single" w:sz="4" w:space="0" w:color="auto"/>
              <w:right w:val="single" w:sz="4" w:space="0" w:color="auto"/>
            </w:tcBorders>
            <w:vAlign w:val="center"/>
          </w:tcPr>
          <w:p w:rsidR="007D089C" w:rsidRDefault="007D089C" w:rsidP="007D089C">
            <w:pPr>
              <w:ind w:leftChars="-39" w:left="-82" w:rightChars="-29" w:right="-61" w:firstLine="400"/>
              <w:jc w:val="center"/>
            </w:pPr>
            <w:r>
              <w:rPr>
                <w:rFonts w:cs="宋体" w:hint="eastAsia"/>
              </w:rPr>
              <w:t>速度（</w:t>
            </w:r>
            <w:r>
              <w:t>m/</w:t>
            </w:r>
            <w:r>
              <w:rPr>
                <w:rFonts w:hint="eastAsia"/>
              </w:rPr>
              <w:t>min</w:t>
            </w:r>
            <w:r>
              <w:rPr>
                <w:rFonts w:cs="宋体" w:hint="eastAsia"/>
              </w:rPr>
              <w:t>）</w:t>
            </w:r>
          </w:p>
        </w:tc>
        <w:tc>
          <w:tcPr>
            <w:tcW w:w="1042" w:type="dxa"/>
            <w:vMerge w:val="restart"/>
            <w:tcBorders>
              <w:top w:val="single" w:sz="4" w:space="0" w:color="auto"/>
              <w:left w:val="single" w:sz="4" w:space="0" w:color="auto"/>
              <w:bottom w:val="single" w:sz="4" w:space="0" w:color="auto"/>
              <w:right w:val="single" w:sz="4" w:space="0" w:color="auto"/>
            </w:tcBorders>
            <w:vAlign w:val="center"/>
          </w:tcPr>
          <w:p w:rsidR="007D089C" w:rsidRDefault="007D089C" w:rsidP="007D089C">
            <w:pPr>
              <w:ind w:firstLine="400"/>
              <w:jc w:val="center"/>
            </w:pPr>
            <w:r>
              <w:rPr>
                <w:rFonts w:cs="宋体" w:hint="eastAsia"/>
              </w:rPr>
              <w:t>载荷转矩</w:t>
            </w:r>
            <w:r>
              <w:t>(Nm)</w:t>
            </w:r>
          </w:p>
        </w:tc>
        <w:tc>
          <w:tcPr>
            <w:tcW w:w="2149" w:type="dxa"/>
            <w:gridSpan w:val="2"/>
            <w:tcBorders>
              <w:top w:val="single" w:sz="4" w:space="0" w:color="auto"/>
              <w:left w:val="single" w:sz="4" w:space="0" w:color="auto"/>
              <w:bottom w:val="single" w:sz="4" w:space="0" w:color="auto"/>
              <w:right w:val="single" w:sz="4" w:space="0" w:color="auto"/>
            </w:tcBorders>
            <w:vAlign w:val="center"/>
          </w:tcPr>
          <w:p w:rsidR="007D089C" w:rsidRDefault="007D089C" w:rsidP="007D089C">
            <w:pPr>
              <w:ind w:firstLine="400"/>
              <w:jc w:val="center"/>
            </w:pPr>
            <w:r>
              <w:rPr>
                <w:rFonts w:cs="宋体" w:hint="eastAsia"/>
              </w:rPr>
              <w:t>马达排量</w:t>
            </w:r>
            <w:r>
              <w:t>(mL/r)</w:t>
            </w:r>
          </w:p>
        </w:tc>
        <w:tc>
          <w:tcPr>
            <w:tcW w:w="961" w:type="dxa"/>
            <w:vMerge w:val="restart"/>
            <w:tcBorders>
              <w:top w:val="single" w:sz="4" w:space="0" w:color="auto"/>
              <w:left w:val="single" w:sz="4" w:space="0" w:color="auto"/>
              <w:bottom w:val="single" w:sz="4" w:space="0" w:color="auto"/>
              <w:right w:val="single" w:sz="4" w:space="0" w:color="auto"/>
            </w:tcBorders>
            <w:vAlign w:val="center"/>
          </w:tcPr>
          <w:p w:rsidR="007D089C" w:rsidRDefault="007D089C" w:rsidP="007D089C">
            <w:pPr>
              <w:ind w:leftChars="-54" w:left="-5" w:rightChars="-30" w:right="-63" w:hangingChars="54" w:hanging="108"/>
              <w:jc w:val="center"/>
              <w:rPr>
                <w:rFonts w:cs="宋体"/>
              </w:rPr>
            </w:pPr>
            <w:r>
              <w:rPr>
                <w:rFonts w:cs="宋体" w:hint="eastAsia"/>
              </w:rPr>
              <w:t>马达转速</w:t>
            </w:r>
          </w:p>
          <w:p w:rsidR="007D089C" w:rsidRDefault="007D089C" w:rsidP="007D089C">
            <w:pPr>
              <w:ind w:leftChars="-14" w:left="-1" w:rightChars="-30" w:right="-63" w:hangingChars="14" w:hanging="28"/>
              <w:jc w:val="center"/>
            </w:pPr>
            <w:r>
              <w:t>(r/min)</w:t>
            </w:r>
          </w:p>
        </w:tc>
        <w:tc>
          <w:tcPr>
            <w:tcW w:w="1922" w:type="dxa"/>
            <w:gridSpan w:val="2"/>
            <w:tcBorders>
              <w:top w:val="single" w:sz="4" w:space="0" w:color="auto"/>
              <w:left w:val="single" w:sz="4" w:space="0" w:color="auto"/>
              <w:bottom w:val="single" w:sz="4" w:space="0" w:color="auto"/>
              <w:right w:val="single" w:sz="4" w:space="0" w:color="auto"/>
            </w:tcBorders>
            <w:vAlign w:val="center"/>
          </w:tcPr>
          <w:p w:rsidR="007D089C" w:rsidRDefault="007D089C" w:rsidP="007D089C">
            <w:pPr>
              <w:ind w:firstLine="400"/>
              <w:jc w:val="center"/>
            </w:pPr>
            <w:r>
              <w:rPr>
                <w:rFonts w:cs="宋体" w:hint="eastAsia"/>
              </w:rPr>
              <w:t>马达流量</w:t>
            </w:r>
            <w:r>
              <w:t>(L/min)</w:t>
            </w:r>
          </w:p>
        </w:tc>
      </w:tr>
      <w:tr w:rsidR="007D089C" w:rsidTr="00C82027">
        <w:trPr>
          <w:jc w:val="center"/>
        </w:trPr>
        <w:tc>
          <w:tcPr>
            <w:tcW w:w="1022" w:type="dxa"/>
            <w:vMerge/>
            <w:tcBorders>
              <w:top w:val="single" w:sz="4" w:space="0" w:color="auto"/>
              <w:left w:val="single" w:sz="4" w:space="0" w:color="auto"/>
              <w:bottom w:val="single" w:sz="4" w:space="0" w:color="auto"/>
              <w:right w:val="single" w:sz="4" w:space="0" w:color="auto"/>
            </w:tcBorders>
            <w:vAlign w:val="center"/>
          </w:tcPr>
          <w:p w:rsidR="007D089C" w:rsidRDefault="007D089C" w:rsidP="007D089C">
            <w:pPr>
              <w:ind w:firstLine="400"/>
              <w:jc w:val="center"/>
            </w:pPr>
          </w:p>
        </w:tc>
        <w:tc>
          <w:tcPr>
            <w:tcW w:w="527" w:type="dxa"/>
            <w:vMerge/>
            <w:tcBorders>
              <w:top w:val="single" w:sz="4" w:space="0" w:color="auto"/>
              <w:left w:val="single" w:sz="4" w:space="0" w:color="auto"/>
              <w:bottom w:val="single" w:sz="4" w:space="0" w:color="auto"/>
              <w:right w:val="single" w:sz="4" w:space="0" w:color="auto"/>
            </w:tcBorders>
            <w:vAlign w:val="center"/>
          </w:tcPr>
          <w:p w:rsidR="007D089C" w:rsidRDefault="007D089C" w:rsidP="007D089C">
            <w:pPr>
              <w:ind w:firstLine="400"/>
              <w:jc w:val="center"/>
            </w:pPr>
          </w:p>
        </w:tc>
        <w:tc>
          <w:tcPr>
            <w:tcW w:w="961" w:type="dxa"/>
            <w:vMerge/>
            <w:tcBorders>
              <w:top w:val="single" w:sz="4" w:space="0" w:color="auto"/>
              <w:left w:val="single" w:sz="4" w:space="0" w:color="auto"/>
              <w:bottom w:val="single" w:sz="4" w:space="0" w:color="auto"/>
              <w:right w:val="single" w:sz="4" w:space="0" w:color="auto"/>
            </w:tcBorders>
            <w:vAlign w:val="center"/>
          </w:tcPr>
          <w:p w:rsidR="007D089C" w:rsidRDefault="007D089C" w:rsidP="007D089C">
            <w:pPr>
              <w:ind w:firstLine="400"/>
              <w:jc w:val="center"/>
            </w:pPr>
          </w:p>
        </w:tc>
        <w:tc>
          <w:tcPr>
            <w:tcW w:w="1042" w:type="dxa"/>
            <w:vMerge/>
            <w:tcBorders>
              <w:top w:val="single" w:sz="4" w:space="0" w:color="auto"/>
              <w:left w:val="single" w:sz="4" w:space="0" w:color="auto"/>
              <w:bottom w:val="single" w:sz="4" w:space="0" w:color="auto"/>
              <w:right w:val="single" w:sz="4" w:space="0" w:color="auto"/>
            </w:tcBorders>
            <w:vAlign w:val="center"/>
          </w:tcPr>
          <w:p w:rsidR="007D089C" w:rsidRDefault="007D089C" w:rsidP="007D089C">
            <w:pPr>
              <w:ind w:firstLine="400"/>
              <w:jc w:val="center"/>
            </w:pPr>
          </w:p>
        </w:tc>
        <w:tc>
          <w:tcPr>
            <w:tcW w:w="2149" w:type="dxa"/>
            <w:gridSpan w:val="2"/>
            <w:tcBorders>
              <w:top w:val="single" w:sz="4" w:space="0" w:color="auto"/>
              <w:left w:val="single" w:sz="4" w:space="0" w:color="auto"/>
              <w:bottom w:val="single" w:sz="4" w:space="0" w:color="auto"/>
              <w:right w:val="single" w:sz="4" w:space="0" w:color="auto"/>
            </w:tcBorders>
            <w:vAlign w:val="center"/>
          </w:tcPr>
          <w:p w:rsidR="007D089C" w:rsidRDefault="007D089C" w:rsidP="007D089C">
            <w:pPr>
              <w:ind w:firstLine="400"/>
              <w:jc w:val="center"/>
            </w:pPr>
            <w:r>
              <w:rPr>
                <w:rFonts w:cs="宋体" w:hint="eastAsia"/>
              </w:rPr>
              <w:t>工作压力（</w:t>
            </w:r>
            <w:r>
              <w:t>MPa</w:t>
            </w:r>
            <w:r>
              <w:rPr>
                <w:rFonts w:cs="宋体" w:hint="eastAsia"/>
              </w:rPr>
              <w:t>）</w:t>
            </w:r>
          </w:p>
        </w:tc>
        <w:tc>
          <w:tcPr>
            <w:tcW w:w="961" w:type="dxa"/>
            <w:vMerge/>
            <w:tcBorders>
              <w:top w:val="single" w:sz="4" w:space="0" w:color="auto"/>
              <w:left w:val="single" w:sz="4" w:space="0" w:color="auto"/>
              <w:bottom w:val="single" w:sz="4" w:space="0" w:color="auto"/>
              <w:right w:val="single" w:sz="4" w:space="0" w:color="auto"/>
            </w:tcBorders>
            <w:vAlign w:val="center"/>
          </w:tcPr>
          <w:p w:rsidR="007D089C" w:rsidRDefault="007D089C" w:rsidP="007D089C">
            <w:pPr>
              <w:ind w:firstLine="400"/>
              <w:jc w:val="center"/>
            </w:pPr>
          </w:p>
        </w:tc>
        <w:tc>
          <w:tcPr>
            <w:tcW w:w="1922" w:type="dxa"/>
            <w:gridSpan w:val="2"/>
            <w:tcBorders>
              <w:top w:val="single" w:sz="4" w:space="0" w:color="auto"/>
              <w:left w:val="single" w:sz="4" w:space="0" w:color="auto"/>
              <w:bottom w:val="single" w:sz="4" w:space="0" w:color="auto"/>
              <w:right w:val="single" w:sz="4" w:space="0" w:color="auto"/>
            </w:tcBorders>
            <w:vAlign w:val="center"/>
          </w:tcPr>
          <w:p w:rsidR="007D089C" w:rsidRDefault="007D089C" w:rsidP="007D089C">
            <w:pPr>
              <w:ind w:firstLine="400"/>
              <w:jc w:val="center"/>
            </w:pPr>
            <w:r>
              <w:rPr>
                <w:rFonts w:cs="宋体" w:hint="eastAsia"/>
              </w:rPr>
              <w:t>工作压力（</w:t>
            </w:r>
            <w:r>
              <w:t>MPa</w:t>
            </w:r>
            <w:r>
              <w:rPr>
                <w:rFonts w:cs="宋体" w:hint="eastAsia"/>
              </w:rPr>
              <w:t>）</w:t>
            </w:r>
          </w:p>
        </w:tc>
      </w:tr>
      <w:tr w:rsidR="007D089C" w:rsidTr="00C82027">
        <w:trPr>
          <w:jc w:val="center"/>
        </w:trPr>
        <w:tc>
          <w:tcPr>
            <w:tcW w:w="1022" w:type="dxa"/>
            <w:vMerge/>
            <w:tcBorders>
              <w:top w:val="single" w:sz="4" w:space="0" w:color="auto"/>
              <w:left w:val="single" w:sz="4" w:space="0" w:color="auto"/>
              <w:bottom w:val="single" w:sz="4" w:space="0" w:color="auto"/>
              <w:right w:val="single" w:sz="4" w:space="0" w:color="auto"/>
            </w:tcBorders>
            <w:vAlign w:val="center"/>
          </w:tcPr>
          <w:p w:rsidR="007D089C" w:rsidRDefault="007D089C" w:rsidP="007D089C">
            <w:pPr>
              <w:ind w:firstLine="400"/>
              <w:jc w:val="center"/>
            </w:pPr>
          </w:p>
        </w:tc>
        <w:tc>
          <w:tcPr>
            <w:tcW w:w="527" w:type="dxa"/>
            <w:vMerge/>
            <w:tcBorders>
              <w:top w:val="single" w:sz="4" w:space="0" w:color="auto"/>
              <w:left w:val="single" w:sz="4" w:space="0" w:color="auto"/>
              <w:bottom w:val="single" w:sz="4" w:space="0" w:color="auto"/>
              <w:right w:val="single" w:sz="4" w:space="0" w:color="auto"/>
            </w:tcBorders>
            <w:vAlign w:val="center"/>
          </w:tcPr>
          <w:p w:rsidR="007D089C" w:rsidRDefault="007D089C" w:rsidP="007D089C">
            <w:pPr>
              <w:ind w:firstLine="400"/>
              <w:jc w:val="center"/>
            </w:pPr>
          </w:p>
        </w:tc>
        <w:tc>
          <w:tcPr>
            <w:tcW w:w="961" w:type="dxa"/>
            <w:vMerge/>
            <w:tcBorders>
              <w:top w:val="single" w:sz="4" w:space="0" w:color="auto"/>
              <w:left w:val="single" w:sz="4" w:space="0" w:color="auto"/>
              <w:bottom w:val="single" w:sz="4" w:space="0" w:color="auto"/>
              <w:right w:val="single" w:sz="4" w:space="0" w:color="auto"/>
            </w:tcBorders>
            <w:vAlign w:val="center"/>
          </w:tcPr>
          <w:p w:rsidR="007D089C" w:rsidRDefault="007D089C" w:rsidP="007D089C">
            <w:pPr>
              <w:ind w:firstLine="400"/>
              <w:jc w:val="center"/>
            </w:pPr>
          </w:p>
        </w:tc>
        <w:tc>
          <w:tcPr>
            <w:tcW w:w="1042" w:type="dxa"/>
            <w:vMerge/>
            <w:tcBorders>
              <w:top w:val="single" w:sz="4" w:space="0" w:color="auto"/>
              <w:left w:val="single" w:sz="4" w:space="0" w:color="auto"/>
              <w:bottom w:val="single" w:sz="4" w:space="0" w:color="auto"/>
              <w:right w:val="single" w:sz="4" w:space="0" w:color="auto"/>
            </w:tcBorders>
            <w:vAlign w:val="center"/>
          </w:tcPr>
          <w:p w:rsidR="007D089C" w:rsidRDefault="007D089C" w:rsidP="007D089C">
            <w:pPr>
              <w:ind w:firstLine="400"/>
              <w:jc w:val="center"/>
            </w:pPr>
          </w:p>
        </w:tc>
        <w:tc>
          <w:tcPr>
            <w:tcW w:w="1075" w:type="dxa"/>
            <w:tcBorders>
              <w:top w:val="single" w:sz="4" w:space="0" w:color="auto"/>
              <w:left w:val="single" w:sz="4" w:space="0" w:color="auto"/>
              <w:bottom w:val="single" w:sz="4" w:space="0" w:color="auto"/>
              <w:right w:val="single" w:sz="4" w:space="0" w:color="auto"/>
            </w:tcBorders>
            <w:vAlign w:val="center"/>
          </w:tcPr>
          <w:p w:rsidR="007D089C" w:rsidRDefault="007D089C" w:rsidP="007D089C">
            <w:pPr>
              <w:ind w:firstLine="400"/>
              <w:jc w:val="center"/>
            </w:pPr>
            <w:r>
              <w:t>20</w:t>
            </w:r>
          </w:p>
        </w:tc>
        <w:tc>
          <w:tcPr>
            <w:tcW w:w="1074" w:type="dxa"/>
            <w:tcBorders>
              <w:top w:val="single" w:sz="4" w:space="0" w:color="auto"/>
              <w:left w:val="single" w:sz="4" w:space="0" w:color="auto"/>
              <w:bottom w:val="single" w:sz="4" w:space="0" w:color="auto"/>
              <w:right w:val="single" w:sz="4" w:space="0" w:color="auto"/>
            </w:tcBorders>
            <w:vAlign w:val="center"/>
          </w:tcPr>
          <w:p w:rsidR="007D089C" w:rsidRDefault="007D089C" w:rsidP="007D089C">
            <w:pPr>
              <w:ind w:firstLine="400"/>
              <w:jc w:val="center"/>
            </w:pPr>
            <w:r>
              <w:t>25</w:t>
            </w:r>
          </w:p>
        </w:tc>
        <w:tc>
          <w:tcPr>
            <w:tcW w:w="961" w:type="dxa"/>
            <w:vMerge/>
            <w:tcBorders>
              <w:top w:val="single" w:sz="4" w:space="0" w:color="auto"/>
              <w:left w:val="single" w:sz="4" w:space="0" w:color="auto"/>
              <w:bottom w:val="single" w:sz="4" w:space="0" w:color="auto"/>
              <w:right w:val="single" w:sz="4" w:space="0" w:color="auto"/>
            </w:tcBorders>
            <w:vAlign w:val="center"/>
          </w:tcPr>
          <w:p w:rsidR="007D089C" w:rsidRDefault="007D089C" w:rsidP="007D089C">
            <w:pPr>
              <w:ind w:firstLine="400"/>
              <w:jc w:val="center"/>
            </w:pPr>
          </w:p>
        </w:tc>
        <w:tc>
          <w:tcPr>
            <w:tcW w:w="961" w:type="dxa"/>
            <w:tcBorders>
              <w:top w:val="single" w:sz="4" w:space="0" w:color="auto"/>
              <w:left w:val="single" w:sz="4" w:space="0" w:color="auto"/>
              <w:bottom w:val="single" w:sz="4" w:space="0" w:color="auto"/>
              <w:right w:val="single" w:sz="4" w:space="0" w:color="auto"/>
            </w:tcBorders>
            <w:vAlign w:val="center"/>
          </w:tcPr>
          <w:p w:rsidR="007D089C" w:rsidRDefault="007D089C" w:rsidP="007D089C">
            <w:pPr>
              <w:ind w:firstLine="400"/>
              <w:jc w:val="center"/>
            </w:pPr>
            <w:r>
              <w:t>20</w:t>
            </w:r>
          </w:p>
        </w:tc>
        <w:tc>
          <w:tcPr>
            <w:tcW w:w="961" w:type="dxa"/>
            <w:tcBorders>
              <w:top w:val="single" w:sz="4" w:space="0" w:color="auto"/>
              <w:left w:val="single" w:sz="4" w:space="0" w:color="auto"/>
              <w:bottom w:val="single" w:sz="4" w:space="0" w:color="auto"/>
              <w:right w:val="single" w:sz="4" w:space="0" w:color="auto"/>
            </w:tcBorders>
            <w:vAlign w:val="center"/>
          </w:tcPr>
          <w:p w:rsidR="007D089C" w:rsidRDefault="007D089C" w:rsidP="007D089C">
            <w:pPr>
              <w:ind w:firstLine="400"/>
              <w:jc w:val="center"/>
            </w:pPr>
            <w:r>
              <w:t>25</w:t>
            </w:r>
          </w:p>
        </w:tc>
      </w:tr>
      <w:tr w:rsidR="007D089C" w:rsidTr="00C82027">
        <w:trPr>
          <w:jc w:val="center"/>
        </w:trPr>
        <w:tc>
          <w:tcPr>
            <w:tcW w:w="1022" w:type="dxa"/>
            <w:tcBorders>
              <w:top w:val="single" w:sz="4" w:space="0" w:color="auto"/>
              <w:left w:val="single" w:sz="4" w:space="0" w:color="auto"/>
              <w:bottom w:val="single" w:sz="4" w:space="0" w:color="auto"/>
              <w:right w:val="single" w:sz="4" w:space="0" w:color="auto"/>
            </w:tcBorders>
            <w:vAlign w:val="center"/>
          </w:tcPr>
          <w:p w:rsidR="007D089C" w:rsidRDefault="007D089C" w:rsidP="007D089C">
            <w:pPr>
              <w:ind w:rightChars="-36" w:right="-76" w:firstLine="400"/>
              <w:jc w:val="center"/>
            </w:pPr>
            <w:r>
              <w:rPr>
                <w:rFonts w:cs="宋体" w:hint="eastAsia"/>
              </w:rPr>
              <w:t>起动阶段</w:t>
            </w:r>
          </w:p>
        </w:tc>
        <w:tc>
          <w:tcPr>
            <w:tcW w:w="527" w:type="dxa"/>
            <w:tcBorders>
              <w:top w:val="single" w:sz="4" w:space="0" w:color="auto"/>
              <w:left w:val="single" w:sz="4" w:space="0" w:color="auto"/>
              <w:bottom w:val="single" w:sz="4" w:space="0" w:color="auto"/>
              <w:right w:val="single" w:sz="4" w:space="0" w:color="auto"/>
            </w:tcBorders>
            <w:vAlign w:val="center"/>
          </w:tcPr>
          <w:p w:rsidR="007D089C" w:rsidRDefault="007D089C" w:rsidP="007D089C">
            <w:pPr>
              <w:ind w:firstLine="400"/>
              <w:jc w:val="center"/>
            </w:pPr>
          </w:p>
        </w:tc>
        <w:tc>
          <w:tcPr>
            <w:tcW w:w="961" w:type="dxa"/>
            <w:tcBorders>
              <w:top w:val="single" w:sz="4" w:space="0" w:color="auto"/>
              <w:left w:val="single" w:sz="4" w:space="0" w:color="auto"/>
              <w:bottom w:val="single" w:sz="4" w:space="0" w:color="auto"/>
              <w:right w:val="single" w:sz="4" w:space="0" w:color="auto"/>
            </w:tcBorders>
            <w:vAlign w:val="center"/>
          </w:tcPr>
          <w:p w:rsidR="007D089C" w:rsidRDefault="007D089C" w:rsidP="007D089C">
            <w:pPr>
              <w:ind w:firstLine="400"/>
              <w:jc w:val="center"/>
            </w:pPr>
          </w:p>
        </w:tc>
        <w:tc>
          <w:tcPr>
            <w:tcW w:w="1042" w:type="dxa"/>
            <w:tcBorders>
              <w:top w:val="single" w:sz="4" w:space="0" w:color="auto"/>
              <w:left w:val="single" w:sz="4" w:space="0" w:color="auto"/>
              <w:bottom w:val="single" w:sz="4" w:space="0" w:color="auto"/>
              <w:right w:val="single" w:sz="4" w:space="0" w:color="auto"/>
            </w:tcBorders>
            <w:vAlign w:val="center"/>
          </w:tcPr>
          <w:p w:rsidR="007D089C" w:rsidRPr="00D25B09" w:rsidRDefault="007D089C" w:rsidP="007D089C">
            <w:pPr>
              <w:ind w:firstLine="400"/>
            </w:pPr>
            <w:r w:rsidRPr="00D25B09">
              <w:t>1305.6</w:t>
            </w:r>
          </w:p>
        </w:tc>
        <w:tc>
          <w:tcPr>
            <w:tcW w:w="1075" w:type="dxa"/>
            <w:tcBorders>
              <w:top w:val="single" w:sz="4" w:space="0" w:color="auto"/>
              <w:left w:val="single" w:sz="4" w:space="0" w:color="auto"/>
              <w:bottom w:val="single" w:sz="4" w:space="0" w:color="auto"/>
              <w:right w:val="single" w:sz="4" w:space="0" w:color="auto"/>
            </w:tcBorders>
            <w:vAlign w:val="center"/>
          </w:tcPr>
          <w:p w:rsidR="007D089C" w:rsidRPr="00B20324" w:rsidRDefault="00135540" w:rsidP="007D089C">
            <w:pPr>
              <w:ind w:firstLine="400"/>
            </w:pPr>
            <w:fldSimple w:instr=" =2*3.1415926*D4/E3 \# &quot;0.000&quot; ">
              <w:r w:rsidR="007D089C" w:rsidRPr="00B20324">
                <w:t>410.166</w:t>
              </w:r>
            </w:fldSimple>
          </w:p>
        </w:tc>
        <w:tc>
          <w:tcPr>
            <w:tcW w:w="1074" w:type="dxa"/>
            <w:tcBorders>
              <w:top w:val="single" w:sz="4" w:space="0" w:color="auto"/>
              <w:left w:val="single" w:sz="4" w:space="0" w:color="auto"/>
              <w:bottom w:val="single" w:sz="4" w:space="0" w:color="auto"/>
              <w:right w:val="single" w:sz="4" w:space="0" w:color="auto"/>
            </w:tcBorders>
            <w:vAlign w:val="center"/>
          </w:tcPr>
          <w:p w:rsidR="007D089C" w:rsidRPr="00B20324" w:rsidRDefault="00135540" w:rsidP="007D089C">
            <w:pPr>
              <w:ind w:firstLine="400"/>
            </w:pPr>
            <w:fldSimple w:instr=" =2*3.1415926*D4/F3 \# &quot;0.000&quot; ">
              <w:r w:rsidR="007D089C" w:rsidRPr="00B20324">
                <w:t>328.133</w:t>
              </w:r>
            </w:fldSimple>
          </w:p>
        </w:tc>
        <w:tc>
          <w:tcPr>
            <w:tcW w:w="961" w:type="dxa"/>
            <w:tcBorders>
              <w:top w:val="single" w:sz="4" w:space="0" w:color="auto"/>
              <w:left w:val="single" w:sz="4" w:space="0" w:color="auto"/>
              <w:bottom w:val="single" w:sz="4" w:space="0" w:color="auto"/>
              <w:right w:val="single" w:sz="4" w:space="0" w:color="auto"/>
            </w:tcBorders>
            <w:vAlign w:val="center"/>
          </w:tcPr>
          <w:p w:rsidR="007D089C" w:rsidRPr="00D25B09" w:rsidRDefault="007D089C" w:rsidP="007D089C">
            <w:pPr>
              <w:ind w:firstLine="400"/>
            </w:pPr>
          </w:p>
        </w:tc>
        <w:tc>
          <w:tcPr>
            <w:tcW w:w="961" w:type="dxa"/>
            <w:tcBorders>
              <w:top w:val="single" w:sz="4" w:space="0" w:color="auto"/>
              <w:left w:val="single" w:sz="4" w:space="0" w:color="auto"/>
              <w:bottom w:val="single" w:sz="4" w:space="0" w:color="auto"/>
              <w:right w:val="single" w:sz="4" w:space="0" w:color="auto"/>
            </w:tcBorders>
            <w:vAlign w:val="center"/>
          </w:tcPr>
          <w:p w:rsidR="007D089C" w:rsidRPr="00D25B09" w:rsidRDefault="007D089C" w:rsidP="007D089C">
            <w:pPr>
              <w:ind w:firstLine="400"/>
            </w:pPr>
          </w:p>
        </w:tc>
        <w:tc>
          <w:tcPr>
            <w:tcW w:w="961" w:type="dxa"/>
            <w:tcBorders>
              <w:top w:val="single" w:sz="4" w:space="0" w:color="auto"/>
              <w:left w:val="single" w:sz="4" w:space="0" w:color="auto"/>
              <w:bottom w:val="single" w:sz="4" w:space="0" w:color="auto"/>
              <w:right w:val="single" w:sz="4" w:space="0" w:color="auto"/>
            </w:tcBorders>
            <w:vAlign w:val="center"/>
          </w:tcPr>
          <w:p w:rsidR="007D089C" w:rsidRPr="00D25B09" w:rsidRDefault="007D089C" w:rsidP="007D089C">
            <w:pPr>
              <w:ind w:firstLine="400"/>
            </w:pPr>
          </w:p>
        </w:tc>
      </w:tr>
      <w:tr w:rsidR="007D089C" w:rsidTr="00C82027">
        <w:trPr>
          <w:jc w:val="center"/>
        </w:trPr>
        <w:tc>
          <w:tcPr>
            <w:tcW w:w="1022" w:type="dxa"/>
            <w:tcBorders>
              <w:top w:val="single" w:sz="4" w:space="0" w:color="auto"/>
              <w:left w:val="single" w:sz="4" w:space="0" w:color="auto"/>
              <w:bottom w:val="single" w:sz="4" w:space="0" w:color="auto"/>
              <w:right w:val="single" w:sz="4" w:space="0" w:color="auto"/>
            </w:tcBorders>
            <w:vAlign w:val="center"/>
          </w:tcPr>
          <w:p w:rsidR="007D089C" w:rsidRDefault="007D089C" w:rsidP="007D089C">
            <w:pPr>
              <w:ind w:rightChars="-36" w:right="-76" w:firstLine="400"/>
              <w:jc w:val="center"/>
            </w:pPr>
            <w:r>
              <w:rPr>
                <w:rFonts w:cs="宋体" w:hint="eastAsia"/>
              </w:rPr>
              <w:t>运行阶段</w:t>
            </w:r>
          </w:p>
        </w:tc>
        <w:tc>
          <w:tcPr>
            <w:tcW w:w="527" w:type="dxa"/>
            <w:tcBorders>
              <w:top w:val="single" w:sz="4" w:space="0" w:color="auto"/>
              <w:left w:val="single" w:sz="4" w:space="0" w:color="auto"/>
              <w:bottom w:val="single" w:sz="4" w:space="0" w:color="auto"/>
              <w:right w:val="single" w:sz="4" w:space="0" w:color="auto"/>
            </w:tcBorders>
            <w:vAlign w:val="center"/>
          </w:tcPr>
          <w:p w:rsidR="007D089C" w:rsidRDefault="007D089C" w:rsidP="007D089C">
            <w:pPr>
              <w:ind w:firstLine="400"/>
              <w:jc w:val="center"/>
            </w:pPr>
            <w:r>
              <w:t>1</w:t>
            </w:r>
          </w:p>
        </w:tc>
        <w:tc>
          <w:tcPr>
            <w:tcW w:w="961" w:type="dxa"/>
            <w:tcBorders>
              <w:top w:val="single" w:sz="4" w:space="0" w:color="auto"/>
              <w:left w:val="single" w:sz="4" w:space="0" w:color="auto"/>
              <w:bottom w:val="single" w:sz="4" w:space="0" w:color="auto"/>
              <w:right w:val="single" w:sz="4" w:space="0" w:color="auto"/>
            </w:tcBorders>
            <w:vAlign w:val="center"/>
          </w:tcPr>
          <w:p w:rsidR="007D089C" w:rsidRDefault="007D089C" w:rsidP="007D089C">
            <w:pPr>
              <w:ind w:firstLine="400"/>
              <w:jc w:val="center"/>
            </w:pPr>
            <w:r>
              <w:rPr>
                <w:rFonts w:hint="eastAsia"/>
              </w:rPr>
              <w:t>60</w:t>
            </w:r>
          </w:p>
        </w:tc>
        <w:tc>
          <w:tcPr>
            <w:tcW w:w="1042" w:type="dxa"/>
            <w:tcBorders>
              <w:top w:val="single" w:sz="4" w:space="0" w:color="auto"/>
              <w:left w:val="single" w:sz="4" w:space="0" w:color="auto"/>
              <w:bottom w:val="single" w:sz="4" w:space="0" w:color="auto"/>
              <w:right w:val="single" w:sz="4" w:space="0" w:color="auto"/>
            </w:tcBorders>
            <w:vAlign w:val="center"/>
          </w:tcPr>
          <w:p w:rsidR="007D089C" w:rsidRPr="00D25B09" w:rsidRDefault="007D089C" w:rsidP="007D089C">
            <w:pPr>
              <w:ind w:firstLine="400"/>
            </w:pPr>
            <w:r w:rsidRPr="00D25B09">
              <w:t>88</w:t>
            </w:r>
            <w:r w:rsidRPr="00D25B09">
              <w:rPr>
                <w:rFonts w:hint="eastAsia"/>
              </w:rPr>
              <w:t>6</w:t>
            </w:r>
            <w:r w:rsidRPr="00D25B09">
              <w:t>.56</w:t>
            </w:r>
          </w:p>
        </w:tc>
        <w:tc>
          <w:tcPr>
            <w:tcW w:w="1075" w:type="dxa"/>
            <w:tcBorders>
              <w:top w:val="single" w:sz="4" w:space="0" w:color="auto"/>
              <w:left w:val="single" w:sz="4" w:space="0" w:color="auto"/>
              <w:bottom w:val="single" w:sz="4" w:space="0" w:color="auto"/>
              <w:right w:val="single" w:sz="4" w:space="0" w:color="auto"/>
            </w:tcBorders>
            <w:vAlign w:val="center"/>
          </w:tcPr>
          <w:p w:rsidR="007D089C" w:rsidRPr="00B20324" w:rsidRDefault="00135540" w:rsidP="007D089C">
            <w:pPr>
              <w:ind w:firstLine="400"/>
            </w:pPr>
            <w:fldSimple w:instr=" =2*3.1415926*D5/E3 \# &quot;0.000&quot; ">
              <w:r w:rsidR="007D089C" w:rsidRPr="00B20324">
                <w:t>278.521</w:t>
              </w:r>
            </w:fldSimple>
          </w:p>
        </w:tc>
        <w:tc>
          <w:tcPr>
            <w:tcW w:w="1074" w:type="dxa"/>
            <w:tcBorders>
              <w:top w:val="single" w:sz="4" w:space="0" w:color="auto"/>
              <w:left w:val="single" w:sz="4" w:space="0" w:color="auto"/>
              <w:bottom w:val="single" w:sz="4" w:space="0" w:color="auto"/>
              <w:right w:val="single" w:sz="4" w:space="0" w:color="auto"/>
            </w:tcBorders>
            <w:vAlign w:val="center"/>
          </w:tcPr>
          <w:p w:rsidR="007D089C" w:rsidRPr="00B20324" w:rsidRDefault="00135540" w:rsidP="007D089C">
            <w:pPr>
              <w:ind w:firstLine="400"/>
            </w:pPr>
            <w:fldSimple w:instr=" =2*3.1415926*D5/F3 \# &quot;0.000&quot; ">
              <w:r w:rsidR="007D089C" w:rsidRPr="00B20324">
                <w:t>222.817</w:t>
              </w:r>
            </w:fldSimple>
          </w:p>
        </w:tc>
        <w:tc>
          <w:tcPr>
            <w:tcW w:w="961" w:type="dxa"/>
            <w:tcBorders>
              <w:top w:val="single" w:sz="4" w:space="0" w:color="auto"/>
              <w:left w:val="single" w:sz="4" w:space="0" w:color="auto"/>
              <w:bottom w:val="single" w:sz="4" w:space="0" w:color="auto"/>
              <w:right w:val="single" w:sz="4" w:space="0" w:color="auto"/>
            </w:tcBorders>
            <w:vAlign w:val="center"/>
          </w:tcPr>
          <w:p w:rsidR="007D089C" w:rsidRPr="00D25B09" w:rsidRDefault="00135540" w:rsidP="007D089C">
            <w:pPr>
              <w:ind w:firstLine="400"/>
            </w:pPr>
            <w:fldSimple w:instr=" =B5*C5/(3.1415926*0.3) \# &quot;0.000&quot; ">
              <w:r w:rsidR="007D089C" w:rsidRPr="00D25B09">
                <w:t>63.662</w:t>
              </w:r>
            </w:fldSimple>
          </w:p>
        </w:tc>
        <w:tc>
          <w:tcPr>
            <w:tcW w:w="961" w:type="dxa"/>
            <w:tcBorders>
              <w:top w:val="single" w:sz="4" w:space="0" w:color="auto"/>
              <w:left w:val="single" w:sz="4" w:space="0" w:color="auto"/>
              <w:bottom w:val="single" w:sz="4" w:space="0" w:color="auto"/>
              <w:right w:val="single" w:sz="4" w:space="0" w:color="auto"/>
            </w:tcBorders>
            <w:vAlign w:val="center"/>
          </w:tcPr>
          <w:p w:rsidR="007D089C" w:rsidRPr="00D25B09" w:rsidRDefault="00135540" w:rsidP="007D089C">
            <w:pPr>
              <w:ind w:firstLine="400"/>
            </w:pPr>
            <w:fldSimple w:instr=" =E5*G5/1000 \# &quot;0.000&quot; ">
              <w:r w:rsidR="007D089C" w:rsidRPr="00D25B09">
                <w:t>17.731</w:t>
              </w:r>
            </w:fldSimple>
          </w:p>
        </w:tc>
        <w:tc>
          <w:tcPr>
            <w:tcW w:w="961" w:type="dxa"/>
            <w:tcBorders>
              <w:top w:val="single" w:sz="4" w:space="0" w:color="auto"/>
              <w:left w:val="single" w:sz="4" w:space="0" w:color="auto"/>
              <w:bottom w:val="single" w:sz="4" w:space="0" w:color="auto"/>
              <w:right w:val="single" w:sz="4" w:space="0" w:color="auto"/>
            </w:tcBorders>
            <w:vAlign w:val="center"/>
          </w:tcPr>
          <w:p w:rsidR="007D089C" w:rsidRPr="00D25B09" w:rsidRDefault="00135540" w:rsidP="007D089C">
            <w:pPr>
              <w:ind w:firstLine="400"/>
            </w:pPr>
            <w:fldSimple w:instr=" =F5*G5/1000 \# &quot;0.000&quot; ">
              <w:r w:rsidR="007D089C" w:rsidRPr="00D25B09">
                <w:t>14.185</w:t>
              </w:r>
            </w:fldSimple>
          </w:p>
        </w:tc>
      </w:tr>
      <w:tr w:rsidR="007D089C" w:rsidTr="00C82027">
        <w:trPr>
          <w:jc w:val="center"/>
        </w:trPr>
        <w:tc>
          <w:tcPr>
            <w:tcW w:w="1022" w:type="dxa"/>
            <w:tcBorders>
              <w:top w:val="single" w:sz="4" w:space="0" w:color="auto"/>
              <w:left w:val="single" w:sz="4" w:space="0" w:color="auto"/>
              <w:bottom w:val="single" w:sz="4" w:space="0" w:color="auto"/>
              <w:right w:val="single" w:sz="4" w:space="0" w:color="auto"/>
            </w:tcBorders>
            <w:vAlign w:val="center"/>
          </w:tcPr>
          <w:p w:rsidR="007D089C" w:rsidRDefault="007D089C" w:rsidP="007D089C">
            <w:pPr>
              <w:ind w:rightChars="-36" w:right="-76" w:firstLine="400"/>
              <w:jc w:val="center"/>
            </w:pPr>
            <w:r>
              <w:rPr>
                <w:rFonts w:cs="宋体" w:hint="eastAsia"/>
              </w:rPr>
              <w:t>空载阶段</w:t>
            </w:r>
          </w:p>
        </w:tc>
        <w:tc>
          <w:tcPr>
            <w:tcW w:w="527" w:type="dxa"/>
            <w:tcBorders>
              <w:top w:val="single" w:sz="4" w:space="0" w:color="auto"/>
              <w:left w:val="single" w:sz="4" w:space="0" w:color="auto"/>
              <w:bottom w:val="single" w:sz="4" w:space="0" w:color="auto"/>
              <w:right w:val="single" w:sz="4" w:space="0" w:color="auto"/>
            </w:tcBorders>
            <w:vAlign w:val="center"/>
          </w:tcPr>
          <w:p w:rsidR="007D089C" w:rsidRDefault="007D089C" w:rsidP="007D089C">
            <w:pPr>
              <w:ind w:firstLine="400"/>
              <w:jc w:val="center"/>
            </w:pPr>
            <w:r>
              <w:t>1</w:t>
            </w:r>
          </w:p>
        </w:tc>
        <w:tc>
          <w:tcPr>
            <w:tcW w:w="961" w:type="dxa"/>
            <w:tcBorders>
              <w:top w:val="single" w:sz="4" w:space="0" w:color="auto"/>
              <w:left w:val="single" w:sz="4" w:space="0" w:color="auto"/>
              <w:bottom w:val="single" w:sz="4" w:space="0" w:color="auto"/>
              <w:right w:val="single" w:sz="4" w:space="0" w:color="auto"/>
            </w:tcBorders>
            <w:vAlign w:val="center"/>
          </w:tcPr>
          <w:p w:rsidR="007D089C" w:rsidRDefault="007D089C" w:rsidP="007D089C">
            <w:pPr>
              <w:ind w:firstLine="400"/>
              <w:jc w:val="center"/>
            </w:pPr>
            <w:r>
              <w:rPr>
                <w:rFonts w:hint="eastAsia"/>
              </w:rPr>
              <w:t>60</w:t>
            </w:r>
          </w:p>
        </w:tc>
        <w:tc>
          <w:tcPr>
            <w:tcW w:w="1042" w:type="dxa"/>
            <w:tcBorders>
              <w:top w:val="single" w:sz="4" w:space="0" w:color="auto"/>
              <w:left w:val="single" w:sz="4" w:space="0" w:color="auto"/>
              <w:bottom w:val="single" w:sz="4" w:space="0" w:color="auto"/>
              <w:right w:val="single" w:sz="4" w:space="0" w:color="auto"/>
            </w:tcBorders>
            <w:vAlign w:val="center"/>
          </w:tcPr>
          <w:p w:rsidR="007D089C" w:rsidRPr="00D25B09" w:rsidRDefault="007D089C" w:rsidP="007D089C">
            <w:pPr>
              <w:ind w:firstLine="400"/>
            </w:pPr>
          </w:p>
        </w:tc>
        <w:tc>
          <w:tcPr>
            <w:tcW w:w="1075" w:type="dxa"/>
            <w:tcBorders>
              <w:top w:val="single" w:sz="4" w:space="0" w:color="auto"/>
              <w:left w:val="single" w:sz="4" w:space="0" w:color="auto"/>
              <w:bottom w:val="single" w:sz="4" w:space="0" w:color="auto"/>
              <w:right w:val="single" w:sz="4" w:space="0" w:color="auto"/>
            </w:tcBorders>
            <w:vAlign w:val="center"/>
          </w:tcPr>
          <w:p w:rsidR="007D089C" w:rsidRPr="00B20324" w:rsidRDefault="007D089C" w:rsidP="007D089C">
            <w:pPr>
              <w:ind w:firstLine="400"/>
            </w:pPr>
          </w:p>
        </w:tc>
        <w:tc>
          <w:tcPr>
            <w:tcW w:w="1074" w:type="dxa"/>
            <w:tcBorders>
              <w:top w:val="single" w:sz="4" w:space="0" w:color="auto"/>
              <w:left w:val="single" w:sz="4" w:space="0" w:color="auto"/>
              <w:bottom w:val="single" w:sz="4" w:space="0" w:color="auto"/>
              <w:right w:val="single" w:sz="4" w:space="0" w:color="auto"/>
            </w:tcBorders>
            <w:vAlign w:val="center"/>
          </w:tcPr>
          <w:p w:rsidR="007D089C" w:rsidRPr="00B20324" w:rsidRDefault="007D089C" w:rsidP="007D089C">
            <w:pPr>
              <w:ind w:firstLine="400"/>
            </w:pPr>
          </w:p>
        </w:tc>
        <w:tc>
          <w:tcPr>
            <w:tcW w:w="961" w:type="dxa"/>
            <w:tcBorders>
              <w:top w:val="single" w:sz="4" w:space="0" w:color="auto"/>
              <w:left w:val="single" w:sz="4" w:space="0" w:color="auto"/>
              <w:bottom w:val="single" w:sz="4" w:space="0" w:color="auto"/>
              <w:right w:val="single" w:sz="4" w:space="0" w:color="auto"/>
            </w:tcBorders>
            <w:vAlign w:val="center"/>
          </w:tcPr>
          <w:p w:rsidR="007D089C" w:rsidRPr="00D25B09" w:rsidRDefault="00135540" w:rsidP="007D089C">
            <w:pPr>
              <w:ind w:firstLine="400"/>
            </w:pPr>
            <w:fldSimple w:instr=" =B6*C6/(3.1415926*0.3) \# &quot;0.000&quot; ">
              <w:r w:rsidR="007D089C" w:rsidRPr="00D25B09">
                <w:t>63.662</w:t>
              </w:r>
            </w:fldSimple>
          </w:p>
        </w:tc>
        <w:tc>
          <w:tcPr>
            <w:tcW w:w="961" w:type="dxa"/>
            <w:tcBorders>
              <w:top w:val="single" w:sz="4" w:space="0" w:color="auto"/>
              <w:left w:val="single" w:sz="4" w:space="0" w:color="auto"/>
              <w:bottom w:val="single" w:sz="4" w:space="0" w:color="auto"/>
              <w:right w:val="single" w:sz="4" w:space="0" w:color="auto"/>
            </w:tcBorders>
            <w:vAlign w:val="center"/>
          </w:tcPr>
          <w:p w:rsidR="007D089C" w:rsidRPr="00D25B09" w:rsidRDefault="007D089C" w:rsidP="007D089C">
            <w:pPr>
              <w:ind w:firstLine="400"/>
            </w:pPr>
          </w:p>
        </w:tc>
        <w:tc>
          <w:tcPr>
            <w:tcW w:w="961" w:type="dxa"/>
            <w:tcBorders>
              <w:top w:val="single" w:sz="4" w:space="0" w:color="auto"/>
              <w:left w:val="single" w:sz="4" w:space="0" w:color="auto"/>
              <w:bottom w:val="single" w:sz="4" w:space="0" w:color="auto"/>
              <w:right w:val="single" w:sz="4" w:space="0" w:color="auto"/>
            </w:tcBorders>
            <w:vAlign w:val="center"/>
          </w:tcPr>
          <w:p w:rsidR="007D089C" w:rsidRPr="00D25B09" w:rsidRDefault="007D089C" w:rsidP="007D089C">
            <w:pPr>
              <w:ind w:firstLine="400"/>
            </w:pPr>
          </w:p>
        </w:tc>
      </w:tr>
      <w:tr w:rsidR="007D089C" w:rsidTr="00C82027">
        <w:trPr>
          <w:jc w:val="center"/>
        </w:trPr>
        <w:tc>
          <w:tcPr>
            <w:tcW w:w="1022" w:type="dxa"/>
            <w:tcBorders>
              <w:top w:val="single" w:sz="4" w:space="0" w:color="auto"/>
              <w:left w:val="single" w:sz="4" w:space="0" w:color="auto"/>
              <w:bottom w:val="single" w:sz="4" w:space="0" w:color="auto"/>
              <w:right w:val="single" w:sz="4" w:space="0" w:color="auto"/>
            </w:tcBorders>
            <w:vAlign w:val="center"/>
          </w:tcPr>
          <w:p w:rsidR="007D089C" w:rsidRDefault="007D089C" w:rsidP="007D089C">
            <w:pPr>
              <w:ind w:rightChars="-36" w:right="-76" w:firstLine="400"/>
              <w:jc w:val="center"/>
            </w:pPr>
            <w:r>
              <w:rPr>
                <w:rFonts w:cs="宋体" w:hint="eastAsia"/>
              </w:rPr>
              <w:t>制动阶段</w:t>
            </w:r>
          </w:p>
        </w:tc>
        <w:tc>
          <w:tcPr>
            <w:tcW w:w="527" w:type="dxa"/>
            <w:tcBorders>
              <w:top w:val="single" w:sz="4" w:space="0" w:color="auto"/>
              <w:left w:val="single" w:sz="4" w:space="0" w:color="auto"/>
              <w:bottom w:val="single" w:sz="4" w:space="0" w:color="auto"/>
              <w:right w:val="single" w:sz="4" w:space="0" w:color="auto"/>
            </w:tcBorders>
            <w:vAlign w:val="center"/>
          </w:tcPr>
          <w:p w:rsidR="007D089C" w:rsidRDefault="007D089C" w:rsidP="007D089C">
            <w:pPr>
              <w:ind w:firstLine="400"/>
              <w:jc w:val="center"/>
            </w:pPr>
            <w:r>
              <w:t>1</w:t>
            </w:r>
          </w:p>
        </w:tc>
        <w:tc>
          <w:tcPr>
            <w:tcW w:w="961" w:type="dxa"/>
            <w:tcBorders>
              <w:top w:val="single" w:sz="4" w:space="0" w:color="auto"/>
              <w:left w:val="single" w:sz="4" w:space="0" w:color="auto"/>
              <w:bottom w:val="single" w:sz="4" w:space="0" w:color="auto"/>
              <w:right w:val="single" w:sz="4" w:space="0" w:color="auto"/>
            </w:tcBorders>
            <w:vAlign w:val="center"/>
          </w:tcPr>
          <w:p w:rsidR="007D089C" w:rsidRDefault="007D089C" w:rsidP="007D089C">
            <w:pPr>
              <w:ind w:firstLine="400"/>
              <w:jc w:val="center"/>
            </w:pPr>
            <w:r>
              <w:t>0</w:t>
            </w:r>
          </w:p>
        </w:tc>
        <w:tc>
          <w:tcPr>
            <w:tcW w:w="1042" w:type="dxa"/>
            <w:tcBorders>
              <w:top w:val="single" w:sz="4" w:space="0" w:color="auto"/>
              <w:left w:val="single" w:sz="4" w:space="0" w:color="auto"/>
              <w:bottom w:val="single" w:sz="4" w:space="0" w:color="auto"/>
              <w:right w:val="single" w:sz="4" w:space="0" w:color="auto"/>
            </w:tcBorders>
            <w:vAlign w:val="center"/>
          </w:tcPr>
          <w:p w:rsidR="007D089C" w:rsidRPr="00D25B09" w:rsidRDefault="007D089C" w:rsidP="007D089C">
            <w:pPr>
              <w:ind w:firstLine="400"/>
            </w:pPr>
            <w:r w:rsidRPr="00D25B09">
              <w:t>895.33</w:t>
            </w:r>
          </w:p>
        </w:tc>
        <w:tc>
          <w:tcPr>
            <w:tcW w:w="1075" w:type="dxa"/>
            <w:tcBorders>
              <w:top w:val="single" w:sz="4" w:space="0" w:color="auto"/>
              <w:left w:val="single" w:sz="4" w:space="0" w:color="auto"/>
              <w:bottom w:val="single" w:sz="4" w:space="0" w:color="auto"/>
              <w:right w:val="single" w:sz="4" w:space="0" w:color="auto"/>
            </w:tcBorders>
            <w:vAlign w:val="center"/>
          </w:tcPr>
          <w:p w:rsidR="007D089C" w:rsidRPr="00B20324" w:rsidRDefault="00135540" w:rsidP="007D089C">
            <w:pPr>
              <w:ind w:firstLine="400"/>
            </w:pPr>
            <w:fldSimple w:instr=" =2*3.1415926*D7/E3 \# &quot;0.000&quot; ">
              <w:r w:rsidR="007D089C" w:rsidRPr="00B20324">
                <w:t>281.276</w:t>
              </w:r>
            </w:fldSimple>
          </w:p>
        </w:tc>
        <w:tc>
          <w:tcPr>
            <w:tcW w:w="1074" w:type="dxa"/>
            <w:tcBorders>
              <w:top w:val="single" w:sz="4" w:space="0" w:color="auto"/>
              <w:left w:val="single" w:sz="4" w:space="0" w:color="auto"/>
              <w:bottom w:val="single" w:sz="4" w:space="0" w:color="auto"/>
              <w:right w:val="single" w:sz="4" w:space="0" w:color="auto"/>
            </w:tcBorders>
            <w:vAlign w:val="center"/>
          </w:tcPr>
          <w:p w:rsidR="007D089C" w:rsidRPr="00B20324" w:rsidRDefault="00135540" w:rsidP="007D089C">
            <w:pPr>
              <w:ind w:firstLine="400"/>
            </w:pPr>
            <w:fldSimple w:instr=" =2*3.1415926*D7/F3 \# &quot;0.000&quot; ">
              <w:r w:rsidR="007D089C" w:rsidRPr="00B20324">
                <w:t>225.021</w:t>
              </w:r>
            </w:fldSimple>
          </w:p>
        </w:tc>
        <w:tc>
          <w:tcPr>
            <w:tcW w:w="961" w:type="dxa"/>
            <w:tcBorders>
              <w:top w:val="single" w:sz="4" w:space="0" w:color="auto"/>
              <w:left w:val="single" w:sz="4" w:space="0" w:color="auto"/>
              <w:bottom w:val="single" w:sz="4" w:space="0" w:color="auto"/>
              <w:right w:val="single" w:sz="4" w:space="0" w:color="auto"/>
            </w:tcBorders>
            <w:vAlign w:val="center"/>
          </w:tcPr>
          <w:p w:rsidR="007D089C" w:rsidRPr="00D25B09" w:rsidRDefault="007D089C" w:rsidP="007D089C">
            <w:pPr>
              <w:ind w:firstLine="400"/>
            </w:pPr>
          </w:p>
        </w:tc>
        <w:tc>
          <w:tcPr>
            <w:tcW w:w="961" w:type="dxa"/>
            <w:tcBorders>
              <w:top w:val="single" w:sz="4" w:space="0" w:color="auto"/>
              <w:left w:val="single" w:sz="4" w:space="0" w:color="auto"/>
              <w:bottom w:val="single" w:sz="4" w:space="0" w:color="auto"/>
              <w:right w:val="single" w:sz="4" w:space="0" w:color="auto"/>
            </w:tcBorders>
            <w:vAlign w:val="center"/>
          </w:tcPr>
          <w:p w:rsidR="007D089C" w:rsidRPr="00D25B09" w:rsidRDefault="007D089C" w:rsidP="007D089C">
            <w:pPr>
              <w:ind w:firstLine="400"/>
            </w:pPr>
          </w:p>
        </w:tc>
        <w:tc>
          <w:tcPr>
            <w:tcW w:w="961" w:type="dxa"/>
            <w:tcBorders>
              <w:top w:val="single" w:sz="4" w:space="0" w:color="auto"/>
              <w:left w:val="single" w:sz="4" w:space="0" w:color="auto"/>
              <w:bottom w:val="single" w:sz="4" w:space="0" w:color="auto"/>
              <w:right w:val="single" w:sz="4" w:space="0" w:color="auto"/>
            </w:tcBorders>
            <w:vAlign w:val="center"/>
          </w:tcPr>
          <w:p w:rsidR="007D089C" w:rsidRPr="00D25B09" w:rsidRDefault="007D089C" w:rsidP="007D089C">
            <w:pPr>
              <w:ind w:firstLine="400"/>
            </w:pPr>
          </w:p>
        </w:tc>
      </w:tr>
      <w:tr w:rsidR="007D089C" w:rsidTr="00C82027">
        <w:trPr>
          <w:jc w:val="center"/>
        </w:trPr>
        <w:tc>
          <w:tcPr>
            <w:tcW w:w="1022" w:type="dxa"/>
            <w:vMerge w:val="restart"/>
            <w:tcBorders>
              <w:top w:val="single" w:sz="4" w:space="0" w:color="auto"/>
              <w:left w:val="single" w:sz="4" w:space="0" w:color="auto"/>
              <w:bottom w:val="single" w:sz="4" w:space="0" w:color="auto"/>
              <w:right w:val="single" w:sz="4" w:space="0" w:color="auto"/>
            </w:tcBorders>
            <w:vAlign w:val="center"/>
          </w:tcPr>
          <w:p w:rsidR="007D089C" w:rsidRDefault="007D089C" w:rsidP="007D089C">
            <w:pPr>
              <w:ind w:rightChars="-36" w:right="-76" w:firstLine="400"/>
              <w:jc w:val="center"/>
            </w:pPr>
            <w:r>
              <w:rPr>
                <w:rFonts w:cs="宋体" w:hint="eastAsia"/>
              </w:rPr>
              <w:t>转向阶段</w:t>
            </w:r>
          </w:p>
        </w:tc>
        <w:tc>
          <w:tcPr>
            <w:tcW w:w="527" w:type="dxa"/>
            <w:tcBorders>
              <w:top w:val="single" w:sz="4" w:space="0" w:color="auto"/>
              <w:left w:val="single" w:sz="4" w:space="0" w:color="auto"/>
              <w:bottom w:val="single" w:sz="4" w:space="0" w:color="auto"/>
              <w:right w:val="single" w:sz="4" w:space="0" w:color="auto"/>
            </w:tcBorders>
            <w:vAlign w:val="center"/>
          </w:tcPr>
          <w:p w:rsidR="007D089C" w:rsidRDefault="007D089C" w:rsidP="007D089C">
            <w:pPr>
              <w:ind w:firstLine="400"/>
              <w:jc w:val="center"/>
            </w:pPr>
            <w:r>
              <w:t>1</w:t>
            </w:r>
          </w:p>
        </w:tc>
        <w:tc>
          <w:tcPr>
            <w:tcW w:w="961" w:type="dxa"/>
            <w:tcBorders>
              <w:top w:val="single" w:sz="4" w:space="0" w:color="auto"/>
              <w:left w:val="single" w:sz="4" w:space="0" w:color="auto"/>
              <w:bottom w:val="single" w:sz="4" w:space="0" w:color="auto"/>
              <w:right w:val="single" w:sz="4" w:space="0" w:color="auto"/>
            </w:tcBorders>
            <w:vAlign w:val="center"/>
          </w:tcPr>
          <w:p w:rsidR="007D089C" w:rsidRDefault="007D089C" w:rsidP="007D089C">
            <w:pPr>
              <w:ind w:firstLine="400"/>
              <w:jc w:val="center"/>
            </w:pPr>
            <w:r>
              <w:rPr>
                <w:rFonts w:hint="eastAsia"/>
              </w:rPr>
              <w:t>30</w:t>
            </w:r>
          </w:p>
        </w:tc>
        <w:tc>
          <w:tcPr>
            <w:tcW w:w="1042" w:type="dxa"/>
            <w:vMerge w:val="restart"/>
            <w:tcBorders>
              <w:top w:val="single" w:sz="4" w:space="0" w:color="auto"/>
              <w:left w:val="single" w:sz="4" w:space="0" w:color="auto"/>
              <w:bottom w:val="single" w:sz="4" w:space="0" w:color="auto"/>
              <w:right w:val="single" w:sz="4" w:space="0" w:color="auto"/>
            </w:tcBorders>
            <w:vAlign w:val="center"/>
          </w:tcPr>
          <w:p w:rsidR="007D089C" w:rsidRPr="00D25B09" w:rsidRDefault="007D089C" w:rsidP="007D089C">
            <w:pPr>
              <w:ind w:firstLine="400"/>
            </w:pPr>
            <w:r w:rsidRPr="00D25B09">
              <w:t>1044.44</w:t>
            </w:r>
          </w:p>
        </w:tc>
        <w:tc>
          <w:tcPr>
            <w:tcW w:w="1075" w:type="dxa"/>
            <w:vMerge w:val="restart"/>
            <w:tcBorders>
              <w:top w:val="single" w:sz="4" w:space="0" w:color="auto"/>
              <w:left w:val="single" w:sz="4" w:space="0" w:color="auto"/>
              <w:bottom w:val="single" w:sz="4" w:space="0" w:color="auto"/>
              <w:right w:val="single" w:sz="4" w:space="0" w:color="auto"/>
            </w:tcBorders>
            <w:vAlign w:val="center"/>
          </w:tcPr>
          <w:p w:rsidR="007D089C" w:rsidRPr="00B20324" w:rsidRDefault="00135540" w:rsidP="007D089C">
            <w:pPr>
              <w:ind w:firstLine="400"/>
            </w:pPr>
            <w:fldSimple w:instr=" =2*3.1415926*D8/E3 \# &quot;0.000&quot; ">
              <w:r w:rsidR="007D089C" w:rsidRPr="00B20324">
                <w:t>328.120</w:t>
              </w:r>
            </w:fldSimple>
          </w:p>
        </w:tc>
        <w:tc>
          <w:tcPr>
            <w:tcW w:w="1074" w:type="dxa"/>
            <w:vMerge w:val="restart"/>
            <w:tcBorders>
              <w:top w:val="single" w:sz="4" w:space="0" w:color="auto"/>
              <w:left w:val="single" w:sz="4" w:space="0" w:color="auto"/>
              <w:bottom w:val="single" w:sz="4" w:space="0" w:color="auto"/>
              <w:right w:val="single" w:sz="4" w:space="0" w:color="auto"/>
            </w:tcBorders>
            <w:vAlign w:val="center"/>
          </w:tcPr>
          <w:p w:rsidR="007D089C" w:rsidRPr="00B20324" w:rsidRDefault="00135540" w:rsidP="007D089C">
            <w:pPr>
              <w:ind w:firstLine="400"/>
            </w:pPr>
            <w:fldSimple w:instr=" =2*3.1415926*D8/F3 \# &quot;0.000&quot; ">
              <w:r w:rsidR="007D089C" w:rsidRPr="00B20324">
                <w:t>262.496</w:t>
              </w:r>
            </w:fldSimple>
          </w:p>
        </w:tc>
        <w:tc>
          <w:tcPr>
            <w:tcW w:w="961" w:type="dxa"/>
            <w:tcBorders>
              <w:top w:val="single" w:sz="4" w:space="0" w:color="auto"/>
              <w:left w:val="single" w:sz="4" w:space="0" w:color="auto"/>
              <w:bottom w:val="single" w:sz="4" w:space="0" w:color="auto"/>
              <w:right w:val="single" w:sz="4" w:space="0" w:color="auto"/>
            </w:tcBorders>
            <w:vAlign w:val="center"/>
          </w:tcPr>
          <w:p w:rsidR="007D089C" w:rsidRPr="00D25B09" w:rsidRDefault="00135540" w:rsidP="007D089C">
            <w:pPr>
              <w:ind w:firstLine="400"/>
            </w:pPr>
            <w:fldSimple w:instr=" =B8*C8/(3.1415926*0.3) \# &quot;0.000&quot; ">
              <w:r w:rsidR="007D089C" w:rsidRPr="00D25B09">
                <w:t>31.831</w:t>
              </w:r>
            </w:fldSimple>
          </w:p>
        </w:tc>
        <w:tc>
          <w:tcPr>
            <w:tcW w:w="961" w:type="dxa"/>
            <w:tcBorders>
              <w:top w:val="single" w:sz="4" w:space="0" w:color="auto"/>
              <w:left w:val="single" w:sz="4" w:space="0" w:color="auto"/>
              <w:bottom w:val="single" w:sz="4" w:space="0" w:color="auto"/>
              <w:right w:val="single" w:sz="4" w:space="0" w:color="auto"/>
            </w:tcBorders>
            <w:vAlign w:val="center"/>
          </w:tcPr>
          <w:p w:rsidR="007D089C" w:rsidRPr="00D25B09" w:rsidRDefault="00135540" w:rsidP="007D089C">
            <w:pPr>
              <w:ind w:firstLine="400"/>
            </w:pPr>
            <w:fldSimple w:instr=" =E8*G8/1000 \# &quot;0.000&quot; ">
              <w:r w:rsidR="007D089C" w:rsidRPr="00D25B09">
                <w:t>10.444</w:t>
              </w:r>
            </w:fldSimple>
          </w:p>
        </w:tc>
        <w:tc>
          <w:tcPr>
            <w:tcW w:w="961" w:type="dxa"/>
            <w:tcBorders>
              <w:top w:val="single" w:sz="4" w:space="0" w:color="auto"/>
              <w:left w:val="single" w:sz="4" w:space="0" w:color="auto"/>
              <w:bottom w:val="single" w:sz="4" w:space="0" w:color="auto"/>
              <w:right w:val="single" w:sz="4" w:space="0" w:color="auto"/>
            </w:tcBorders>
            <w:vAlign w:val="center"/>
          </w:tcPr>
          <w:p w:rsidR="007D089C" w:rsidRPr="00D25B09" w:rsidRDefault="00135540" w:rsidP="007D089C">
            <w:pPr>
              <w:ind w:firstLine="400"/>
            </w:pPr>
            <w:fldSimple w:instr=" =F8*G8/1000 \# &quot;0.000&quot; ">
              <w:r w:rsidR="007D089C" w:rsidRPr="00D25B09">
                <w:t>8.356</w:t>
              </w:r>
            </w:fldSimple>
          </w:p>
        </w:tc>
      </w:tr>
      <w:tr w:rsidR="007D089C" w:rsidTr="00C82027">
        <w:trPr>
          <w:jc w:val="center"/>
        </w:trPr>
        <w:tc>
          <w:tcPr>
            <w:tcW w:w="1022" w:type="dxa"/>
            <w:vMerge/>
            <w:tcBorders>
              <w:top w:val="single" w:sz="4" w:space="0" w:color="auto"/>
              <w:left w:val="single" w:sz="4" w:space="0" w:color="auto"/>
              <w:bottom w:val="single" w:sz="4" w:space="0" w:color="auto"/>
              <w:right w:val="single" w:sz="4" w:space="0" w:color="auto"/>
            </w:tcBorders>
            <w:vAlign w:val="center"/>
          </w:tcPr>
          <w:p w:rsidR="007D089C" w:rsidRDefault="007D089C" w:rsidP="007D089C">
            <w:pPr>
              <w:ind w:firstLine="400"/>
              <w:jc w:val="center"/>
            </w:pPr>
          </w:p>
        </w:tc>
        <w:tc>
          <w:tcPr>
            <w:tcW w:w="527" w:type="dxa"/>
            <w:tcBorders>
              <w:top w:val="single" w:sz="4" w:space="0" w:color="auto"/>
              <w:left w:val="single" w:sz="4" w:space="0" w:color="auto"/>
              <w:bottom w:val="single" w:sz="4" w:space="0" w:color="auto"/>
              <w:right w:val="single" w:sz="4" w:space="0" w:color="auto"/>
            </w:tcBorders>
            <w:vAlign w:val="center"/>
          </w:tcPr>
          <w:p w:rsidR="007D089C" w:rsidRDefault="007D089C" w:rsidP="007D089C">
            <w:pPr>
              <w:ind w:firstLine="400"/>
              <w:jc w:val="center"/>
            </w:pPr>
            <w:r>
              <w:t>1</w:t>
            </w:r>
          </w:p>
        </w:tc>
        <w:tc>
          <w:tcPr>
            <w:tcW w:w="961" w:type="dxa"/>
            <w:tcBorders>
              <w:top w:val="single" w:sz="4" w:space="0" w:color="auto"/>
              <w:left w:val="single" w:sz="4" w:space="0" w:color="auto"/>
              <w:bottom w:val="single" w:sz="4" w:space="0" w:color="auto"/>
              <w:right w:val="single" w:sz="4" w:space="0" w:color="auto"/>
            </w:tcBorders>
            <w:vAlign w:val="center"/>
          </w:tcPr>
          <w:p w:rsidR="007D089C" w:rsidRDefault="007D089C" w:rsidP="007D089C">
            <w:pPr>
              <w:ind w:firstLine="400"/>
              <w:jc w:val="center"/>
            </w:pPr>
            <w:r>
              <w:rPr>
                <w:rFonts w:hint="eastAsia"/>
              </w:rPr>
              <w:t>60</w:t>
            </w:r>
          </w:p>
        </w:tc>
        <w:tc>
          <w:tcPr>
            <w:tcW w:w="1042" w:type="dxa"/>
            <w:vMerge/>
            <w:tcBorders>
              <w:top w:val="single" w:sz="4" w:space="0" w:color="auto"/>
              <w:left w:val="single" w:sz="4" w:space="0" w:color="auto"/>
              <w:bottom w:val="single" w:sz="4" w:space="0" w:color="auto"/>
              <w:right w:val="single" w:sz="4" w:space="0" w:color="auto"/>
            </w:tcBorders>
            <w:vAlign w:val="center"/>
          </w:tcPr>
          <w:p w:rsidR="007D089C" w:rsidRPr="00D25B09" w:rsidRDefault="007D089C" w:rsidP="007D089C">
            <w:pPr>
              <w:ind w:firstLine="400"/>
            </w:pPr>
          </w:p>
        </w:tc>
        <w:tc>
          <w:tcPr>
            <w:tcW w:w="1075" w:type="dxa"/>
            <w:vMerge/>
            <w:tcBorders>
              <w:top w:val="single" w:sz="4" w:space="0" w:color="auto"/>
              <w:left w:val="single" w:sz="4" w:space="0" w:color="auto"/>
              <w:bottom w:val="single" w:sz="4" w:space="0" w:color="auto"/>
              <w:right w:val="single" w:sz="4" w:space="0" w:color="auto"/>
            </w:tcBorders>
            <w:vAlign w:val="center"/>
          </w:tcPr>
          <w:p w:rsidR="007D089C" w:rsidRPr="00D25B09" w:rsidRDefault="007D089C" w:rsidP="007D089C">
            <w:pPr>
              <w:ind w:firstLine="400"/>
            </w:pPr>
          </w:p>
        </w:tc>
        <w:tc>
          <w:tcPr>
            <w:tcW w:w="1074" w:type="dxa"/>
            <w:vMerge/>
            <w:tcBorders>
              <w:top w:val="single" w:sz="4" w:space="0" w:color="auto"/>
              <w:left w:val="single" w:sz="4" w:space="0" w:color="auto"/>
              <w:bottom w:val="single" w:sz="4" w:space="0" w:color="auto"/>
              <w:right w:val="single" w:sz="4" w:space="0" w:color="auto"/>
            </w:tcBorders>
            <w:vAlign w:val="center"/>
          </w:tcPr>
          <w:p w:rsidR="007D089C" w:rsidRPr="00D25B09" w:rsidRDefault="007D089C" w:rsidP="007D089C">
            <w:pPr>
              <w:ind w:firstLine="400"/>
            </w:pPr>
          </w:p>
        </w:tc>
        <w:tc>
          <w:tcPr>
            <w:tcW w:w="961" w:type="dxa"/>
            <w:tcBorders>
              <w:top w:val="single" w:sz="4" w:space="0" w:color="auto"/>
              <w:left w:val="single" w:sz="4" w:space="0" w:color="auto"/>
              <w:bottom w:val="single" w:sz="4" w:space="0" w:color="auto"/>
              <w:right w:val="single" w:sz="4" w:space="0" w:color="auto"/>
            </w:tcBorders>
            <w:vAlign w:val="center"/>
          </w:tcPr>
          <w:p w:rsidR="007D089C" w:rsidRPr="00D25B09" w:rsidRDefault="00135540" w:rsidP="007D089C">
            <w:pPr>
              <w:ind w:firstLine="400"/>
            </w:pPr>
            <w:fldSimple w:instr=" =B9*C9/(3.1415926*0.3) \# &quot;0.000&quot; ">
              <w:r w:rsidR="007D089C" w:rsidRPr="00D25B09">
                <w:t>63.662</w:t>
              </w:r>
            </w:fldSimple>
          </w:p>
        </w:tc>
        <w:tc>
          <w:tcPr>
            <w:tcW w:w="961" w:type="dxa"/>
            <w:tcBorders>
              <w:top w:val="single" w:sz="4" w:space="0" w:color="auto"/>
              <w:left w:val="single" w:sz="4" w:space="0" w:color="auto"/>
              <w:bottom w:val="single" w:sz="4" w:space="0" w:color="auto"/>
              <w:right w:val="single" w:sz="4" w:space="0" w:color="auto"/>
            </w:tcBorders>
            <w:vAlign w:val="center"/>
          </w:tcPr>
          <w:p w:rsidR="007D089C" w:rsidRPr="00D25B09" w:rsidRDefault="00135540" w:rsidP="007D089C">
            <w:pPr>
              <w:ind w:firstLine="400"/>
            </w:pPr>
            <w:fldSimple w:instr=" =E8*G9/1000 \# &quot;0.000&quot; ">
              <w:r w:rsidR="007D089C" w:rsidRPr="00D25B09">
                <w:t>20.889</w:t>
              </w:r>
            </w:fldSimple>
          </w:p>
        </w:tc>
        <w:tc>
          <w:tcPr>
            <w:tcW w:w="961" w:type="dxa"/>
            <w:tcBorders>
              <w:top w:val="single" w:sz="4" w:space="0" w:color="auto"/>
              <w:left w:val="single" w:sz="4" w:space="0" w:color="auto"/>
              <w:bottom w:val="single" w:sz="4" w:space="0" w:color="auto"/>
              <w:right w:val="single" w:sz="4" w:space="0" w:color="auto"/>
            </w:tcBorders>
            <w:vAlign w:val="center"/>
          </w:tcPr>
          <w:p w:rsidR="007D089C" w:rsidRPr="00D25B09" w:rsidRDefault="00135540" w:rsidP="007D089C">
            <w:pPr>
              <w:ind w:firstLine="400"/>
            </w:pPr>
            <w:fldSimple w:instr=" =F8*G9/1000 \# &quot;0.000&quot; ">
              <w:r w:rsidR="007D089C" w:rsidRPr="00D25B09">
                <w:t>16.711</w:t>
              </w:r>
            </w:fldSimple>
          </w:p>
        </w:tc>
      </w:tr>
    </w:tbl>
    <w:p w:rsidR="007D089C" w:rsidRDefault="007D089C" w:rsidP="007D089C">
      <w:pPr>
        <w:pStyle w:val="a9"/>
        <w:spacing w:line="360" w:lineRule="auto"/>
        <w:ind w:firstLine="480"/>
        <w:rPr>
          <w:rFonts w:ascii="宋体" w:hAnsi="宋体"/>
          <w:sz w:val="24"/>
          <w:szCs w:val="24"/>
        </w:rPr>
      </w:pPr>
    </w:p>
    <w:p w:rsidR="007D089C" w:rsidRPr="00B85182" w:rsidRDefault="007D089C" w:rsidP="007D089C">
      <w:pPr>
        <w:pStyle w:val="a9"/>
        <w:spacing w:line="360" w:lineRule="auto"/>
        <w:ind w:firstLine="480"/>
        <w:rPr>
          <w:rFonts w:ascii="宋体" w:hAnsi="宋体"/>
          <w:sz w:val="24"/>
          <w:szCs w:val="24"/>
        </w:rPr>
      </w:pPr>
      <w:r w:rsidRPr="00B85182">
        <w:rPr>
          <w:rFonts w:ascii="宋体" w:hAnsi="宋体" w:hint="eastAsia"/>
          <w:sz w:val="24"/>
          <w:szCs w:val="24"/>
        </w:rPr>
        <w:t>液压系统泄漏系数取</w:t>
      </w:r>
      <w:r w:rsidRPr="00B85182">
        <w:rPr>
          <w:rFonts w:ascii="宋体" w:hAnsi="宋体"/>
          <w:sz w:val="24"/>
          <w:szCs w:val="24"/>
        </w:rPr>
        <w:t>1.2</w:t>
      </w:r>
      <w:r>
        <w:rPr>
          <w:rFonts w:ascii="宋体" w:hAnsi="宋体" w:hint="eastAsia"/>
          <w:sz w:val="24"/>
          <w:szCs w:val="24"/>
        </w:rPr>
        <w:t>，</w:t>
      </w:r>
      <w:r w:rsidRPr="00B85182">
        <w:rPr>
          <w:rFonts w:ascii="宋体" w:hAnsi="宋体" w:hint="eastAsia"/>
          <w:sz w:val="24"/>
          <w:szCs w:val="24"/>
        </w:rPr>
        <w:t>液压马达的最大总流量为</w:t>
      </w:r>
      <w:r w:rsidRPr="00B85182">
        <w:rPr>
          <w:rFonts w:ascii="宋体" w:hAnsi="宋体"/>
          <w:sz w:val="24"/>
          <w:szCs w:val="24"/>
        </w:rPr>
        <w:t>2</w:t>
      </w:r>
      <w:r w:rsidRPr="00B85182">
        <w:rPr>
          <w:rFonts w:ascii="宋体" w:hAnsi="宋体" w:hint="eastAsia"/>
          <w:sz w:val="24"/>
          <w:szCs w:val="24"/>
        </w:rPr>
        <w:t>×20</w:t>
      </w:r>
      <w:r w:rsidRPr="00B85182">
        <w:rPr>
          <w:rFonts w:ascii="宋体" w:hAnsi="宋体"/>
          <w:sz w:val="24"/>
          <w:szCs w:val="24"/>
        </w:rPr>
        <w:t>(</w:t>
      </w:r>
      <w:r w:rsidRPr="00B85182">
        <w:rPr>
          <w:rFonts w:ascii="宋体" w:hAnsi="宋体" w:hint="eastAsia"/>
          <w:sz w:val="24"/>
          <w:szCs w:val="24"/>
        </w:rPr>
        <w:t>L</w:t>
      </w:r>
      <w:r w:rsidRPr="00B85182">
        <w:rPr>
          <w:rFonts w:ascii="宋体" w:hAnsi="宋体"/>
          <w:sz w:val="24"/>
          <w:szCs w:val="24"/>
        </w:rPr>
        <w:t>/min)</w:t>
      </w:r>
      <w:r w:rsidRPr="00B85182">
        <w:rPr>
          <w:rFonts w:ascii="宋体" w:hAnsi="宋体" w:hint="eastAsia"/>
          <w:sz w:val="24"/>
          <w:szCs w:val="24"/>
        </w:rPr>
        <w:t>时</w:t>
      </w:r>
      <w:r>
        <w:rPr>
          <w:rFonts w:ascii="宋体" w:hAnsi="宋体" w:hint="eastAsia"/>
          <w:sz w:val="24"/>
          <w:szCs w:val="24"/>
        </w:rPr>
        <w:t>，</w:t>
      </w:r>
      <w:r w:rsidRPr="00B85182">
        <w:rPr>
          <w:rFonts w:ascii="宋体" w:hAnsi="宋体" w:hint="eastAsia"/>
          <w:sz w:val="24"/>
          <w:szCs w:val="24"/>
        </w:rPr>
        <w:t>液压泵的流量</w:t>
      </w:r>
      <w:r w:rsidRPr="00B85182">
        <w:rPr>
          <w:rFonts w:ascii="宋体" w:hAnsi="宋体"/>
          <w:sz w:val="24"/>
          <w:szCs w:val="24"/>
        </w:rPr>
        <w:t xml:space="preserve">Qp </w:t>
      </w:r>
      <w:r w:rsidRPr="00B85182">
        <w:rPr>
          <w:rFonts w:ascii="宋体" w:hAnsi="宋体" w:hint="eastAsia"/>
          <w:sz w:val="24"/>
          <w:szCs w:val="24"/>
        </w:rPr>
        <w:t>为</w:t>
      </w:r>
    </w:p>
    <w:p w:rsidR="007D089C" w:rsidRDefault="007D089C" w:rsidP="007D089C">
      <w:pPr>
        <w:spacing w:line="360" w:lineRule="auto"/>
        <w:ind w:firstLine="480"/>
        <w:jc w:val="center"/>
        <w:rPr>
          <w:rFonts w:ascii="宋体" w:hAnsi="宋体"/>
          <w:sz w:val="24"/>
        </w:rPr>
      </w:pPr>
      <w:r w:rsidRPr="00B85182">
        <w:rPr>
          <w:rFonts w:ascii="宋体" w:hAnsi="宋体"/>
          <w:sz w:val="24"/>
        </w:rPr>
        <w:t>Qp</w:t>
      </w:r>
      <w:r w:rsidRPr="00B85182">
        <w:rPr>
          <w:rFonts w:ascii="宋体" w:hAnsi="宋体" w:hint="eastAsia"/>
          <w:sz w:val="24"/>
        </w:rPr>
        <w:t>=</w:t>
      </w:r>
      <w:r w:rsidRPr="00B85182">
        <w:rPr>
          <w:rFonts w:ascii="宋体" w:hAnsi="宋体"/>
          <w:sz w:val="24"/>
        </w:rPr>
        <w:t>1.2</w:t>
      </w:r>
      <w:r w:rsidRPr="00B85182">
        <w:rPr>
          <w:rFonts w:ascii="宋体" w:hAnsi="宋体" w:cs="宋体" w:hint="eastAsia"/>
          <w:sz w:val="24"/>
        </w:rPr>
        <w:t>×2×</w:t>
      </w:r>
      <w:r w:rsidRPr="00B85182">
        <w:rPr>
          <w:rFonts w:ascii="宋体" w:hAnsi="宋体"/>
          <w:sz w:val="24"/>
        </w:rPr>
        <w:t>2</w:t>
      </w:r>
      <w:r w:rsidRPr="00B85182">
        <w:rPr>
          <w:rFonts w:ascii="宋体" w:hAnsi="宋体" w:hint="eastAsia"/>
          <w:sz w:val="24"/>
        </w:rPr>
        <w:t>0</w:t>
      </w:r>
      <w:r w:rsidRPr="00B85182">
        <w:rPr>
          <w:rFonts w:ascii="宋体" w:hAnsi="宋体"/>
          <w:sz w:val="24"/>
        </w:rPr>
        <w:t>=</w:t>
      </w:r>
      <w:r w:rsidRPr="00B85182">
        <w:rPr>
          <w:rFonts w:ascii="宋体" w:hAnsi="宋体" w:hint="eastAsia"/>
          <w:sz w:val="24"/>
        </w:rPr>
        <w:t>48</w:t>
      </w:r>
      <w:r w:rsidRPr="00B85182">
        <w:rPr>
          <w:rFonts w:ascii="宋体" w:hAnsi="宋体"/>
          <w:sz w:val="24"/>
        </w:rPr>
        <w:t>(</w:t>
      </w:r>
      <w:r w:rsidRPr="00B85182">
        <w:rPr>
          <w:rFonts w:ascii="宋体" w:hAnsi="宋体" w:hint="eastAsia"/>
          <w:sz w:val="24"/>
        </w:rPr>
        <w:t>L</w:t>
      </w:r>
      <w:r w:rsidRPr="00B85182">
        <w:rPr>
          <w:rFonts w:ascii="宋体" w:hAnsi="宋体"/>
          <w:sz w:val="24"/>
        </w:rPr>
        <w:t xml:space="preserve">/min) </w:t>
      </w:r>
    </w:p>
    <w:p w:rsidR="007D089C" w:rsidRDefault="00135540" w:rsidP="007D089C">
      <w:pPr>
        <w:spacing w:line="360" w:lineRule="auto"/>
        <w:ind w:firstLine="480"/>
        <w:jc w:val="center"/>
        <w:rPr>
          <w:rFonts w:ascii="宋体" w:hAnsi="宋体"/>
          <w:sz w:val="24"/>
        </w:rPr>
      </w:pPr>
      <w:r>
        <w:rPr>
          <w:rFonts w:ascii="宋体" w:hAnsi="宋体"/>
          <w:noProof/>
          <w:sz w:val="24"/>
        </w:rPr>
        <w:pict>
          <v:shapetype id="_x0000_t202" coordsize="21600,21600" o:spt="202" path="m,l,21600r21600,l21600,xe">
            <v:stroke joinstyle="miter"/>
            <v:path gradientshapeok="t" o:connecttype="rect"/>
          </v:shapetype>
          <v:shape id="_x0000_s12343" type="#_x0000_t202" style="position:absolute;left:0;text-align:left;margin-left:257.25pt;margin-top:6.3pt;width:147pt;height:21.7pt;z-index:251660288" o:allowoverlap="f" filled="f" stroked="f">
            <v:textbox>
              <w:txbxContent>
                <w:p w:rsidR="00C82027" w:rsidRPr="00737F0E" w:rsidRDefault="00C82027" w:rsidP="007D089C">
                  <w:pPr>
                    <w:spacing w:line="360" w:lineRule="auto"/>
                    <w:ind w:firstLine="480"/>
                    <w:rPr>
                      <w:rFonts w:ascii="宋体" w:hAnsi="宋体"/>
                      <w:sz w:val="24"/>
                    </w:rPr>
                  </w:pPr>
                  <w:r w:rsidRPr="00737F0E">
                    <w:rPr>
                      <w:rFonts w:hint="eastAsia"/>
                      <w:sz w:val="24"/>
                    </w:rPr>
                    <w:t>表</w:t>
                  </w:r>
                  <w:r w:rsidRPr="00737F0E">
                    <w:rPr>
                      <w:rFonts w:hint="eastAsia"/>
                      <w:sz w:val="24"/>
                    </w:rPr>
                    <w:t xml:space="preserve">6-2 </w:t>
                  </w:r>
                  <w:r w:rsidRPr="00737F0E">
                    <w:rPr>
                      <w:rFonts w:hint="eastAsia"/>
                      <w:sz w:val="24"/>
                    </w:rPr>
                    <w:t>液压缸计算</w:t>
                  </w:r>
                </w:p>
                <w:p w:rsidR="00C82027" w:rsidRDefault="00C82027" w:rsidP="007D089C">
                  <w:pPr>
                    <w:ind w:firstLine="420"/>
                  </w:pPr>
                </w:p>
              </w:txbxContent>
            </v:textbox>
          </v:shape>
        </w:pict>
      </w:r>
    </w:p>
    <w:tbl>
      <w:tblPr>
        <w:tblStyle w:val="a8"/>
        <w:tblpPr w:leftFromText="180" w:rightFromText="180" w:vertAnchor="text" w:horzAnchor="margin" w:tblpXSpec="right" w:tblpY="156"/>
        <w:tblOverlap w:val="never"/>
        <w:tblW w:w="0" w:type="auto"/>
        <w:tblCellMar>
          <w:left w:w="85" w:type="dxa"/>
          <w:right w:w="85" w:type="dxa"/>
        </w:tblCellMar>
        <w:tblLook w:val="01E0"/>
      </w:tblPr>
      <w:tblGrid>
        <w:gridCol w:w="3153"/>
        <w:gridCol w:w="1237"/>
      </w:tblGrid>
      <w:tr w:rsidR="007D089C" w:rsidRPr="000E4E07" w:rsidTr="00C82027">
        <w:trPr>
          <w:trHeight w:hRule="exact" w:val="454"/>
        </w:trPr>
        <w:tc>
          <w:tcPr>
            <w:tcW w:w="3153" w:type="dxa"/>
            <w:vAlign w:val="center"/>
          </w:tcPr>
          <w:p w:rsidR="007D089C" w:rsidRPr="000E4E07" w:rsidRDefault="007D089C" w:rsidP="007D089C">
            <w:pPr>
              <w:ind w:firstLine="480"/>
              <w:jc w:val="center"/>
              <w:rPr>
                <w:sz w:val="24"/>
              </w:rPr>
            </w:pPr>
            <w:r w:rsidRPr="000E4E07">
              <w:rPr>
                <w:rFonts w:hint="eastAsia"/>
                <w:sz w:val="24"/>
              </w:rPr>
              <w:lastRenderedPageBreak/>
              <w:t>参数说明</w:t>
            </w:r>
          </w:p>
        </w:tc>
        <w:tc>
          <w:tcPr>
            <w:tcW w:w="1237" w:type="dxa"/>
            <w:vAlign w:val="center"/>
          </w:tcPr>
          <w:p w:rsidR="007D089C" w:rsidRPr="000E4E07" w:rsidRDefault="007D089C" w:rsidP="007D089C">
            <w:pPr>
              <w:ind w:firstLine="480"/>
              <w:jc w:val="center"/>
              <w:rPr>
                <w:sz w:val="24"/>
              </w:rPr>
            </w:pPr>
            <w:r w:rsidRPr="000E4E07">
              <w:rPr>
                <w:rFonts w:hint="eastAsia"/>
                <w:sz w:val="24"/>
              </w:rPr>
              <w:t>参数值</w:t>
            </w:r>
          </w:p>
        </w:tc>
      </w:tr>
      <w:tr w:rsidR="007D089C" w:rsidRPr="000E4E07" w:rsidTr="00C82027">
        <w:trPr>
          <w:trHeight w:hRule="exact" w:val="454"/>
        </w:trPr>
        <w:tc>
          <w:tcPr>
            <w:tcW w:w="3153" w:type="dxa"/>
            <w:vAlign w:val="center"/>
          </w:tcPr>
          <w:p w:rsidR="007D089C" w:rsidRPr="000E4E07" w:rsidRDefault="007D089C" w:rsidP="007D089C">
            <w:pPr>
              <w:ind w:firstLine="480"/>
              <w:jc w:val="center"/>
              <w:rPr>
                <w:sz w:val="24"/>
              </w:rPr>
            </w:pPr>
            <w:r w:rsidRPr="000E4E07">
              <w:rPr>
                <w:rFonts w:hint="eastAsia"/>
                <w:sz w:val="24"/>
              </w:rPr>
              <w:t>工作负载</w:t>
            </w:r>
            <w:r w:rsidRPr="000E4E07">
              <w:rPr>
                <w:rFonts w:asciiTheme="minorHAnsi" w:eastAsiaTheme="minorEastAsia" w:hAnsiTheme="minorHAnsi" w:cstheme="minorBidi"/>
                <w:kern w:val="2"/>
                <w:position w:val="-10"/>
                <w:sz w:val="24"/>
                <w:szCs w:val="22"/>
              </w:rPr>
              <w:object w:dxaOrig="720" w:dyaOrig="320">
                <v:shape id="_x0000_i1068" type="#_x0000_t75" style="width:36pt;height:15.5pt" o:ole="">
                  <v:imagedata r:id="rId93" o:title=""/>
                </v:shape>
                <o:OLEObject Type="Embed" ProgID="Equation.DSMT4" ShapeID="_x0000_i1068" DrawAspect="Content" ObjectID="_1401213755" r:id="rId94"/>
              </w:object>
            </w:r>
          </w:p>
        </w:tc>
        <w:tc>
          <w:tcPr>
            <w:tcW w:w="1237" w:type="dxa"/>
            <w:vAlign w:val="center"/>
          </w:tcPr>
          <w:p w:rsidR="007D089C" w:rsidRPr="000E4E07" w:rsidRDefault="007D089C" w:rsidP="007D089C">
            <w:pPr>
              <w:ind w:firstLine="480"/>
              <w:jc w:val="center"/>
              <w:rPr>
                <w:sz w:val="24"/>
              </w:rPr>
            </w:pPr>
            <w:r w:rsidRPr="000E4E07">
              <w:rPr>
                <w:rFonts w:hint="eastAsia"/>
                <w:sz w:val="24"/>
              </w:rPr>
              <w:t>3</w:t>
            </w:r>
          </w:p>
        </w:tc>
      </w:tr>
      <w:tr w:rsidR="007D089C" w:rsidRPr="000E4E07" w:rsidTr="00C82027">
        <w:trPr>
          <w:trHeight w:hRule="exact" w:val="454"/>
        </w:trPr>
        <w:tc>
          <w:tcPr>
            <w:tcW w:w="3153" w:type="dxa"/>
            <w:vAlign w:val="center"/>
          </w:tcPr>
          <w:p w:rsidR="007D089C" w:rsidRPr="000E4E07" w:rsidRDefault="007D089C" w:rsidP="007D089C">
            <w:pPr>
              <w:ind w:firstLine="480"/>
              <w:jc w:val="center"/>
              <w:rPr>
                <w:sz w:val="24"/>
              </w:rPr>
            </w:pPr>
            <w:r w:rsidRPr="000E4E07">
              <w:rPr>
                <w:rFonts w:hint="eastAsia"/>
                <w:sz w:val="24"/>
              </w:rPr>
              <w:t>无杆腔压力</w:t>
            </w:r>
            <w:r w:rsidRPr="000E4E07">
              <w:rPr>
                <w:rFonts w:asciiTheme="minorHAnsi" w:eastAsiaTheme="minorEastAsia" w:hAnsiTheme="minorHAnsi" w:cstheme="minorBidi"/>
                <w:kern w:val="2"/>
                <w:position w:val="-12"/>
                <w:sz w:val="24"/>
                <w:szCs w:val="22"/>
              </w:rPr>
              <w:object w:dxaOrig="940" w:dyaOrig="360">
                <v:shape id="_x0000_i1069" type="#_x0000_t75" style="width:47pt;height:18pt" o:ole="">
                  <v:imagedata r:id="rId95" o:title=""/>
                </v:shape>
                <o:OLEObject Type="Embed" ProgID="Equation.DSMT4" ShapeID="_x0000_i1069" DrawAspect="Content" ObjectID="_1401213756" r:id="rId96"/>
              </w:object>
            </w:r>
          </w:p>
        </w:tc>
        <w:tc>
          <w:tcPr>
            <w:tcW w:w="1237" w:type="dxa"/>
            <w:vAlign w:val="center"/>
          </w:tcPr>
          <w:p w:rsidR="007D089C" w:rsidRPr="000E4E07" w:rsidRDefault="007D089C" w:rsidP="007D089C">
            <w:pPr>
              <w:ind w:firstLine="480"/>
              <w:jc w:val="center"/>
              <w:rPr>
                <w:sz w:val="24"/>
              </w:rPr>
            </w:pPr>
            <w:r w:rsidRPr="000E4E07">
              <w:rPr>
                <w:rFonts w:hint="eastAsia"/>
                <w:sz w:val="24"/>
              </w:rPr>
              <w:t>15</w:t>
            </w:r>
          </w:p>
        </w:tc>
      </w:tr>
      <w:tr w:rsidR="007D089C" w:rsidRPr="000E4E07" w:rsidTr="00C82027">
        <w:trPr>
          <w:trHeight w:hRule="exact" w:val="454"/>
        </w:trPr>
        <w:tc>
          <w:tcPr>
            <w:tcW w:w="3153" w:type="dxa"/>
            <w:vAlign w:val="center"/>
          </w:tcPr>
          <w:p w:rsidR="007D089C" w:rsidRPr="000E4E07" w:rsidRDefault="007D089C" w:rsidP="007D089C">
            <w:pPr>
              <w:ind w:firstLine="480"/>
              <w:jc w:val="center"/>
              <w:rPr>
                <w:sz w:val="24"/>
              </w:rPr>
            </w:pPr>
            <w:r w:rsidRPr="000E4E07">
              <w:rPr>
                <w:rFonts w:hint="eastAsia"/>
                <w:sz w:val="24"/>
              </w:rPr>
              <w:t>有杆腔压力</w:t>
            </w:r>
            <w:r w:rsidRPr="000E4E07">
              <w:rPr>
                <w:rFonts w:asciiTheme="minorHAnsi" w:eastAsiaTheme="minorEastAsia" w:hAnsiTheme="minorHAnsi" w:cstheme="minorBidi"/>
                <w:kern w:val="2"/>
                <w:position w:val="-12"/>
                <w:sz w:val="24"/>
                <w:szCs w:val="22"/>
              </w:rPr>
              <w:object w:dxaOrig="960" w:dyaOrig="360">
                <v:shape id="_x0000_i1070" type="#_x0000_t75" style="width:48pt;height:18pt" o:ole="">
                  <v:imagedata r:id="rId97" o:title=""/>
                </v:shape>
                <o:OLEObject Type="Embed" ProgID="Equation.DSMT4" ShapeID="_x0000_i1070" DrawAspect="Content" ObjectID="_1401213757" r:id="rId98"/>
              </w:object>
            </w:r>
          </w:p>
        </w:tc>
        <w:tc>
          <w:tcPr>
            <w:tcW w:w="1237" w:type="dxa"/>
            <w:vAlign w:val="center"/>
          </w:tcPr>
          <w:p w:rsidR="007D089C" w:rsidRPr="000E4E07" w:rsidRDefault="007D089C" w:rsidP="007D089C">
            <w:pPr>
              <w:ind w:firstLine="480"/>
              <w:jc w:val="center"/>
              <w:rPr>
                <w:sz w:val="24"/>
              </w:rPr>
            </w:pPr>
            <w:r w:rsidRPr="000E4E07">
              <w:rPr>
                <w:rFonts w:hint="eastAsia"/>
                <w:sz w:val="24"/>
              </w:rPr>
              <w:t>0</w:t>
            </w:r>
          </w:p>
        </w:tc>
      </w:tr>
      <w:tr w:rsidR="007D089C" w:rsidRPr="000E4E07" w:rsidTr="00C82027">
        <w:trPr>
          <w:trHeight w:hRule="exact" w:val="454"/>
        </w:trPr>
        <w:tc>
          <w:tcPr>
            <w:tcW w:w="3153" w:type="dxa"/>
            <w:vAlign w:val="center"/>
          </w:tcPr>
          <w:p w:rsidR="007D089C" w:rsidRPr="000E4E07" w:rsidRDefault="007D089C" w:rsidP="007D089C">
            <w:pPr>
              <w:ind w:firstLine="480"/>
              <w:jc w:val="center"/>
              <w:rPr>
                <w:sz w:val="24"/>
              </w:rPr>
            </w:pPr>
            <w:r w:rsidRPr="000E4E07">
              <w:rPr>
                <w:rFonts w:hint="eastAsia"/>
                <w:sz w:val="24"/>
              </w:rPr>
              <w:t>d</w:t>
            </w:r>
            <w:r>
              <w:rPr>
                <w:rFonts w:hint="eastAsia"/>
                <w:sz w:val="24"/>
              </w:rPr>
              <w:t xml:space="preserve"> </w:t>
            </w:r>
            <w:r w:rsidRPr="000E4E07">
              <w:rPr>
                <w:rFonts w:hint="eastAsia"/>
                <w:sz w:val="24"/>
              </w:rPr>
              <w:t>/</w:t>
            </w:r>
            <w:r>
              <w:rPr>
                <w:rFonts w:hint="eastAsia"/>
                <w:sz w:val="24"/>
              </w:rPr>
              <w:t xml:space="preserve"> </w:t>
            </w:r>
            <w:r w:rsidRPr="000E4E07">
              <w:rPr>
                <w:rFonts w:hint="eastAsia"/>
                <w:sz w:val="24"/>
              </w:rPr>
              <w:t>D</w:t>
            </w:r>
          </w:p>
        </w:tc>
        <w:tc>
          <w:tcPr>
            <w:tcW w:w="1237" w:type="dxa"/>
            <w:vAlign w:val="center"/>
          </w:tcPr>
          <w:p w:rsidR="007D089C" w:rsidRPr="000E4E07" w:rsidRDefault="007D089C" w:rsidP="007D089C">
            <w:pPr>
              <w:ind w:firstLine="480"/>
              <w:jc w:val="center"/>
              <w:rPr>
                <w:sz w:val="24"/>
              </w:rPr>
            </w:pPr>
            <w:r w:rsidRPr="000E4E07">
              <w:rPr>
                <w:rFonts w:hint="eastAsia"/>
                <w:sz w:val="24"/>
              </w:rPr>
              <w:t>0.7</w:t>
            </w:r>
          </w:p>
        </w:tc>
      </w:tr>
      <w:tr w:rsidR="007D089C" w:rsidRPr="000E4E07" w:rsidTr="00C82027">
        <w:trPr>
          <w:trHeight w:hRule="exact" w:val="454"/>
        </w:trPr>
        <w:tc>
          <w:tcPr>
            <w:tcW w:w="3153" w:type="dxa"/>
            <w:vAlign w:val="center"/>
          </w:tcPr>
          <w:p w:rsidR="007D089C" w:rsidRPr="000E4E07" w:rsidRDefault="007D089C" w:rsidP="007D089C">
            <w:pPr>
              <w:ind w:firstLine="480"/>
              <w:jc w:val="center"/>
              <w:rPr>
                <w:sz w:val="24"/>
              </w:rPr>
            </w:pPr>
            <w:r w:rsidRPr="000E4E07">
              <w:rPr>
                <w:rFonts w:hint="eastAsia"/>
                <w:sz w:val="24"/>
              </w:rPr>
              <w:t>液压缸机械效率</w:t>
            </w:r>
            <w:r w:rsidRPr="000E4E07">
              <w:rPr>
                <w:rFonts w:asciiTheme="minorHAnsi" w:eastAsiaTheme="minorEastAsia" w:hAnsiTheme="minorHAnsi" w:cstheme="minorBidi"/>
                <w:kern w:val="2"/>
                <w:position w:val="-12"/>
                <w:sz w:val="24"/>
                <w:szCs w:val="22"/>
              </w:rPr>
              <w:object w:dxaOrig="360" w:dyaOrig="360">
                <v:shape id="_x0000_i1071" type="#_x0000_t75" style="width:18pt;height:18pt" o:ole="">
                  <v:imagedata r:id="rId99" o:title=""/>
                </v:shape>
                <o:OLEObject Type="Embed" ProgID="Equation.DSMT4" ShapeID="_x0000_i1071" DrawAspect="Content" ObjectID="_1401213758" r:id="rId100"/>
              </w:object>
            </w:r>
          </w:p>
        </w:tc>
        <w:tc>
          <w:tcPr>
            <w:tcW w:w="1237" w:type="dxa"/>
            <w:vAlign w:val="center"/>
          </w:tcPr>
          <w:p w:rsidR="007D089C" w:rsidRPr="000E4E07" w:rsidRDefault="007D089C" w:rsidP="007D089C">
            <w:pPr>
              <w:ind w:firstLine="480"/>
              <w:jc w:val="center"/>
              <w:rPr>
                <w:sz w:val="24"/>
              </w:rPr>
            </w:pPr>
            <w:r w:rsidRPr="000E4E07">
              <w:rPr>
                <w:rFonts w:hint="eastAsia"/>
                <w:sz w:val="24"/>
              </w:rPr>
              <w:t>0.9</w:t>
            </w:r>
          </w:p>
        </w:tc>
      </w:tr>
      <w:tr w:rsidR="007D089C" w:rsidRPr="000E4E07" w:rsidTr="00C82027">
        <w:trPr>
          <w:trHeight w:hRule="exact" w:val="454"/>
        </w:trPr>
        <w:tc>
          <w:tcPr>
            <w:tcW w:w="3153" w:type="dxa"/>
            <w:vAlign w:val="center"/>
          </w:tcPr>
          <w:p w:rsidR="007D089C" w:rsidRPr="000E4E07" w:rsidRDefault="007D089C" w:rsidP="007D089C">
            <w:pPr>
              <w:ind w:firstLine="480"/>
              <w:jc w:val="center"/>
              <w:rPr>
                <w:sz w:val="24"/>
              </w:rPr>
            </w:pPr>
            <w:r w:rsidRPr="000E4E07">
              <w:rPr>
                <w:rFonts w:hint="eastAsia"/>
                <w:sz w:val="24"/>
              </w:rPr>
              <w:t>液压缸内径</w:t>
            </w:r>
            <w:r w:rsidRPr="000E4E07">
              <w:rPr>
                <w:rFonts w:asciiTheme="minorHAnsi" w:eastAsiaTheme="minorEastAsia" w:hAnsiTheme="minorHAnsi" w:cstheme="minorBidi"/>
                <w:kern w:val="2"/>
                <w:position w:val="-10"/>
                <w:sz w:val="24"/>
                <w:szCs w:val="22"/>
              </w:rPr>
              <w:object w:dxaOrig="780" w:dyaOrig="320">
                <v:shape id="_x0000_i1072" type="#_x0000_t75" style="width:39pt;height:15.5pt" o:ole="">
                  <v:imagedata r:id="rId101" o:title=""/>
                </v:shape>
                <o:OLEObject Type="Embed" ProgID="Equation.DSMT4" ShapeID="_x0000_i1072" DrawAspect="Content" ObjectID="_1401213759" r:id="rId102"/>
              </w:object>
            </w:r>
            <w:r w:rsidRPr="000E4E07">
              <w:rPr>
                <w:rFonts w:hint="eastAsia"/>
                <w:sz w:val="24"/>
              </w:rPr>
              <w:t>计算值</w:t>
            </w:r>
          </w:p>
        </w:tc>
        <w:tc>
          <w:tcPr>
            <w:tcW w:w="1237" w:type="dxa"/>
            <w:vAlign w:val="center"/>
          </w:tcPr>
          <w:p w:rsidR="007D089C" w:rsidRPr="000E4E07" w:rsidRDefault="00135540" w:rsidP="007D089C">
            <w:pPr>
              <w:ind w:firstLine="480"/>
              <w:jc w:val="center"/>
              <w:rPr>
                <w:sz w:val="24"/>
              </w:rPr>
            </w:pPr>
            <w:r w:rsidRPr="000E4E07">
              <w:rPr>
                <w:sz w:val="24"/>
              </w:rPr>
              <w:fldChar w:fldCharType="begin"/>
            </w:r>
            <w:r w:rsidR="007D089C" w:rsidRPr="000E4E07">
              <w:rPr>
                <w:sz w:val="24"/>
              </w:rPr>
              <w:instrText xml:space="preserve"> </w:instrText>
            </w:r>
            <w:r w:rsidR="007D089C" w:rsidRPr="000E4E07">
              <w:rPr>
                <w:rFonts w:hint="eastAsia"/>
                <w:sz w:val="24"/>
              </w:rPr>
              <w:instrText>=((4000*B2/(3.1415926*b3*B6*(1-B4*(1-B5*B5)/B3)))^0.5)/((1-B5*B5)^0.5)</w:instrText>
            </w:r>
            <w:r w:rsidR="007D089C" w:rsidRPr="000E4E07">
              <w:rPr>
                <w:sz w:val="24"/>
              </w:rPr>
              <w:instrText xml:space="preserve"> </w:instrText>
            </w:r>
            <w:r w:rsidR="007D089C" w:rsidRPr="000E4E07">
              <w:rPr>
                <w:rFonts w:hint="eastAsia"/>
                <w:sz w:val="24"/>
              </w:rPr>
              <w:instrText>\# "0.000"</w:instrText>
            </w:r>
            <w:r w:rsidRPr="000E4E07">
              <w:rPr>
                <w:sz w:val="24"/>
              </w:rPr>
              <w:fldChar w:fldCharType="separate"/>
            </w:r>
            <w:r w:rsidR="007D089C" w:rsidRPr="000E4E07">
              <w:rPr>
                <w:noProof/>
                <w:sz w:val="24"/>
              </w:rPr>
              <w:t>23.554</w:t>
            </w:r>
            <w:r w:rsidRPr="000E4E07">
              <w:rPr>
                <w:sz w:val="24"/>
              </w:rPr>
              <w:fldChar w:fldCharType="end"/>
            </w:r>
          </w:p>
        </w:tc>
      </w:tr>
      <w:tr w:rsidR="007D089C" w:rsidRPr="000E4E07" w:rsidTr="00C82027">
        <w:trPr>
          <w:trHeight w:hRule="exact" w:val="454"/>
        </w:trPr>
        <w:tc>
          <w:tcPr>
            <w:tcW w:w="3153" w:type="dxa"/>
            <w:vAlign w:val="center"/>
          </w:tcPr>
          <w:p w:rsidR="007D089C" w:rsidRPr="000E4E07" w:rsidRDefault="007D089C" w:rsidP="007D089C">
            <w:pPr>
              <w:ind w:firstLine="480"/>
              <w:jc w:val="center"/>
              <w:rPr>
                <w:sz w:val="24"/>
              </w:rPr>
            </w:pPr>
            <w:r w:rsidRPr="000E4E07">
              <w:rPr>
                <w:rFonts w:hint="eastAsia"/>
                <w:sz w:val="24"/>
              </w:rPr>
              <w:t>活塞杆直径</w:t>
            </w:r>
            <w:r w:rsidRPr="000E4E07">
              <w:rPr>
                <w:rFonts w:asciiTheme="minorHAnsi" w:eastAsiaTheme="minorEastAsia" w:hAnsiTheme="minorHAnsi" w:cstheme="minorBidi"/>
                <w:kern w:val="2"/>
                <w:position w:val="-10"/>
                <w:sz w:val="24"/>
                <w:szCs w:val="22"/>
              </w:rPr>
              <w:object w:dxaOrig="740" w:dyaOrig="320">
                <v:shape id="_x0000_i1073" type="#_x0000_t75" style="width:36.5pt;height:15.5pt" o:ole="">
                  <v:imagedata r:id="rId103" o:title=""/>
                </v:shape>
                <o:OLEObject Type="Embed" ProgID="Equation.DSMT4" ShapeID="_x0000_i1073" DrawAspect="Content" ObjectID="_1401213760" r:id="rId104"/>
              </w:object>
            </w:r>
            <w:r w:rsidRPr="000E4E07">
              <w:rPr>
                <w:rFonts w:hint="eastAsia"/>
                <w:sz w:val="24"/>
              </w:rPr>
              <w:t>计算值</w:t>
            </w:r>
          </w:p>
        </w:tc>
        <w:tc>
          <w:tcPr>
            <w:tcW w:w="1237" w:type="dxa"/>
            <w:vAlign w:val="center"/>
          </w:tcPr>
          <w:p w:rsidR="007D089C" w:rsidRPr="000E4E07" w:rsidRDefault="00135540" w:rsidP="007D089C">
            <w:pPr>
              <w:ind w:firstLine="480"/>
              <w:jc w:val="center"/>
              <w:rPr>
                <w:sz w:val="24"/>
              </w:rPr>
            </w:pPr>
            <w:r w:rsidRPr="000E4E07">
              <w:rPr>
                <w:sz w:val="24"/>
              </w:rPr>
              <w:fldChar w:fldCharType="begin"/>
            </w:r>
            <w:r w:rsidR="007D089C" w:rsidRPr="000E4E07">
              <w:rPr>
                <w:sz w:val="24"/>
              </w:rPr>
              <w:instrText xml:space="preserve"> </w:instrText>
            </w:r>
            <w:r w:rsidR="007D089C" w:rsidRPr="000E4E07">
              <w:rPr>
                <w:rFonts w:hint="eastAsia"/>
                <w:sz w:val="24"/>
              </w:rPr>
              <w:instrText>= B7*0.7</w:instrText>
            </w:r>
            <w:r w:rsidRPr="000E4E07">
              <w:rPr>
                <w:sz w:val="24"/>
              </w:rPr>
              <w:fldChar w:fldCharType="separate"/>
            </w:r>
            <w:r w:rsidR="007D089C" w:rsidRPr="000E4E07">
              <w:rPr>
                <w:noProof/>
                <w:sz w:val="24"/>
              </w:rPr>
              <w:t>16.488</w:t>
            </w:r>
            <w:r w:rsidRPr="000E4E07">
              <w:rPr>
                <w:sz w:val="24"/>
              </w:rPr>
              <w:fldChar w:fldCharType="end"/>
            </w:r>
          </w:p>
        </w:tc>
      </w:tr>
      <w:tr w:rsidR="007D089C" w:rsidRPr="000E4E07" w:rsidTr="00C82027">
        <w:trPr>
          <w:trHeight w:hRule="exact" w:val="454"/>
        </w:trPr>
        <w:tc>
          <w:tcPr>
            <w:tcW w:w="3153" w:type="dxa"/>
            <w:vAlign w:val="center"/>
          </w:tcPr>
          <w:p w:rsidR="007D089C" w:rsidRPr="000E4E07" w:rsidRDefault="007D089C" w:rsidP="007D089C">
            <w:pPr>
              <w:ind w:firstLine="480"/>
              <w:jc w:val="center"/>
              <w:rPr>
                <w:sz w:val="24"/>
              </w:rPr>
            </w:pPr>
            <w:r w:rsidRPr="000E4E07">
              <w:rPr>
                <w:rFonts w:hint="eastAsia"/>
                <w:sz w:val="24"/>
              </w:rPr>
              <w:t>液压缸内径</w:t>
            </w:r>
            <w:r w:rsidRPr="000E4E07">
              <w:rPr>
                <w:rFonts w:asciiTheme="minorHAnsi" w:eastAsiaTheme="minorEastAsia" w:hAnsiTheme="minorHAnsi" w:cstheme="minorBidi"/>
                <w:kern w:val="2"/>
                <w:position w:val="-10"/>
                <w:sz w:val="24"/>
                <w:szCs w:val="22"/>
              </w:rPr>
              <w:object w:dxaOrig="780" w:dyaOrig="320">
                <v:shape id="_x0000_i1074" type="#_x0000_t75" style="width:39pt;height:15.5pt" o:ole="">
                  <v:imagedata r:id="rId101" o:title=""/>
                </v:shape>
                <o:OLEObject Type="Embed" ProgID="Equation.DSMT4" ShapeID="_x0000_i1074" DrawAspect="Content" ObjectID="_1401213761" r:id="rId105"/>
              </w:object>
            </w:r>
            <w:r w:rsidRPr="000E4E07">
              <w:rPr>
                <w:rFonts w:hint="eastAsia"/>
                <w:sz w:val="24"/>
              </w:rPr>
              <w:t>圆整值</w:t>
            </w:r>
          </w:p>
        </w:tc>
        <w:tc>
          <w:tcPr>
            <w:tcW w:w="1237" w:type="dxa"/>
            <w:vAlign w:val="center"/>
          </w:tcPr>
          <w:p w:rsidR="007D089C" w:rsidRPr="000E4E07" w:rsidRDefault="007D089C" w:rsidP="007D089C">
            <w:pPr>
              <w:ind w:firstLine="480"/>
              <w:jc w:val="center"/>
              <w:rPr>
                <w:sz w:val="24"/>
              </w:rPr>
            </w:pPr>
            <w:r w:rsidRPr="000E4E07">
              <w:rPr>
                <w:rFonts w:hint="eastAsia"/>
                <w:sz w:val="24"/>
              </w:rPr>
              <w:t>40</w:t>
            </w:r>
          </w:p>
        </w:tc>
      </w:tr>
      <w:tr w:rsidR="007D089C" w:rsidRPr="000E4E07" w:rsidTr="00C82027">
        <w:trPr>
          <w:trHeight w:hRule="exact" w:val="454"/>
        </w:trPr>
        <w:tc>
          <w:tcPr>
            <w:tcW w:w="3153" w:type="dxa"/>
            <w:vAlign w:val="center"/>
          </w:tcPr>
          <w:p w:rsidR="007D089C" w:rsidRPr="000E4E07" w:rsidRDefault="007D089C" w:rsidP="007D089C">
            <w:pPr>
              <w:ind w:firstLine="480"/>
              <w:jc w:val="center"/>
              <w:rPr>
                <w:sz w:val="24"/>
              </w:rPr>
            </w:pPr>
            <w:r w:rsidRPr="000E4E07">
              <w:rPr>
                <w:rFonts w:hint="eastAsia"/>
                <w:sz w:val="24"/>
              </w:rPr>
              <w:t>活塞杆直径</w:t>
            </w:r>
            <w:r w:rsidRPr="000E4E07">
              <w:rPr>
                <w:rFonts w:asciiTheme="minorHAnsi" w:eastAsiaTheme="minorEastAsia" w:hAnsiTheme="minorHAnsi" w:cstheme="minorBidi"/>
                <w:kern w:val="2"/>
                <w:position w:val="-10"/>
                <w:sz w:val="24"/>
                <w:szCs w:val="22"/>
              </w:rPr>
              <w:object w:dxaOrig="740" w:dyaOrig="320">
                <v:shape id="_x0000_i1075" type="#_x0000_t75" style="width:36.5pt;height:15.5pt" o:ole="">
                  <v:imagedata r:id="rId103" o:title=""/>
                </v:shape>
                <o:OLEObject Type="Embed" ProgID="Equation.DSMT4" ShapeID="_x0000_i1075" DrawAspect="Content" ObjectID="_1401213762" r:id="rId106"/>
              </w:object>
            </w:r>
            <w:r w:rsidRPr="000E4E07">
              <w:rPr>
                <w:rFonts w:hint="eastAsia"/>
                <w:sz w:val="24"/>
              </w:rPr>
              <w:t>圆整值</w:t>
            </w:r>
          </w:p>
        </w:tc>
        <w:tc>
          <w:tcPr>
            <w:tcW w:w="1237" w:type="dxa"/>
            <w:vAlign w:val="center"/>
          </w:tcPr>
          <w:p w:rsidR="007D089C" w:rsidRPr="000E4E07" w:rsidRDefault="007D089C" w:rsidP="007D089C">
            <w:pPr>
              <w:ind w:firstLine="480"/>
              <w:jc w:val="center"/>
              <w:rPr>
                <w:sz w:val="24"/>
              </w:rPr>
            </w:pPr>
            <w:r w:rsidRPr="000E4E07">
              <w:rPr>
                <w:rFonts w:hint="eastAsia"/>
                <w:sz w:val="24"/>
              </w:rPr>
              <w:t>25</w:t>
            </w:r>
          </w:p>
        </w:tc>
      </w:tr>
      <w:tr w:rsidR="007D089C" w:rsidRPr="000E4E07" w:rsidTr="00C82027">
        <w:trPr>
          <w:trHeight w:hRule="exact" w:val="454"/>
        </w:trPr>
        <w:tc>
          <w:tcPr>
            <w:tcW w:w="3153" w:type="dxa"/>
            <w:vAlign w:val="center"/>
          </w:tcPr>
          <w:p w:rsidR="007D089C" w:rsidRPr="000E4E07" w:rsidRDefault="007D089C" w:rsidP="007D089C">
            <w:pPr>
              <w:ind w:firstLine="480"/>
              <w:jc w:val="center"/>
              <w:rPr>
                <w:sz w:val="24"/>
              </w:rPr>
            </w:pPr>
            <w:r w:rsidRPr="000E4E07">
              <w:rPr>
                <w:rFonts w:hint="eastAsia"/>
                <w:sz w:val="24"/>
              </w:rPr>
              <w:t>液压缸工作行程</w:t>
            </w:r>
            <w:r w:rsidRPr="000E4E07">
              <w:rPr>
                <w:rFonts w:asciiTheme="minorHAnsi" w:eastAsiaTheme="minorEastAsia" w:hAnsiTheme="minorHAnsi" w:cstheme="minorBidi"/>
                <w:kern w:val="2"/>
                <w:position w:val="-10"/>
                <w:sz w:val="24"/>
                <w:szCs w:val="22"/>
              </w:rPr>
              <w:object w:dxaOrig="740" w:dyaOrig="320">
                <v:shape id="_x0000_i1076" type="#_x0000_t75" style="width:36.5pt;height:15.5pt" o:ole="">
                  <v:imagedata r:id="rId107" o:title=""/>
                </v:shape>
                <o:OLEObject Type="Embed" ProgID="Equation.DSMT4" ShapeID="_x0000_i1076" DrawAspect="Content" ObjectID="_1401213763" r:id="rId108"/>
              </w:object>
            </w:r>
          </w:p>
        </w:tc>
        <w:tc>
          <w:tcPr>
            <w:tcW w:w="1237" w:type="dxa"/>
            <w:vAlign w:val="center"/>
          </w:tcPr>
          <w:p w:rsidR="007D089C" w:rsidRPr="000E4E07" w:rsidRDefault="007D089C" w:rsidP="007D089C">
            <w:pPr>
              <w:ind w:firstLine="480"/>
              <w:jc w:val="center"/>
              <w:rPr>
                <w:sz w:val="24"/>
              </w:rPr>
            </w:pPr>
            <w:r w:rsidRPr="000E4E07">
              <w:rPr>
                <w:rFonts w:hint="eastAsia"/>
                <w:sz w:val="24"/>
              </w:rPr>
              <w:t>115</w:t>
            </w:r>
          </w:p>
        </w:tc>
      </w:tr>
      <w:tr w:rsidR="007D089C" w:rsidRPr="000E4E07" w:rsidTr="00C82027">
        <w:trPr>
          <w:trHeight w:hRule="exact" w:val="454"/>
        </w:trPr>
        <w:tc>
          <w:tcPr>
            <w:tcW w:w="3153" w:type="dxa"/>
            <w:vAlign w:val="center"/>
          </w:tcPr>
          <w:p w:rsidR="007D089C" w:rsidRPr="000E4E07" w:rsidRDefault="007D089C" w:rsidP="007D089C">
            <w:pPr>
              <w:ind w:firstLine="480"/>
              <w:jc w:val="center"/>
              <w:rPr>
                <w:sz w:val="24"/>
              </w:rPr>
            </w:pPr>
            <w:r w:rsidRPr="000E4E07">
              <w:rPr>
                <w:rFonts w:hint="eastAsia"/>
                <w:sz w:val="24"/>
              </w:rPr>
              <w:t>液压缸壁厚</w:t>
            </w:r>
            <w:r w:rsidRPr="000E4E07">
              <w:rPr>
                <w:rFonts w:asciiTheme="minorHAnsi" w:eastAsiaTheme="minorEastAsia" w:hAnsiTheme="minorHAnsi" w:cstheme="minorBidi"/>
                <w:kern w:val="2"/>
                <w:position w:val="-10"/>
                <w:sz w:val="24"/>
                <w:szCs w:val="22"/>
              </w:rPr>
              <w:object w:dxaOrig="740" w:dyaOrig="320">
                <v:shape id="_x0000_i1077" type="#_x0000_t75" style="width:36.5pt;height:15.5pt" o:ole="">
                  <v:imagedata r:id="rId109" o:title=""/>
                </v:shape>
                <o:OLEObject Type="Embed" ProgID="Equation.DSMT4" ShapeID="_x0000_i1077" DrawAspect="Content" ObjectID="_1401213764" r:id="rId110"/>
              </w:object>
            </w:r>
          </w:p>
        </w:tc>
        <w:tc>
          <w:tcPr>
            <w:tcW w:w="1237" w:type="dxa"/>
            <w:vAlign w:val="center"/>
          </w:tcPr>
          <w:p w:rsidR="007D089C" w:rsidRPr="000E4E07" w:rsidRDefault="007D089C" w:rsidP="007D089C">
            <w:pPr>
              <w:ind w:firstLine="480"/>
              <w:jc w:val="center"/>
              <w:rPr>
                <w:sz w:val="24"/>
              </w:rPr>
            </w:pPr>
            <w:r w:rsidRPr="000E4E07">
              <w:rPr>
                <w:rFonts w:hint="eastAsia"/>
                <w:sz w:val="24"/>
              </w:rPr>
              <w:t>5(&gt;=</w:t>
            </w:r>
            <w:r w:rsidR="00135540" w:rsidRPr="000E4E07">
              <w:rPr>
                <w:sz w:val="24"/>
              </w:rPr>
              <w:fldChar w:fldCharType="begin"/>
            </w:r>
            <w:r w:rsidRPr="000E4E07">
              <w:rPr>
                <w:sz w:val="24"/>
              </w:rPr>
              <w:instrText xml:space="preserve"> </w:instrText>
            </w:r>
            <w:r w:rsidRPr="000E4E07">
              <w:rPr>
                <w:rFonts w:hint="eastAsia"/>
                <w:sz w:val="24"/>
              </w:rPr>
              <w:instrText>=1.5*B9*B2/(2*100)</w:instrText>
            </w:r>
            <w:r w:rsidRPr="000E4E07">
              <w:rPr>
                <w:sz w:val="24"/>
              </w:rPr>
              <w:instrText xml:space="preserve"> </w:instrText>
            </w:r>
            <w:r w:rsidR="00135540" w:rsidRPr="000E4E07">
              <w:rPr>
                <w:sz w:val="24"/>
              </w:rPr>
              <w:fldChar w:fldCharType="separate"/>
            </w:r>
            <w:r w:rsidRPr="000E4E07">
              <w:rPr>
                <w:noProof/>
                <w:sz w:val="24"/>
              </w:rPr>
              <w:t>0.72</w:t>
            </w:r>
            <w:r w:rsidR="00135540" w:rsidRPr="000E4E07">
              <w:rPr>
                <w:sz w:val="24"/>
              </w:rPr>
              <w:fldChar w:fldCharType="end"/>
            </w:r>
            <w:r w:rsidRPr="000E4E07">
              <w:rPr>
                <w:rFonts w:hint="eastAsia"/>
                <w:sz w:val="24"/>
              </w:rPr>
              <w:t>)</w:t>
            </w:r>
          </w:p>
        </w:tc>
      </w:tr>
      <w:tr w:rsidR="007D089C" w:rsidRPr="000E4E07" w:rsidTr="00C82027">
        <w:trPr>
          <w:trHeight w:hRule="exact" w:val="454"/>
        </w:trPr>
        <w:tc>
          <w:tcPr>
            <w:tcW w:w="3153" w:type="dxa"/>
            <w:vAlign w:val="center"/>
          </w:tcPr>
          <w:p w:rsidR="007D089C" w:rsidRPr="000E4E07" w:rsidRDefault="007D089C" w:rsidP="007D089C">
            <w:pPr>
              <w:ind w:firstLine="480"/>
              <w:jc w:val="center"/>
              <w:rPr>
                <w:sz w:val="24"/>
              </w:rPr>
            </w:pPr>
            <w:r w:rsidRPr="000E4E07">
              <w:rPr>
                <w:rFonts w:hint="eastAsia"/>
                <w:sz w:val="24"/>
              </w:rPr>
              <w:t>缸盖壁厚</w:t>
            </w:r>
            <w:r w:rsidRPr="000E4E07">
              <w:rPr>
                <w:rFonts w:asciiTheme="minorHAnsi" w:eastAsiaTheme="minorEastAsia" w:hAnsiTheme="minorHAnsi" w:cstheme="minorBidi"/>
                <w:kern w:val="2"/>
                <w:position w:val="-10"/>
                <w:sz w:val="24"/>
                <w:szCs w:val="22"/>
              </w:rPr>
              <w:object w:dxaOrig="660" w:dyaOrig="320">
                <v:shape id="_x0000_i1078" type="#_x0000_t75" style="width:33pt;height:15.5pt" o:ole="">
                  <v:imagedata r:id="rId111" o:title=""/>
                </v:shape>
                <o:OLEObject Type="Embed" ProgID="Equation.DSMT4" ShapeID="_x0000_i1078" DrawAspect="Content" ObjectID="_1401213765" r:id="rId112"/>
              </w:object>
            </w:r>
          </w:p>
        </w:tc>
        <w:tc>
          <w:tcPr>
            <w:tcW w:w="1237" w:type="dxa"/>
            <w:vAlign w:val="center"/>
          </w:tcPr>
          <w:p w:rsidR="007D089C" w:rsidRPr="000E4E07" w:rsidRDefault="007D089C" w:rsidP="007D089C">
            <w:pPr>
              <w:ind w:firstLine="480"/>
              <w:jc w:val="center"/>
              <w:rPr>
                <w:sz w:val="24"/>
              </w:rPr>
            </w:pPr>
          </w:p>
        </w:tc>
      </w:tr>
      <w:tr w:rsidR="007D089C" w:rsidRPr="000E4E07" w:rsidTr="00C82027">
        <w:trPr>
          <w:trHeight w:hRule="exact" w:val="454"/>
        </w:trPr>
        <w:tc>
          <w:tcPr>
            <w:tcW w:w="3153" w:type="dxa"/>
            <w:vAlign w:val="center"/>
          </w:tcPr>
          <w:p w:rsidR="007D089C" w:rsidRPr="000E4E07" w:rsidRDefault="007D089C" w:rsidP="007D089C">
            <w:pPr>
              <w:ind w:firstLine="480"/>
              <w:jc w:val="center"/>
              <w:rPr>
                <w:sz w:val="24"/>
              </w:rPr>
            </w:pPr>
            <w:r w:rsidRPr="000E4E07">
              <w:rPr>
                <w:rFonts w:hint="eastAsia"/>
                <w:sz w:val="24"/>
              </w:rPr>
              <w:t>最小导向长度</w:t>
            </w:r>
            <w:r w:rsidRPr="000E4E07">
              <w:rPr>
                <w:rFonts w:asciiTheme="minorHAnsi" w:eastAsiaTheme="minorEastAsia" w:hAnsiTheme="minorHAnsi" w:cstheme="minorBidi"/>
                <w:kern w:val="2"/>
                <w:position w:val="-10"/>
                <w:sz w:val="24"/>
                <w:szCs w:val="22"/>
              </w:rPr>
              <w:object w:dxaOrig="800" w:dyaOrig="320">
                <v:shape id="_x0000_i1079" type="#_x0000_t75" style="width:40pt;height:15.5pt" o:ole="">
                  <v:imagedata r:id="rId113" o:title=""/>
                </v:shape>
                <o:OLEObject Type="Embed" ProgID="Equation.DSMT4" ShapeID="_x0000_i1079" DrawAspect="Content" ObjectID="_1401213766" r:id="rId114"/>
              </w:object>
            </w:r>
          </w:p>
        </w:tc>
        <w:tc>
          <w:tcPr>
            <w:tcW w:w="1237" w:type="dxa"/>
            <w:vAlign w:val="center"/>
          </w:tcPr>
          <w:p w:rsidR="007D089C" w:rsidRPr="000E4E07" w:rsidRDefault="007D089C" w:rsidP="007D089C">
            <w:pPr>
              <w:ind w:firstLine="480"/>
              <w:jc w:val="center"/>
              <w:rPr>
                <w:sz w:val="24"/>
              </w:rPr>
            </w:pPr>
          </w:p>
        </w:tc>
      </w:tr>
    </w:tbl>
    <w:p w:rsidR="007D089C" w:rsidRPr="00227B3B" w:rsidRDefault="00227B3B" w:rsidP="00227B3B">
      <w:pPr>
        <w:ind w:firstLine="422"/>
        <w:rPr>
          <w:b/>
        </w:rPr>
      </w:pPr>
      <w:bookmarkStart w:id="12" w:name="_Toc241141961"/>
      <w:r w:rsidRPr="00227B3B">
        <w:rPr>
          <w:rFonts w:hint="eastAsia"/>
          <w:b/>
        </w:rPr>
        <w:t>6.4</w:t>
      </w:r>
      <w:r w:rsidR="007D089C" w:rsidRPr="00227B3B">
        <w:rPr>
          <w:rFonts w:hint="eastAsia"/>
          <w:b/>
        </w:rPr>
        <w:t>液压缸参数的确定</w:t>
      </w:r>
      <w:bookmarkEnd w:id="12"/>
    </w:p>
    <w:p w:rsidR="007D089C" w:rsidRDefault="007D089C" w:rsidP="007D089C">
      <w:pPr>
        <w:spacing w:line="360" w:lineRule="auto"/>
        <w:ind w:firstLine="480"/>
        <w:rPr>
          <w:rFonts w:ascii="宋体" w:hAnsi="宋体"/>
          <w:sz w:val="24"/>
        </w:rPr>
      </w:pPr>
      <w:r w:rsidRPr="00B85182">
        <w:rPr>
          <w:rFonts w:ascii="宋体" w:hAnsi="宋体" w:hint="eastAsia"/>
          <w:sz w:val="24"/>
        </w:rPr>
        <w:t>液压缸无杆腔压</w:t>
      </w:r>
      <w:r>
        <w:rPr>
          <w:rFonts w:ascii="宋体" w:hAnsi="宋体" w:hint="eastAsia"/>
          <w:sz w:val="24"/>
        </w:rPr>
        <w:t>力</w:t>
      </w:r>
      <w:r w:rsidRPr="00B85182">
        <w:rPr>
          <w:rFonts w:ascii="宋体" w:hAnsi="宋体" w:hint="eastAsia"/>
          <w:sz w:val="24"/>
        </w:rPr>
        <w:t>取</w:t>
      </w:r>
      <w:r w:rsidRPr="00B85182">
        <w:rPr>
          <w:rFonts w:ascii="宋体" w:hAnsi="宋体"/>
          <w:position w:val="-12"/>
          <w:sz w:val="24"/>
        </w:rPr>
        <w:object w:dxaOrig="1260" w:dyaOrig="360">
          <v:shape id="_x0000_i1080" type="#_x0000_t75" style="width:63pt;height:18pt" o:ole="">
            <v:imagedata r:id="rId115" o:title=""/>
          </v:shape>
          <o:OLEObject Type="Embed" ProgID="Equation.DSMT4" ShapeID="_x0000_i1080" DrawAspect="Content" ObjectID="_1401213767" r:id="rId116"/>
        </w:object>
      </w:r>
      <w:r w:rsidRPr="00B85182">
        <w:rPr>
          <w:rFonts w:ascii="宋体" w:hAnsi="宋体" w:hint="eastAsia"/>
          <w:sz w:val="24"/>
        </w:rPr>
        <w:t>，</w:t>
      </w:r>
      <w:r>
        <w:rPr>
          <w:rFonts w:ascii="宋体" w:hAnsi="宋体" w:hint="eastAsia"/>
          <w:sz w:val="24"/>
        </w:rPr>
        <w:t xml:space="preserve"> </w:t>
      </w:r>
    </w:p>
    <w:p w:rsidR="007D089C" w:rsidRPr="00B85182" w:rsidRDefault="007D089C" w:rsidP="007D089C">
      <w:pPr>
        <w:spacing w:line="360" w:lineRule="auto"/>
        <w:ind w:firstLine="480"/>
        <w:rPr>
          <w:rFonts w:ascii="宋体" w:hAnsi="宋体"/>
          <w:sz w:val="24"/>
        </w:rPr>
      </w:pPr>
      <w:r w:rsidRPr="00B85182">
        <w:rPr>
          <w:rFonts w:ascii="宋体" w:hAnsi="宋体" w:hint="eastAsia"/>
          <w:sz w:val="24"/>
        </w:rPr>
        <w:t>则</w:t>
      </w:r>
    </w:p>
    <w:p w:rsidR="007D089C" w:rsidRPr="00B85182" w:rsidRDefault="007D089C" w:rsidP="007D089C">
      <w:pPr>
        <w:spacing w:line="360" w:lineRule="auto"/>
        <w:ind w:firstLine="420"/>
        <w:jc w:val="left"/>
        <w:rPr>
          <w:rFonts w:ascii="宋体" w:hAnsi="宋体"/>
        </w:rPr>
      </w:pPr>
      <w:r w:rsidRPr="00B85182">
        <w:rPr>
          <w:rFonts w:ascii="宋体" w:hAnsi="宋体"/>
          <w:position w:val="-30"/>
        </w:rPr>
        <w:object w:dxaOrig="2680" w:dyaOrig="680">
          <v:shape id="_x0000_i1081" type="#_x0000_t75" style="width:134.5pt;height:34pt" o:ole="">
            <v:imagedata r:id="rId117" o:title=""/>
          </v:shape>
          <o:OLEObject Type="Embed" ProgID="Equation.DSMT4" ShapeID="_x0000_i1081" DrawAspect="Content" ObjectID="_1401213768" r:id="rId118"/>
        </w:object>
      </w:r>
    </w:p>
    <w:p w:rsidR="007D089C" w:rsidRDefault="007D089C" w:rsidP="007D089C">
      <w:pPr>
        <w:spacing w:line="360" w:lineRule="auto"/>
        <w:ind w:firstLine="480"/>
        <w:rPr>
          <w:rFonts w:ascii="宋体" w:hAnsi="宋体"/>
          <w:sz w:val="24"/>
        </w:rPr>
      </w:pPr>
    </w:p>
    <w:p w:rsidR="007D089C" w:rsidRPr="00B85182" w:rsidRDefault="007D089C" w:rsidP="007D089C">
      <w:pPr>
        <w:spacing w:line="360" w:lineRule="auto"/>
        <w:ind w:firstLine="480"/>
        <w:rPr>
          <w:rFonts w:ascii="宋体" w:hAnsi="宋体"/>
          <w:sz w:val="24"/>
        </w:rPr>
      </w:pPr>
      <w:r w:rsidRPr="00B85182">
        <w:rPr>
          <w:rFonts w:ascii="宋体" w:hAnsi="宋体" w:hint="eastAsia"/>
          <w:sz w:val="24"/>
        </w:rPr>
        <w:t>液压缸主要参数</w:t>
      </w:r>
      <w:r>
        <w:rPr>
          <w:rFonts w:ascii="宋体" w:hAnsi="宋体" w:hint="eastAsia"/>
          <w:sz w:val="24"/>
        </w:rPr>
        <w:t>设计</w:t>
      </w:r>
      <w:r w:rsidRPr="00B85182">
        <w:rPr>
          <w:rFonts w:ascii="宋体" w:hAnsi="宋体" w:hint="eastAsia"/>
          <w:sz w:val="24"/>
        </w:rPr>
        <w:t>计算结果如表</w:t>
      </w:r>
      <w:r w:rsidRPr="00737F0E">
        <w:rPr>
          <w:rFonts w:hint="eastAsia"/>
          <w:sz w:val="24"/>
        </w:rPr>
        <w:t>6-</w:t>
      </w:r>
      <w:r w:rsidRPr="00B85182">
        <w:rPr>
          <w:rFonts w:ascii="宋体" w:hAnsi="宋体" w:hint="eastAsia"/>
          <w:sz w:val="24"/>
        </w:rPr>
        <w:t>2所示。</w:t>
      </w:r>
    </w:p>
    <w:p w:rsidR="007D089C" w:rsidRDefault="007D089C" w:rsidP="007D089C">
      <w:pPr>
        <w:spacing w:line="360" w:lineRule="auto"/>
        <w:ind w:firstLine="420"/>
        <w:rPr>
          <w:rFonts w:ascii="宋体" w:hAnsi="宋体"/>
        </w:rPr>
      </w:pPr>
    </w:p>
    <w:p w:rsidR="007D089C" w:rsidRDefault="007D089C" w:rsidP="007D089C">
      <w:pPr>
        <w:spacing w:line="360" w:lineRule="auto"/>
        <w:ind w:firstLine="420"/>
        <w:rPr>
          <w:rFonts w:ascii="宋体" w:hAnsi="宋体"/>
        </w:rPr>
      </w:pPr>
    </w:p>
    <w:p w:rsidR="007D089C" w:rsidRDefault="007D089C" w:rsidP="007D089C">
      <w:pPr>
        <w:spacing w:line="360" w:lineRule="auto"/>
        <w:ind w:firstLine="420"/>
        <w:rPr>
          <w:rFonts w:ascii="宋体" w:hAnsi="宋体"/>
        </w:rPr>
      </w:pPr>
    </w:p>
    <w:p w:rsidR="007D089C" w:rsidRDefault="007D089C" w:rsidP="007D089C">
      <w:pPr>
        <w:spacing w:line="360" w:lineRule="auto"/>
        <w:ind w:firstLine="420"/>
        <w:rPr>
          <w:rFonts w:ascii="宋体" w:hAnsi="宋体"/>
        </w:rPr>
      </w:pPr>
    </w:p>
    <w:p w:rsidR="007D089C" w:rsidRDefault="007D089C" w:rsidP="007D089C">
      <w:pPr>
        <w:spacing w:line="360" w:lineRule="auto"/>
        <w:ind w:firstLine="420"/>
        <w:rPr>
          <w:rFonts w:ascii="宋体" w:hAnsi="宋体"/>
        </w:rPr>
      </w:pPr>
    </w:p>
    <w:p w:rsidR="007D089C" w:rsidRPr="00F02D76" w:rsidRDefault="007D089C" w:rsidP="007D089C">
      <w:pPr>
        <w:ind w:firstLine="420"/>
        <w:rPr>
          <w:rFonts w:ascii="宋体" w:hAnsi="宋体"/>
        </w:rPr>
      </w:pPr>
    </w:p>
    <w:p w:rsidR="007D089C" w:rsidRPr="00227B3B" w:rsidRDefault="00227B3B" w:rsidP="00227B3B">
      <w:pPr>
        <w:ind w:firstLine="422"/>
        <w:rPr>
          <w:b/>
        </w:rPr>
      </w:pPr>
      <w:bookmarkStart w:id="13" w:name="_Toc241141962"/>
      <w:r w:rsidRPr="00227B3B">
        <w:rPr>
          <w:rFonts w:hint="eastAsia"/>
          <w:b/>
        </w:rPr>
        <w:t>6.5</w:t>
      </w:r>
      <w:r w:rsidR="007D089C" w:rsidRPr="00227B3B">
        <w:rPr>
          <w:rFonts w:hint="eastAsia"/>
          <w:b/>
        </w:rPr>
        <w:t>液压元件选定</w:t>
      </w:r>
      <w:bookmarkEnd w:id="13"/>
    </w:p>
    <w:p w:rsidR="007D089C" w:rsidRDefault="00135540" w:rsidP="007D089C">
      <w:pPr>
        <w:spacing w:line="360" w:lineRule="auto"/>
        <w:ind w:firstLine="480"/>
        <w:rPr>
          <w:rFonts w:ascii="宋体" w:hAnsi="宋体" w:cs="宋体"/>
          <w:sz w:val="24"/>
        </w:rPr>
      </w:pPr>
      <w:r w:rsidRPr="00B85182">
        <w:rPr>
          <w:rFonts w:ascii="宋体" w:hAnsi="宋体"/>
          <w:sz w:val="24"/>
        </w:rPr>
        <w:fldChar w:fldCharType="begin"/>
      </w:r>
      <w:r w:rsidR="007D089C" w:rsidRPr="00B85182">
        <w:rPr>
          <w:rFonts w:ascii="宋体" w:hAnsi="宋体"/>
          <w:sz w:val="24"/>
        </w:rPr>
        <w:instrText xml:space="preserve"> </w:instrText>
      </w:r>
      <w:r w:rsidR="007D089C" w:rsidRPr="00B85182">
        <w:rPr>
          <w:rFonts w:ascii="宋体" w:hAnsi="宋体" w:hint="eastAsia"/>
          <w:sz w:val="24"/>
        </w:rPr>
        <w:instrText>MACROBUTTON  DoFieldClick</w:instrText>
      </w:r>
      <w:r w:rsidR="007D089C" w:rsidRPr="00B85182">
        <w:rPr>
          <w:rFonts w:ascii="宋体" w:hAnsi="宋体"/>
          <w:sz w:val="24"/>
        </w:rPr>
        <w:instrText xml:space="preserve"> </w:instrText>
      </w:r>
      <w:r w:rsidRPr="00B85182">
        <w:rPr>
          <w:rFonts w:ascii="宋体" w:hAnsi="宋体"/>
          <w:sz w:val="24"/>
        </w:rPr>
        <w:fldChar w:fldCharType="end"/>
      </w:r>
      <w:r w:rsidR="007D089C" w:rsidRPr="00B85182">
        <w:rPr>
          <w:rFonts w:ascii="宋体" w:hAnsi="宋体" w:cs="宋体" w:hint="eastAsia"/>
          <w:sz w:val="24"/>
        </w:rPr>
        <w:t>考虑到系统工作状况，需要有制动装置，因此采用带制动装置的液压马达。根据以上计算，选择液压元件如表</w:t>
      </w:r>
      <w:r w:rsidR="007D089C" w:rsidRPr="00737F0E">
        <w:rPr>
          <w:rFonts w:hint="eastAsia"/>
          <w:sz w:val="24"/>
        </w:rPr>
        <w:t>6-</w:t>
      </w:r>
      <w:r w:rsidR="007D089C">
        <w:rPr>
          <w:rFonts w:hint="eastAsia"/>
          <w:sz w:val="24"/>
        </w:rPr>
        <w:t>3</w:t>
      </w:r>
      <w:r w:rsidR="007D089C" w:rsidRPr="00B85182">
        <w:rPr>
          <w:rFonts w:ascii="宋体" w:hAnsi="宋体"/>
          <w:sz w:val="24"/>
        </w:rPr>
        <w:t xml:space="preserve"> </w:t>
      </w:r>
      <w:r w:rsidR="007D089C" w:rsidRPr="00B85182">
        <w:rPr>
          <w:rFonts w:ascii="宋体" w:hAnsi="宋体" w:cs="宋体" w:hint="eastAsia"/>
          <w:sz w:val="24"/>
        </w:rPr>
        <w:t>所示。</w:t>
      </w:r>
    </w:p>
    <w:p w:rsidR="007D089C" w:rsidRDefault="007D089C" w:rsidP="007D089C">
      <w:pPr>
        <w:ind w:firstLine="420"/>
        <w:jc w:val="center"/>
      </w:pPr>
      <w:r>
        <w:rPr>
          <w:rFonts w:hint="eastAsia"/>
        </w:rPr>
        <w:t>表</w:t>
      </w:r>
      <w:r>
        <w:rPr>
          <w:rFonts w:hint="eastAsia"/>
        </w:rPr>
        <w:t xml:space="preserve">6-3 </w:t>
      </w:r>
      <w:r>
        <w:rPr>
          <w:rFonts w:hint="eastAsia"/>
        </w:rPr>
        <w:t>液压元件</w:t>
      </w:r>
    </w:p>
    <w:tbl>
      <w:tblPr>
        <w:tblStyle w:val="a8"/>
        <w:tblW w:w="0" w:type="auto"/>
        <w:jc w:val="center"/>
        <w:tblCellMar>
          <w:top w:w="57" w:type="dxa"/>
          <w:bottom w:w="28" w:type="dxa"/>
        </w:tblCellMar>
        <w:tblLook w:val="01E0"/>
      </w:tblPr>
      <w:tblGrid>
        <w:gridCol w:w="785"/>
        <w:gridCol w:w="966"/>
        <w:gridCol w:w="2783"/>
        <w:gridCol w:w="1550"/>
        <w:gridCol w:w="2364"/>
      </w:tblGrid>
      <w:tr w:rsidR="007D089C" w:rsidRPr="00B043E9" w:rsidTr="00C82027">
        <w:trPr>
          <w:jc w:val="center"/>
        </w:trPr>
        <w:tc>
          <w:tcPr>
            <w:tcW w:w="785" w:type="dxa"/>
            <w:vAlign w:val="center"/>
          </w:tcPr>
          <w:p w:rsidR="007D089C" w:rsidRPr="00351713" w:rsidRDefault="007D089C" w:rsidP="007D089C">
            <w:pPr>
              <w:ind w:firstLine="480"/>
              <w:jc w:val="center"/>
              <w:rPr>
                <w:sz w:val="24"/>
              </w:rPr>
            </w:pPr>
            <w:r w:rsidRPr="00351713">
              <w:rPr>
                <w:rFonts w:hint="eastAsia"/>
                <w:sz w:val="24"/>
              </w:rPr>
              <w:t>序号</w:t>
            </w:r>
          </w:p>
        </w:tc>
        <w:tc>
          <w:tcPr>
            <w:tcW w:w="966" w:type="dxa"/>
            <w:vAlign w:val="center"/>
          </w:tcPr>
          <w:p w:rsidR="007D089C" w:rsidRPr="00351713" w:rsidRDefault="007D089C" w:rsidP="007D089C">
            <w:pPr>
              <w:ind w:firstLine="480"/>
              <w:jc w:val="center"/>
              <w:rPr>
                <w:sz w:val="24"/>
              </w:rPr>
            </w:pPr>
            <w:r w:rsidRPr="00351713">
              <w:rPr>
                <w:rFonts w:hint="eastAsia"/>
                <w:sz w:val="24"/>
              </w:rPr>
              <w:t>名称</w:t>
            </w:r>
          </w:p>
        </w:tc>
        <w:tc>
          <w:tcPr>
            <w:tcW w:w="2783" w:type="dxa"/>
            <w:vAlign w:val="center"/>
          </w:tcPr>
          <w:p w:rsidR="007D089C" w:rsidRPr="00351713" w:rsidRDefault="007D089C" w:rsidP="007D089C">
            <w:pPr>
              <w:ind w:firstLine="480"/>
              <w:jc w:val="center"/>
              <w:rPr>
                <w:sz w:val="24"/>
              </w:rPr>
            </w:pPr>
            <w:r w:rsidRPr="00351713">
              <w:rPr>
                <w:rFonts w:hint="eastAsia"/>
                <w:sz w:val="24"/>
              </w:rPr>
              <w:t>参数</w:t>
            </w:r>
          </w:p>
        </w:tc>
        <w:tc>
          <w:tcPr>
            <w:tcW w:w="1550" w:type="dxa"/>
            <w:vAlign w:val="center"/>
          </w:tcPr>
          <w:p w:rsidR="007D089C" w:rsidRPr="00351713" w:rsidRDefault="007D089C" w:rsidP="007D089C">
            <w:pPr>
              <w:ind w:firstLine="480"/>
              <w:jc w:val="center"/>
              <w:rPr>
                <w:sz w:val="24"/>
              </w:rPr>
            </w:pPr>
            <w:r w:rsidRPr="00351713">
              <w:rPr>
                <w:rFonts w:hint="eastAsia"/>
                <w:sz w:val="24"/>
              </w:rPr>
              <w:t>公司</w:t>
            </w:r>
          </w:p>
        </w:tc>
        <w:tc>
          <w:tcPr>
            <w:tcW w:w="2364" w:type="dxa"/>
            <w:vAlign w:val="center"/>
          </w:tcPr>
          <w:p w:rsidR="007D089C" w:rsidRPr="00351713" w:rsidRDefault="007D089C" w:rsidP="007D089C">
            <w:pPr>
              <w:ind w:firstLine="480"/>
              <w:jc w:val="center"/>
              <w:rPr>
                <w:sz w:val="24"/>
              </w:rPr>
            </w:pPr>
            <w:r w:rsidRPr="00351713">
              <w:rPr>
                <w:rFonts w:hint="eastAsia"/>
                <w:sz w:val="24"/>
              </w:rPr>
              <w:t>型号</w:t>
            </w:r>
          </w:p>
        </w:tc>
      </w:tr>
      <w:tr w:rsidR="007D089C" w:rsidRPr="00B043E9" w:rsidTr="00C82027">
        <w:trPr>
          <w:jc w:val="center"/>
        </w:trPr>
        <w:tc>
          <w:tcPr>
            <w:tcW w:w="785" w:type="dxa"/>
            <w:vAlign w:val="center"/>
          </w:tcPr>
          <w:p w:rsidR="007D089C" w:rsidRPr="00351713" w:rsidRDefault="007D089C" w:rsidP="007D089C">
            <w:pPr>
              <w:ind w:firstLine="480"/>
              <w:jc w:val="center"/>
              <w:rPr>
                <w:sz w:val="24"/>
              </w:rPr>
            </w:pPr>
            <w:r w:rsidRPr="00351713">
              <w:rPr>
                <w:rFonts w:hint="eastAsia"/>
                <w:sz w:val="24"/>
              </w:rPr>
              <w:t>1</w:t>
            </w:r>
          </w:p>
        </w:tc>
        <w:tc>
          <w:tcPr>
            <w:tcW w:w="966" w:type="dxa"/>
            <w:vAlign w:val="center"/>
          </w:tcPr>
          <w:p w:rsidR="007D089C" w:rsidRPr="00351713" w:rsidRDefault="007D089C" w:rsidP="007D089C">
            <w:pPr>
              <w:ind w:firstLine="480"/>
              <w:jc w:val="center"/>
              <w:rPr>
                <w:sz w:val="24"/>
              </w:rPr>
            </w:pPr>
            <w:r w:rsidRPr="00351713">
              <w:rPr>
                <w:rFonts w:hint="eastAsia"/>
                <w:sz w:val="24"/>
              </w:rPr>
              <w:t>泵</w:t>
            </w:r>
          </w:p>
        </w:tc>
        <w:tc>
          <w:tcPr>
            <w:tcW w:w="2783" w:type="dxa"/>
            <w:vAlign w:val="center"/>
          </w:tcPr>
          <w:p w:rsidR="007D089C" w:rsidRPr="00351713" w:rsidRDefault="007D089C" w:rsidP="007D089C">
            <w:pPr>
              <w:ind w:firstLine="480"/>
              <w:jc w:val="center"/>
              <w:rPr>
                <w:sz w:val="24"/>
              </w:rPr>
            </w:pPr>
            <w:r w:rsidRPr="00351713">
              <w:rPr>
                <w:rFonts w:hint="eastAsia"/>
                <w:sz w:val="24"/>
              </w:rPr>
              <w:t>25MPa,25kW,60L/min</w:t>
            </w:r>
          </w:p>
        </w:tc>
        <w:tc>
          <w:tcPr>
            <w:tcW w:w="1550" w:type="dxa"/>
            <w:vAlign w:val="center"/>
          </w:tcPr>
          <w:p w:rsidR="007D089C" w:rsidRPr="00351713" w:rsidRDefault="007D089C" w:rsidP="007D089C">
            <w:pPr>
              <w:ind w:firstLine="480"/>
              <w:jc w:val="center"/>
              <w:rPr>
                <w:sz w:val="24"/>
              </w:rPr>
            </w:pPr>
            <w:r w:rsidRPr="00351713">
              <w:rPr>
                <w:rFonts w:hint="eastAsia"/>
                <w:sz w:val="24"/>
              </w:rPr>
              <w:t>SauerDanfoss</w:t>
            </w:r>
          </w:p>
        </w:tc>
        <w:tc>
          <w:tcPr>
            <w:tcW w:w="2364" w:type="dxa"/>
            <w:vAlign w:val="center"/>
          </w:tcPr>
          <w:p w:rsidR="007D089C" w:rsidRPr="00351713" w:rsidRDefault="007D089C" w:rsidP="007D089C">
            <w:pPr>
              <w:ind w:firstLine="480"/>
              <w:jc w:val="center"/>
              <w:rPr>
                <w:sz w:val="24"/>
              </w:rPr>
            </w:pPr>
            <w:r w:rsidRPr="00351713">
              <w:rPr>
                <w:rFonts w:hint="eastAsia"/>
                <w:sz w:val="24"/>
              </w:rPr>
              <w:t>Series45</w:t>
            </w:r>
          </w:p>
        </w:tc>
      </w:tr>
      <w:tr w:rsidR="007D089C" w:rsidRPr="00B043E9" w:rsidTr="00C82027">
        <w:trPr>
          <w:jc w:val="center"/>
        </w:trPr>
        <w:tc>
          <w:tcPr>
            <w:tcW w:w="785" w:type="dxa"/>
            <w:vAlign w:val="center"/>
          </w:tcPr>
          <w:p w:rsidR="007D089C" w:rsidRPr="00351713" w:rsidRDefault="007D089C" w:rsidP="007D089C">
            <w:pPr>
              <w:ind w:firstLine="480"/>
              <w:jc w:val="center"/>
              <w:rPr>
                <w:sz w:val="24"/>
              </w:rPr>
            </w:pPr>
            <w:r w:rsidRPr="00351713">
              <w:rPr>
                <w:rFonts w:hint="eastAsia"/>
                <w:sz w:val="24"/>
              </w:rPr>
              <w:t>2</w:t>
            </w:r>
          </w:p>
        </w:tc>
        <w:tc>
          <w:tcPr>
            <w:tcW w:w="966" w:type="dxa"/>
            <w:vAlign w:val="center"/>
          </w:tcPr>
          <w:p w:rsidR="007D089C" w:rsidRPr="00351713" w:rsidRDefault="007D089C" w:rsidP="007D089C">
            <w:pPr>
              <w:ind w:firstLine="480"/>
              <w:jc w:val="center"/>
              <w:rPr>
                <w:sz w:val="24"/>
              </w:rPr>
            </w:pPr>
            <w:r w:rsidRPr="00351713">
              <w:rPr>
                <w:rFonts w:hint="eastAsia"/>
                <w:sz w:val="24"/>
              </w:rPr>
              <w:t>马达</w:t>
            </w:r>
          </w:p>
        </w:tc>
        <w:tc>
          <w:tcPr>
            <w:tcW w:w="2783" w:type="dxa"/>
            <w:vAlign w:val="center"/>
          </w:tcPr>
          <w:p w:rsidR="007D089C" w:rsidRPr="00351713" w:rsidRDefault="007D089C" w:rsidP="007D089C">
            <w:pPr>
              <w:ind w:firstLine="480"/>
              <w:jc w:val="center"/>
              <w:rPr>
                <w:sz w:val="24"/>
              </w:rPr>
            </w:pPr>
            <w:r w:rsidRPr="00351713">
              <w:rPr>
                <w:rFonts w:hint="eastAsia"/>
                <w:sz w:val="24"/>
              </w:rPr>
              <w:t>25MPa,20L/min,540RPM</w:t>
            </w:r>
          </w:p>
        </w:tc>
        <w:tc>
          <w:tcPr>
            <w:tcW w:w="1550" w:type="dxa"/>
            <w:vAlign w:val="center"/>
          </w:tcPr>
          <w:p w:rsidR="007D089C" w:rsidRPr="00351713" w:rsidRDefault="007D089C" w:rsidP="007D089C">
            <w:pPr>
              <w:ind w:firstLine="480"/>
              <w:jc w:val="center"/>
              <w:rPr>
                <w:sz w:val="24"/>
              </w:rPr>
            </w:pPr>
            <w:r w:rsidRPr="00351713">
              <w:rPr>
                <w:rFonts w:hint="eastAsia"/>
                <w:sz w:val="24"/>
              </w:rPr>
              <w:t>SauerDanfoss</w:t>
            </w:r>
          </w:p>
        </w:tc>
        <w:tc>
          <w:tcPr>
            <w:tcW w:w="2364" w:type="dxa"/>
            <w:vAlign w:val="center"/>
          </w:tcPr>
          <w:p w:rsidR="007D089C" w:rsidRPr="00351713" w:rsidRDefault="007D089C" w:rsidP="007D089C">
            <w:pPr>
              <w:ind w:firstLine="480"/>
              <w:jc w:val="center"/>
              <w:rPr>
                <w:sz w:val="24"/>
              </w:rPr>
            </w:pPr>
            <w:r w:rsidRPr="00351713">
              <w:rPr>
                <w:rFonts w:hint="eastAsia"/>
                <w:sz w:val="24"/>
              </w:rPr>
              <w:t>OMT315FX</w:t>
            </w:r>
          </w:p>
        </w:tc>
      </w:tr>
      <w:tr w:rsidR="007D089C" w:rsidRPr="00B043E9" w:rsidTr="00C82027">
        <w:trPr>
          <w:jc w:val="center"/>
        </w:trPr>
        <w:tc>
          <w:tcPr>
            <w:tcW w:w="785" w:type="dxa"/>
            <w:vAlign w:val="center"/>
          </w:tcPr>
          <w:p w:rsidR="007D089C" w:rsidRPr="00351713" w:rsidRDefault="007D089C" w:rsidP="007D089C">
            <w:pPr>
              <w:ind w:firstLine="480"/>
              <w:jc w:val="center"/>
              <w:rPr>
                <w:sz w:val="24"/>
              </w:rPr>
            </w:pPr>
            <w:r w:rsidRPr="00351713">
              <w:rPr>
                <w:rFonts w:hint="eastAsia"/>
                <w:sz w:val="24"/>
              </w:rPr>
              <w:t>3</w:t>
            </w:r>
          </w:p>
        </w:tc>
        <w:tc>
          <w:tcPr>
            <w:tcW w:w="966" w:type="dxa"/>
            <w:vAlign w:val="center"/>
          </w:tcPr>
          <w:p w:rsidR="007D089C" w:rsidRPr="00351713" w:rsidRDefault="007D089C" w:rsidP="007D089C">
            <w:pPr>
              <w:ind w:firstLine="480"/>
              <w:jc w:val="center"/>
              <w:rPr>
                <w:sz w:val="24"/>
              </w:rPr>
            </w:pPr>
            <w:r w:rsidRPr="00351713">
              <w:rPr>
                <w:rFonts w:hint="eastAsia"/>
                <w:sz w:val="24"/>
              </w:rPr>
              <w:t>马达</w:t>
            </w:r>
          </w:p>
        </w:tc>
        <w:tc>
          <w:tcPr>
            <w:tcW w:w="2783" w:type="dxa"/>
            <w:vAlign w:val="center"/>
          </w:tcPr>
          <w:p w:rsidR="007D089C" w:rsidRPr="00351713" w:rsidRDefault="007D089C" w:rsidP="007D089C">
            <w:pPr>
              <w:ind w:firstLine="480"/>
              <w:jc w:val="center"/>
              <w:rPr>
                <w:sz w:val="24"/>
              </w:rPr>
            </w:pPr>
            <w:r w:rsidRPr="00351713">
              <w:rPr>
                <w:rFonts w:hint="eastAsia"/>
                <w:sz w:val="24"/>
              </w:rPr>
              <w:t>25MPa,20L/min,540RPM,</w:t>
            </w:r>
          </w:p>
        </w:tc>
        <w:tc>
          <w:tcPr>
            <w:tcW w:w="1550" w:type="dxa"/>
            <w:vAlign w:val="center"/>
          </w:tcPr>
          <w:p w:rsidR="007D089C" w:rsidRPr="00351713" w:rsidRDefault="007D089C" w:rsidP="007D089C">
            <w:pPr>
              <w:ind w:firstLine="480"/>
              <w:jc w:val="center"/>
              <w:rPr>
                <w:sz w:val="24"/>
              </w:rPr>
            </w:pPr>
            <w:r w:rsidRPr="00351713">
              <w:rPr>
                <w:rFonts w:hint="eastAsia"/>
                <w:sz w:val="24"/>
              </w:rPr>
              <w:t>SauerDanfoss</w:t>
            </w:r>
          </w:p>
        </w:tc>
        <w:tc>
          <w:tcPr>
            <w:tcW w:w="2364" w:type="dxa"/>
            <w:vAlign w:val="center"/>
          </w:tcPr>
          <w:p w:rsidR="007D089C" w:rsidRPr="00351713" w:rsidRDefault="007D089C" w:rsidP="007D089C">
            <w:pPr>
              <w:ind w:firstLine="480"/>
              <w:jc w:val="center"/>
              <w:rPr>
                <w:sz w:val="24"/>
              </w:rPr>
            </w:pPr>
            <w:r w:rsidRPr="00351713">
              <w:rPr>
                <w:rFonts w:hint="eastAsia"/>
                <w:sz w:val="24"/>
              </w:rPr>
              <w:t>OMT315FX</w:t>
            </w:r>
          </w:p>
        </w:tc>
      </w:tr>
      <w:tr w:rsidR="007D089C" w:rsidRPr="00B043E9" w:rsidTr="00C82027">
        <w:trPr>
          <w:jc w:val="center"/>
        </w:trPr>
        <w:tc>
          <w:tcPr>
            <w:tcW w:w="785" w:type="dxa"/>
            <w:vAlign w:val="center"/>
          </w:tcPr>
          <w:p w:rsidR="007D089C" w:rsidRPr="00351713" w:rsidRDefault="007D089C" w:rsidP="007D089C">
            <w:pPr>
              <w:ind w:firstLine="480"/>
              <w:jc w:val="center"/>
              <w:rPr>
                <w:sz w:val="24"/>
              </w:rPr>
            </w:pPr>
            <w:r w:rsidRPr="00351713">
              <w:rPr>
                <w:rFonts w:hint="eastAsia"/>
                <w:sz w:val="24"/>
              </w:rPr>
              <w:t>4</w:t>
            </w:r>
          </w:p>
        </w:tc>
        <w:tc>
          <w:tcPr>
            <w:tcW w:w="966" w:type="dxa"/>
            <w:vAlign w:val="center"/>
          </w:tcPr>
          <w:p w:rsidR="007D089C" w:rsidRPr="00351713" w:rsidRDefault="007D089C" w:rsidP="007D089C">
            <w:pPr>
              <w:ind w:firstLine="480"/>
              <w:jc w:val="center"/>
              <w:rPr>
                <w:sz w:val="24"/>
              </w:rPr>
            </w:pPr>
            <w:r w:rsidRPr="00351713">
              <w:rPr>
                <w:rFonts w:hint="eastAsia"/>
                <w:sz w:val="24"/>
              </w:rPr>
              <w:t>液压缸</w:t>
            </w:r>
          </w:p>
        </w:tc>
        <w:tc>
          <w:tcPr>
            <w:tcW w:w="2783" w:type="dxa"/>
            <w:vAlign w:val="center"/>
          </w:tcPr>
          <w:p w:rsidR="007D089C" w:rsidRPr="00351713" w:rsidRDefault="007D089C" w:rsidP="007D089C">
            <w:pPr>
              <w:ind w:firstLine="480"/>
              <w:jc w:val="center"/>
              <w:rPr>
                <w:sz w:val="24"/>
                <w:lang w:val="pt-BR"/>
              </w:rPr>
            </w:pPr>
            <w:r w:rsidRPr="00351713">
              <w:rPr>
                <w:rFonts w:hint="eastAsia"/>
                <w:sz w:val="24"/>
                <w:lang w:val="pt-BR"/>
              </w:rPr>
              <w:t>15MPa,10L/min</w:t>
            </w:r>
            <w:r w:rsidRPr="00351713">
              <w:rPr>
                <w:rFonts w:hint="eastAsia"/>
                <w:sz w:val="24"/>
                <w:lang w:val="pt-BR"/>
              </w:rPr>
              <w:t>，</w:t>
            </w:r>
            <w:r w:rsidRPr="00351713">
              <w:rPr>
                <w:rFonts w:hint="eastAsia"/>
                <w:sz w:val="24"/>
                <w:lang w:val="pt-BR"/>
              </w:rPr>
              <w:t>40/25-115</w:t>
            </w:r>
            <w:r w:rsidRPr="00351713">
              <w:rPr>
                <w:rFonts w:hint="eastAsia"/>
                <w:sz w:val="24"/>
                <w:lang w:val="pt-BR"/>
              </w:rPr>
              <w:t>（</w:t>
            </w:r>
            <w:r w:rsidRPr="00351713">
              <w:rPr>
                <w:rFonts w:hint="eastAsia"/>
                <w:sz w:val="24"/>
                <w:lang w:val="pt-BR"/>
              </w:rPr>
              <w:t>405-520</w:t>
            </w:r>
            <w:r w:rsidRPr="00351713">
              <w:rPr>
                <w:rFonts w:hint="eastAsia"/>
                <w:sz w:val="24"/>
                <w:lang w:val="pt-BR"/>
              </w:rPr>
              <w:t>）</w:t>
            </w:r>
          </w:p>
        </w:tc>
        <w:tc>
          <w:tcPr>
            <w:tcW w:w="1550" w:type="dxa"/>
            <w:vAlign w:val="center"/>
          </w:tcPr>
          <w:p w:rsidR="007D089C" w:rsidRPr="00351713" w:rsidRDefault="007D089C" w:rsidP="007D089C">
            <w:pPr>
              <w:ind w:firstLine="431"/>
              <w:jc w:val="center"/>
              <w:rPr>
                <w:w w:val="90"/>
                <w:sz w:val="24"/>
                <w:lang w:val="pt-BR"/>
              </w:rPr>
            </w:pPr>
            <w:r w:rsidRPr="00351713">
              <w:rPr>
                <w:rFonts w:hint="eastAsia"/>
                <w:w w:val="90"/>
                <w:sz w:val="24"/>
                <w:lang w:val="pt-BR"/>
              </w:rPr>
              <w:t>天津尤纳斯特液压机械公司</w:t>
            </w:r>
          </w:p>
        </w:tc>
        <w:tc>
          <w:tcPr>
            <w:tcW w:w="2364" w:type="dxa"/>
            <w:vAlign w:val="center"/>
          </w:tcPr>
          <w:p w:rsidR="007D089C" w:rsidRPr="00351713" w:rsidRDefault="007D089C" w:rsidP="007D089C">
            <w:pPr>
              <w:ind w:firstLine="480"/>
              <w:jc w:val="center"/>
              <w:rPr>
                <w:sz w:val="24"/>
              </w:rPr>
            </w:pPr>
            <w:r w:rsidRPr="00351713">
              <w:rPr>
                <w:rFonts w:hint="eastAsia"/>
                <w:sz w:val="24"/>
              </w:rPr>
              <w:t>工程缸</w:t>
            </w:r>
          </w:p>
        </w:tc>
      </w:tr>
      <w:tr w:rsidR="007D089C" w:rsidRPr="00B043E9" w:rsidTr="00C82027">
        <w:trPr>
          <w:jc w:val="center"/>
        </w:trPr>
        <w:tc>
          <w:tcPr>
            <w:tcW w:w="785" w:type="dxa"/>
            <w:vAlign w:val="center"/>
          </w:tcPr>
          <w:p w:rsidR="007D089C" w:rsidRPr="00351713" w:rsidRDefault="007D089C" w:rsidP="007D089C">
            <w:pPr>
              <w:ind w:firstLine="480"/>
              <w:jc w:val="center"/>
              <w:rPr>
                <w:sz w:val="24"/>
              </w:rPr>
            </w:pPr>
            <w:r w:rsidRPr="00351713">
              <w:rPr>
                <w:rFonts w:hint="eastAsia"/>
                <w:sz w:val="24"/>
              </w:rPr>
              <w:lastRenderedPageBreak/>
              <w:t>5</w:t>
            </w:r>
          </w:p>
        </w:tc>
        <w:tc>
          <w:tcPr>
            <w:tcW w:w="966" w:type="dxa"/>
            <w:vAlign w:val="center"/>
          </w:tcPr>
          <w:p w:rsidR="007D089C" w:rsidRPr="00351713" w:rsidRDefault="007D089C" w:rsidP="007D089C">
            <w:pPr>
              <w:ind w:firstLine="480"/>
              <w:jc w:val="center"/>
              <w:rPr>
                <w:sz w:val="24"/>
              </w:rPr>
            </w:pPr>
            <w:r w:rsidRPr="00351713">
              <w:rPr>
                <w:rFonts w:hint="eastAsia"/>
                <w:sz w:val="24"/>
              </w:rPr>
              <w:t>多路阀</w:t>
            </w:r>
          </w:p>
        </w:tc>
        <w:tc>
          <w:tcPr>
            <w:tcW w:w="2783" w:type="dxa"/>
            <w:vAlign w:val="center"/>
          </w:tcPr>
          <w:p w:rsidR="007D089C" w:rsidRPr="00351713" w:rsidRDefault="007D089C" w:rsidP="007D089C">
            <w:pPr>
              <w:ind w:firstLine="480"/>
              <w:jc w:val="center"/>
              <w:rPr>
                <w:sz w:val="24"/>
              </w:rPr>
            </w:pPr>
            <w:r w:rsidRPr="00351713">
              <w:rPr>
                <w:rFonts w:ascii="宋体" w:hAnsi="宋体" w:hint="eastAsia"/>
                <w:sz w:val="24"/>
              </w:rPr>
              <w:t>负载敏感型</w:t>
            </w:r>
          </w:p>
        </w:tc>
        <w:tc>
          <w:tcPr>
            <w:tcW w:w="1550" w:type="dxa"/>
            <w:vAlign w:val="center"/>
          </w:tcPr>
          <w:p w:rsidR="007D089C" w:rsidRPr="00351713" w:rsidRDefault="007D089C" w:rsidP="007D089C">
            <w:pPr>
              <w:ind w:firstLine="480"/>
              <w:jc w:val="center"/>
              <w:rPr>
                <w:sz w:val="24"/>
              </w:rPr>
            </w:pPr>
            <w:r w:rsidRPr="00351713">
              <w:rPr>
                <w:rFonts w:hint="eastAsia"/>
                <w:sz w:val="24"/>
              </w:rPr>
              <w:t>B</w:t>
            </w:r>
            <w:r w:rsidRPr="00351713">
              <w:rPr>
                <w:sz w:val="24"/>
              </w:rPr>
              <w:t>revini hydraulics</w:t>
            </w:r>
          </w:p>
        </w:tc>
        <w:tc>
          <w:tcPr>
            <w:tcW w:w="2364" w:type="dxa"/>
            <w:vAlign w:val="center"/>
          </w:tcPr>
          <w:p w:rsidR="007D089C" w:rsidRPr="00351713" w:rsidRDefault="007D089C" w:rsidP="007D089C">
            <w:pPr>
              <w:ind w:firstLine="480"/>
              <w:jc w:val="center"/>
              <w:rPr>
                <w:sz w:val="24"/>
              </w:rPr>
            </w:pPr>
            <w:r w:rsidRPr="00351713">
              <w:rPr>
                <w:rFonts w:hint="eastAsia"/>
                <w:sz w:val="24"/>
              </w:rPr>
              <w:t xml:space="preserve">HPV41/3 </w:t>
            </w:r>
          </w:p>
        </w:tc>
      </w:tr>
    </w:tbl>
    <w:p w:rsidR="007D089C" w:rsidRDefault="007D089C" w:rsidP="007D089C">
      <w:pPr>
        <w:ind w:firstLine="420"/>
      </w:pPr>
    </w:p>
    <w:p w:rsidR="007D089C" w:rsidRPr="00B85182" w:rsidRDefault="007D089C" w:rsidP="007D089C">
      <w:pPr>
        <w:spacing w:line="360" w:lineRule="auto"/>
        <w:ind w:firstLine="480"/>
        <w:rPr>
          <w:rFonts w:ascii="宋体" w:hAnsi="宋体"/>
        </w:rPr>
      </w:pPr>
      <w:r w:rsidRPr="00B85182">
        <w:rPr>
          <w:rFonts w:ascii="宋体" w:hAnsi="宋体" w:cs="宋体" w:hint="eastAsia"/>
          <w:sz w:val="24"/>
        </w:rPr>
        <w:t>根据负载敏感多路阀的特征，选择</w:t>
      </w:r>
      <w:r>
        <w:rPr>
          <w:rFonts w:ascii="宋体" w:hAnsi="宋体" w:cs="宋体" w:hint="eastAsia"/>
          <w:sz w:val="24"/>
        </w:rPr>
        <w:t>液压</w:t>
      </w:r>
      <w:r w:rsidRPr="00B85182">
        <w:rPr>
          <w:rFonts w:ascii="宋体" w:hAnsi="宋体" w:cs="宋体" w:hint="eastAsia"/>
          <w:sz w:val="24"/>
        </w:rPr>
        <w:t>泵。</w:t>
      </w:r>
    </w:p>
    <w:p w:rsidR="007D089C" w:rsidRPr="00A75D41" w:rsidRDefault="007D089C" w:rsidP="007D089C">
      <w:pPr>
        <w:spacing w:line="360" w:lineRule="auto"/>
        <w:ind w:firstLine="480"/>
        <w:rPr>
          <w:rFonts w:ascii="宋体" w:hAnsi="宋体"/>
          <w:sz w:val="24"/>
        </w:rPr>
      </w:pPr>
      <w:r w:rsidRPr="00F665A3">
        <w:rPr>
          <w:rFonts w:ascii="宋体" w:hAnsi="宋体" w:hint="eastAsia"/>
          <w:sz w:val="24"/>
        </w:rPr>
        <w:t>选定的</w:t>
      </w:r>
      <w:r>
        <w:rPr>
          <w:rFonts w:ascii="宋体" w:hAnsi="宋体" w:hint="eastAsia"/>
          <w:sz w:val="24"/>
        </w:rPr>
        <w:t>液压</w:t>
      </w:r>
      <w:r w:rsidRPr="00F665A3">
        <w:rPr>
          <w:rFonts w:ascii="宋体" w:hAnsi="宋体" w:hint="eastAsia"/>
          <w:sz w:val="24"/>
        </w:rPr>
        <w:t>负载敏感型多路换向阀和大扭矩的液压马达外形结构见附图图6-3</w:t>
      </w:r>
      <w:r>
        <w:rPr>
          <w:rFonts w:ascii="宋体" w:hAnsi="宋体" w:hint="eastAsia"/>
          <w:sz w:val="24"/>
        </w:rPr>
        <w:t>、</w:t>
      </w:r>
      <w:r w:rsidRPr="00F665A3">
        <w:rPr>
          <w:rFonts w:ascii="宋体" w:hAnsi="宋体" w:hint="eastAsia"/>
          <w:sz w:val="24"/>
        </w:rPr>
        <w:t>图6-</w:t>
      </w:r>
      <w:r>
        <w:rPr>
          <w:rFonts w:ascii="宋体" w:hAnsi="宋体" w:hint="eastAsia"/>
          <w:sz w:val="24"/>
        </w:rPr>
        <w:t>4</w:t>
      </w:r>
      <w:r w:rsidRPr="00F665A3">
        <w:rPr>
          <w:rFonts w:ascii="宋体" w:hAnsi="宋体" w:hint="eastAsia"/>
          <w:sz w:val="24"/>
        </w:rPr>
        <w:t>。</w:t>
      </w:r>
      <w:r w:rsidRPr="00A75D41">
        <w:rPr>
          <w:rFonts w:ascii="宋体" w:hAnsi="宋体" w:hint="eastAsia"/>
          <w:sz w:val="24"/>
        </w:rPr>
        <w:t>选定的工程型液压缸外形图</w:t>
      </w:r>
      <w:r>
        <w:rPr>
          <w:rFonts w:ascii="宋体" w:hAnsi="宋体" w:hint="eastAsia"/>
          <w:sz w:val="24"/>
        </w:rPr>
        <w:t>见</w:t>
      </w:r>
      <w:r w:rsidRPr="00F665A3">
        <w:rPr>
          <w:rFonts w:ascii="宋体" w:hAnsi="宋体" w:hint="eastAsia"/>
          <w:sz w:val="24"/>
        </w:rPr>
        <w:t>图6-</w:t>
      </w:r>
      <w:r>
        <w:rPr>
          <w:rFonts w:ascii="宋体" w:hAnsi="宋体" w:hint="eastAsia"/>
          <w:sz w:val="24"/>
        </w:rPr>
        <w:t>5</w:t>
      </w:r>
    </w:p>
    <w:p w:rsidR="007D089C" w:rsidRPr="00B85182" w:rsidRDefault="007D089C" w:rsidP="007D089C">
      <w:pPr>
        <w:spacing w:line="360" w:lineRule="auto"/>
        <w:ind w:firstLine="480"/>
        <w:rPr>
          <w:rFonts w:ascii="宋体" w:hAnsi="宋体"/>
          <w:sz w:val="24"/>
        </w:rPr>
      </w:pPr>
      <w:r>
        <w:rPr>
          <w:noProof/>
          <w:sz w:val="24"/>
        </w:rPr>
        <w:drawing>
          <wp:inline distT="0" distB="0" distL="0" distR="0">
            <wp:extent cx="5245100" cy="4013200"/>
            <wp:effectExtent l="1905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19"/>
                    <a:srcRect/>
                    <a:stretch>
                      <a:fillRect/>
                    </a:stretch>
                  </pic:blipFill>
                  <pic:spPr bwMode="auto">
                    <a:xfrm>
                      <a:off x="0" y="0"/>
                      <a:ext cx="5245100" cy="4013200"/>
                    </a:xfrm>
                    <a:prstGeom prst="rect">
                      <a:avLst/>
                    </a:prstGeom>
                    <a:noFill/>
                    <a:ln w="9525">
                      <a:noFill/>
                      <a:miter lim="800000"/>
                      <a:headEnd/>
                      <a:tailEnd/>
                    </a:ln>
                  </pic:spPr>
                </pic:pic>
              </a:graphicData>
            </a:graphic>
          </wp:inline>
        </w:drawing>
      </w:r>
    </w:p>
    <w:p w:rsidR="007D089C" w:rsidRPr="00F665A3" w:rsidRDefault="007D089C" w:rsidP="007D089C">
      <w:pPr>
        <w:spacing w:line="360" w:lineRule="auto"/>
        <w:ind w:firstLine="480"/>
        <w:jc w:val="center"/>
        <w:rPr>
          <w:rFonts w:ascii="宋体" w:hAnsi="宋体"/>
          <w:sz w:val="24"/>
        </w:rPr>
      </w:pPr>
      <w:r w:rsidRPr="00F665A3">
        <w:rPr>
          <w:rFonts w:ascii="宋体" w:hAnsi="宋体" w:hint="eastAsia"/>
          <w:sz w:val="24"/>
        </w:rPr>
        <w:t>图6-</w:t>
      </w:r>
      <w:r>
        <w:rPr>
          <w:rFonts w:ascii="宋体" w:hAnsi="宋体" w:hint="eastAsia"/>
          <w:sz w:val="24"/>
        </w:rPr>
        <w:t xml:space="preserve">3  </w:t>
      </w:r>
      <w:r w:rsidRPr="00F665A3">
        <w:rPr>
          <w:rFonts w:ascii="宋体" w:hAnsi="宋体" w:hint="eastAsia"/>
          <w:sz w:val="24"/>
        </w:rPr>
        <w:t>HPV41</w:t>
      </w:r>
      <w:r>
        <w:rPr>
          <w:rFonts w:ascii="宋体" w:hAnsi="宋体" w:hint="eastAsia"/>
          <w:sz w:val="24"/>
        </w:rPr>
        <w:t>型</w:t>
      </w:r>
      <w:r w:rsidRPr="00F665A3">
        <w:rPr>
          <w:rFonts w:ascii="宋体" w:hAnsi="宋体" w:hint="eastAsia"/>
          <w:sz w:val="24"/>
        </w:rPr>
        <w:t>负载敏感多路阀</w:t>
      </w:r>
    </w:p>
    <w:p w:rsidR="007D089C" w:rsidRPr="00B85182" w:rsidRDefault="007D089C" w:rsidP="007D089C">
      <w:pPr>
        <w:spacing w:line="360" w:lineRule="auto"/>
        <w:ind w:firstLine="482"/>
        <w:rPr>
          <w:rFonts w:ascii="宋体" w:hAnsi="宋体"/>
        </w:rPr>
      </w:pPr>
      <w:r>
        <w:rPr>
          <w:rFonts w:ascii="宋体" w:hAnsi="宋体" w:hint="eastAsia"/>
          <w:b/>
          <w:noProof/>
          <w:sz w:val="24"/>
        </w:rPr>
        <w:lastRenderedPageBreak/>
        <w:drawing>
          <wp:anchor distT="0" distB="0" distL="114300" distR="114300" simplePos="0" relativeHeight="251666432" behindDoc="0" locked="0" layoutInCell="1" allowOverlap="0">
            <wp:simplePos x="0" y="0"/>
            <wp:positionH relativeFrom="column">
              <wp:posOffset>1000125</wp:posOffset>
            </wp:positionH>
            <wp:positionV relativeFrom="paragraph">
              <wp:posOffset>313055</wp:posOffset>
            </wp:positionV>
            <wp:extent cx="3981450" cy="4448810"/>
            <wp:effectExtent l="19050" t="0" r="0" b="0"/>
            <wp:wrapTopAndBottom/>
            <wp:docPr id="6203" name="图片 6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3"/>
                    <pic:cNvPicPr>
                      <a:picLocks noChangeAspect="1" noChangeArrowheads="1"/>
                    </pic:cNvPicPr>
                  </pic:nvPicPr>
                  <pic:blipFill>
                    <a:blip r:embed="rId120"/>
                    <a:srcRect b="9595"/>
                    <a:stretch>
                      <a:fillRect/>
                    </a:stretch>
                  </pic:blipFill>
                  <pic:spPr bwMode="auto">
                    <a:xfrm>
                      <a:off x="0" y="0"/>
                      <a:ext cx="3981450" cy="4448810"/>
                    </a:xfrm>
                    <a:prstGeom prst="rect">
                      <a:avLst/>
                    </a:prstGeom>
                    <a:noFill/>
                  </pic:spPr>
                </pic:pic>
              </a:graphicData>
            </a:graphic>
          </wp:anchor>
        </w:drawing>
      </w:r>
    </w:p>
    <w:p w:rsidR="007D089C" w:rsidRPr="00B85182" w:rsidRDefault="007D089C" w:rsidP="007D089C">
      <w:pPr>
        <w:spacing w:line="360" w:lineRule="auto"/>
        <w:ind w:firstLine="482"/>
        <w:rPr>
          <w:rFonts w:ascii="宋体" w:hAnsi="宋体"/>
          <w:b/>
          <w:sz w:val="24"/>
        </w:rPr>
      </w:pPr>
    </w:p>
    <w:p w:rsidR="007D089C" w:rsidRDefault="007D089C" w:rsidP="007D089C">
      <w:pPr>
        <w:spacing w:line="360" w:lineRule="auto"/>
        <w:ind w:firstLine="480"/>
        <w:jc w:val="center"/>
        <w:rPr>
          <w:rFonts w:ascii="宋体" w:hAnsi="宋体"/>
          <w:b/>
          <w:bCs/>
        </w:rPr>
      </w:pPr>
      <w:r w:rsidRPr="00F665A3">
        <w:rPr>
          <w:rFonts w:ascii="宋体" w:hAnsi="宋体" w:hint="eastAsia"/>
          <w:sz w:val="24"/>
        </w:rPr>
        <w:t>图6-</w:t>
      </w:r>
      <w:r>
        <w:rPr>
          <w:rFonts w:ascii="宋体" w:hAnsi="宋体" w:hint="eastAsia"/>
          <w:sz w:val="24"/>
        </w:rPr>
        <w:t xml:space="preserve">4  </w:t>
      </w:r>
      <w:r w:rsidRPr="00F665A3">
        <w:rPr>
          <w:rFonts w:ascii="宋体" w:hAnsi="宋体" w:hint="eastAsia"/>
          <w:sz w:val="24"/>
        </w:rPr>
        <w:t>液压马达外形结构图</w:t>
      </w:r>
    </w:p>
    <w:p w:rsidR="007D089C" w:rsidRPr="00B85182" w:rsidRDefault="007D089C" w:rsidP="007D089C">
      <w:pPr>
        <w:spacing w:line="360" w:lineRule="auto"/>
        <w:ind w:firstLine="480"/>
        <w:rPr>
          <w:rFonts w:ascii="宋体" w:hAnsi="宋体"/>
          <w:sz w:val="24"/>
        </w:rPr>
      </w:pPr>
      <w:r>
        <w:rPr>
          <w:rFonts w:ascii="宋体" w:hAnsi="宋体" w:hint="eastAsia"/>
          <w:noProof/>
          <w:sz w:val="24"/>
        </w:rPr>
        <w:drawing>
          <wp:anchor distT="0" distB="0" distL="114300" distR="114300" simplePos="0" relativeHeight="251664384" behindDoc="0" locked="0" layoutInCell="1" allowOverlap="1">
            <wp:simplePos x="0" y="0"/>
            <wp:positionH relativeFrom="column">
              <wp:posOffset>1866900</wp:posOffset>
            </wp:positionH>
            <wp:positionV relativeFrom="paragraph">
              <wp:posOffset>474345</wp:posOffset>
            </wp:positionV>
            <wp:extent cx="2468880" cy="2113280"/>
            <wp:effectExtent l="19050" t="0" r="7620" b="0"/>
            <wp:wrapTopAndBottom/>
            <wp:docPr id="6201" name="图片 6201" descr="gong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1" descr="gong01"/>
                    <pic:cNvPicPr>
                      <a:picLocks noChangeAspect="1" noChangeArrowheads="1"/>
                    </pic:cNvPicPr>
                  </pic:nvPicPr>
                  <pic:blipFill>
                    <a:blip r:embed="rId121"/>
                    <a:srcRect l="15271" t="7928" r="11453" b="5286"/>
                    <a:stretch>
                      <a:fillRect/>
                    </a:stretch>
                  </pic:blipFill>
                  <pic:spPr bwMode="auto">
                    <a:xfrm>
                      <a:off x="0" y="0"/>
                      <a:ext cx="2468880" cy="2113280"/>
                    </a:xfrm>
                    <a:prstGeom prst="rect">
                      <a:avLst/>
                    </a:prstGeom>
                    <a:noFill/>
                    <a:ln w="9525">
                      <a:noFill/>
                      <a:miter lim="800000"/>
                      <a:headEnd/>
                      <a:tailEnd/>
                    </a:ln>
                  </pic:spPr>
                </pic:pic>
              </a:graphicData>
            </a:graphic>
          </wp:anchor>
        </w:drawing>
      </w:r>
    </w:p>
    <w:p w:rsidR="007D089C" w:rsidRPr="00A75D41" w:rsidRDefault="007D089C" w:rsidP="007D089C">
      <w:pPr>
        <w:spacing w:line="360" w:lineRule="auto"/>
        <w:ind w:firstLine="480"/>
        <w:jc w:val="center"/>
        <w:rPr>
          <w:rFonts w:ascii="宋体" w:hAnsi="宋体"/>
          <w:sz w:val="24"/>
        </w:rPr>
      </w:pPr>
      <w:r w:rsidRPr="00A75D41">
        <w:rPr>
          <w:rFonts w:ascii="宋体" w:hAnsi="宋体" w:hint="eastAsia"/>
          <w:sz w:val="24"/>
        </w:rPr>
        <w:t>图6-4</w:t>
      </w:r>
      <w:r>
        <w:rPr>
          <w:rFonts w:ascii="宋体" w:hAnsi="宋体" w:hint="eastAsia"/>
          <w:sz w:val="24"/>
        </w:rPr>
        <w:t xml:space="preserve">  </w:t>
      </w:r>
      <w:r w:rsidRPr="00A75D41">
        <w:rPr>
          <w:rFonts w:ascii="宋体" w:hAnsi="宋体" w:hint="eastAsia"/>
          <w:bCs/>
          <w:sz w:val="24"/>
        </w:rPr>
        <w:t>工程型液压缸外形图</w:t>
      </w:r>
    </w:p>
    <w:p w:rsidR="007D089C" w:rsidRPr="00A75D41" w:rsidRDefault="007D089C" w:rsidP="007D089C">
      <w:pPr>
        <w:spacing w:line="360" w:lineRule="auto"/>
        <w:ind w:firstLine="420"/>
        <w:jc w:val="center"/>
        <w:rPr>
          <w:rFonts w:ascii="宋体" w:hAnsi="宋体"/>
        </w:rPr>
      </w:pPr>
    </w:p>
    <w:p w:rsidR="007D089C" w:rsidRPr="00B85182" w:rsidRDefault="00227B3B" w:rsidP="00227B3B">
      <w:pPr>
        <w:ind w:firstLine="420"/>
      </w:pPr>
      <w:bookmarkStart w:id="14" w:name="_Toc241141963"/>
      <w:r>
        <w:rPr>
          <w:rFonts w:hint="eastAsia"/>
        </w:rPr>
        <w:t>6.6</w:t>
      </w:r>
      <w:r w:rsidR="007D089C" w:rsidRPr="00B85182">
        <w:rPr>
          <w:rFonts w:hint="eastAsia"/>
        </w:rPr>
        <w:t>选择液压泵站参数</w:t>
      </w:r>
      <w:bookmarkEnd w:id="14"/>
    </w:p>
    <w:p w:rsidR="007D089C" w:rsidRPr="006B49B6" w:rsidRDefault="007D089C" w:rsidP="007D089C">
      <w:pPr>
        <w:spacing w:after="60"/>
        <w:ind w:firstLine="480"/>
        <w:rPr>
          <w:rFonts w:ascii="宋体" w:hAnsi="宋体"/>
          <w:sz w:val="24"/>
        </w:rPr>
      </w:pPr>
      <w:r w:rsidRPr="00B85182">
        <w:rPr>
          <w:rFonts w:ascii="宋体" w:hAnsi="宋体" w:hint="eastAsia"/>
          <w:sz w:val="24"/>
        </w:rPr>
        <w:lastRenderedPageBreak/>
        <w:t>液压泵站</w:t>
      </w:r>
      <w:r>
        <w:rPr>
          <w:rFonts w:ascii="宋体" w:hAnsi="宋体" w:hint="eastAsia"/>
          <w:sz w:val="24"/>
        </w:rPr>
        <w:t>是</w:t>
      </w:r>
      <w:r w:rsidRPr="006B49B6">
        <w:rPr>
          <w:rFonts w:ascii="宋体" w:hAnsi="宋体" w:hint="eastAsia"/>
          <w:sz w:val="24"/>
        </w:rPr>
        <w:t>清罐机器人的动力源，要求给系统提供足够流量和压力的液压油。</w:t>
      </w:r>
      <w:r w:rsidRPr="00B85182">
        <w:rPr>
          <w:rFonts w:ascii="宋体" w:hAnsi="宋体" w:hint="eastAsia"/>
          <w:sz w:val="24"/>
        </w:rPr>
        <w:t>液压泵站</w:t>
      </w:r>
      <w:r>
        <w:rPr>
          <w:rFonts w:ascii="宋体" w:hAnsi="宋体" w:hint="eastAsia"/>
          <w:sz w:val="24"/>
        </w:rPr>
        <w:t>的</w:t>
      </w:r>
      <w:r w:rsidRPr="006B49B6">
        <w:rPr>
          <w:rFonts w:ascii="宋体" w:hAnsi="宋体" w:hint="eastAsia"/>
          <w:sz w:val="24"/>
        </w:rPr>
        <w:t>主要技术指标：总功率 P=20 KW；流量 Q=40 l/min.公称压力为25 MPa。</w:t>
      </w:r>
    </w:p>
    <w:p w:rsidR="007D089C" w:rsidRPr="006B49B6" w:rsidRDefault="007D089C" w:rsidP="007D089C">
      <w:pPr>
        <w:spacing w:after="60"/>
        <w:ind w:firstLine="480"/>
        <w:rPr>
          <w:rFonts w:ascii="宋体" w:hAnsi="宋体"/>
          <w:sz w:val="24"/>
        </w:rPr>
      </w:pPr>
      <w:r w:rsidRPr="006B49B6">
        <w:rPr>
          <w:rFonts w:ascii="宋体" w:hAnsi="宋体" w:hint="eastAsia"/>
          <w:sz w:val="24"/>
        </w:rPr>
        <w:t>该系统是中高压液压系统。</w:t>
      </w:r>
      <w:r w:rsidRPr="006B49B6">
        <w:rPr>
          <w:rFonts w:ascii="宋体" w:hAnsi="宋体" w:hint="eastAsia"/>
          <w:sz w:val="24"/>
        </w:rPr>
        <w:tab/>
      </w:r>
    </w:p>
    <w:p w:rsidR="007D089C" w:rsidRPr="006B49B6" w:rsidRDefault="007D089C" w:rsidP="007D089C">
      <w:pPr>
        <w:spacing w:after="60"/>
        <w:ind w:firstLine="480"/>
        <w:rPr>
          <w:rFonts w:ascii="宋体" w:hAnsi="宋体"/>
          <w:sz w:val="24"/>
        </w:rPr>
      </w:pPr>
      <w:r w:rsidRPr="006B49B6">
        <w:rPr>
          <w:rFonts w:ascii="宋体" w:hAnsi="宋体" w:hint="eastAsia"/>
          <w:sz w:val="24"/>
        </w:rPr>
        <w:t>针对上述基本要求。选择液压泵：公称压力较高；机器人完成的动作较多，液压马达所需流量有变化；效率较高——选用轴向柱塞泵。</w:t>
      </w:r>
    </w:p>
    <w:p w:rsidR="007D089C" w:rsidRPr="006B49B6" w:rsidRDefault="007D089C" w:rsidP="007D089C">
      <w:pPr>
        <w:spacing w:after="60"/>
        <w:ind w:firstLine="480"/>
        <w:rPr>
          <w:rFonts w:ascii="宋体" w:hAnsi="宋体"/>
          <w:sz w:val="24"/>
        </w:rPr>
      </w:pPr>
      <w:r w:rsidRPr="006B49B6">
        <w:rPr>
          <w:rFonts w:ascii="宋体" w:hAnsi="宋体" w:hint="eastAsia"/>
          <w:sz w:val="24"/>
        </w:rPr>
        <w:t>为了保护液压泵和保持系统压力，需要选用溢流阀。不工作时，要卸载；工作压力太大时保护泵站系统，考虑采用泄载溢流阀。</w:t>
      </w:r>
    </w:p>
    <w:p w:rsidR="007D089C" w:rsidRPr="00B85182" w:rsidRDefault="00135540" w:rsidP="007D089C">
      <w:pPr>
        <w:spacing w:after="60"/>
        <w:ind w:firstLine="420"/>
        <w:rPr>
          <w:rFonts w:ascii="宋体" w:hAnsi="宋体"/>
          <w:sz w:val="24"/>
        </w:rPr>
      </w:pPr>
      <w:r w:rsidRPr="00135540">
        <w:rPr>
          <w:rFonts w:ascii="宋体" w:hAnsi="宋体"/>
          <w:noProof/>
        </w:rPr>
        <w:pict>
          <v:shape id="_x0000_s12346" type="#_x0000_t202" style="position:absolute;left:0;text-align:left;margin-left:47.25pt;margin-top:99.05pt;width:354.25pt;height:288.3pt;z-index:251665408;mso-position-horizontal-relative:margin" o:allowoverlap="f" filled="f" stroked="f">
            <v:textbox style="mso-next-textbox:#_x0000_s12346">
              <w:txbxContent>
                <w:p w:rsidR="00C82027" w:rsidRPr="006E1B35" w:rsidRDefault="00C82027" w:rsidP="007D089C">
                  <w:pPr>
                    <w:spacing w:line="360" w:lineRule="auto"/>
                    <w:ind w:firstLine="420"/>
                    <w:rPr>
                      <w:sz w:val="24"/>
                    </w:rPr>
                  </w:pPr>
                  <w:r>
                    <w:rPr>
                      <w:rFonts w:hint="eastAsia"/>
                    </w:rPr>
                    <w:t xml:space="preserve">　　　　　　　　　　</w:t>
                  </w:r>
                  <w:r w:rsidRPr="006E1B35">
                    <w:rPr>
                      <w:rFonts w:hint="eastAsia"/>
                      <w:sz w:val="24"/>
                    </w:rPr>
                    <w:t>表</w:t>
                  </w:r>
                  <w:r>
                    <w:rPr>
                      <w:rFonts w:hint="eastAsia"/>
                      <w:sz w:val="24"/>
                    </w:rPr>
                    <w:t>6-</w:t>
                  </w:r>
                  <w:r w:rsidRPr="006E1B35">
                    <w:rPr>
                      <w:rFonts w:hint="eastAsia"/>
                      <w:sz w:val="24"/>
                    </w:rPr>
                    <w:t xml:space="preserve">4 </w:t>
                  </w:r>
                  <w:r w:rsidRPr="006E1B35">
                    <w:rPr>
                      <w:rFonts w:hint="eastAsia"/>
                      <w:sz w:val="24"/>
                    </w:rPr>
                    <w:t>液压泵站参数</w:t>
                  </w:r>
                </w:p>
                <w:tbl>
                  <w:tblPr>
                    <w:tblStyle w:val="a8"/>
                    <w:tblW w:w="0" w:type="auto"/>
                    <w:tblCellMar>
                      <w:top w:w="57" w:type="dxa"/>
                      <w:bottom w:w="28" w:type="dxa"/>
                    </w:tblCellMar>
                    <w:tblLook w:val="01E0"/>
                  </w:tblPr>
                  <w:tblGrid>
                    <w:gridCol w:w="2985"/>
                    <w:gridCol w:w="3675"/>
                  </w:tblGrid>
                  <w:tr w:rsidR="00C82027" w:rsidRPr="006E1B35" w:rsidTr="00C82027">
                    <w:tc>
                      <w:tcPr>
                        <w:tcW w:w="2985" w:type="dxa"/>
                        <w:vAlign w:val="center"/>
                      </w:tcPr>
                      <w:p w:rsidR="00C82027" w:rsidRPr="006E1B35" w:rsidRDefault="00C82027" w:rsidP="007D089C">
                        <w:pPr>
                          <w:spacing w:line="360" w:lineRule="auto"/>
                          <w:ind w:firstLine="480"/>
                          <w:jc w:val="center"/>
                          <w:rPr>
                            <w:sz w:val="24"/>
                          </w:rPr>
                        </w:pPr>
                        <w:r w:rsidRPr="006E1B35">
                          <w:rPr>
                            <w:rFonts w:hint="eastAsia"/>
                            <w:sz w:val="24"/>
                          </w:rPr>
                          <w:t>技术参数</w:t>
                        </w:r>
                      </w:p>
                    </w:tc>
                    <w:tc>
                      <w:tcPr>
                        <w:tcW w:w="3675" w:type="dxa"/>
                        <w:vAlign w:val="center"/>
                      </w:tcPr>
                      <w:p w:rsidR="00C82027" w:rsidRPr="006E1B35" w:rsidRDefault="00C82027" w:rsidP="007D089C">
                        <w:pPr>
                          <w:spacing w:line="360" w:lineRule="auto"/>
                          <w:ind w:firstLine="480"/>
                          <w:jc w:val="center"/>
                          <w:rPr>
                            <w:sz w:val="24"/>
                          </w:rPr>
                        </w:pPr>
                        <w:r w:rsidRPr="006E1B35">
                          <w:rPr>
                            <w:rFonts w:hint="eastAsia"/>
                            <w:sz w:val="24"/>
                          </w:rPr>
                          <w:t>性能指标</w:t>
                        </w:r>
                      </w:p>
                    </w:tc>
                  </w:tr>
                  <w:tr w:rsidR="00C82027" w:rsidRPr="006E1B35" w:rsidTr="00C82027">
                    <w:tc>
                      <w:tcPr>
                        <w:tcW w:w="2985" w:type="dxa"/>
                        <w:vAlign w:val="center"/>
                      </w:tcPr>
                      <w:p w:rsidR="00C82027" w:rsidRPr="006E1B35" w:rsidRDefault="00C82027" w:rsidP="007D089C">
                        <w:pPr>
                          <w:spacing w:line="360" w:lineRule="auto"/>
                          <w:ind w:firstLine="480"/>
                          <w:jc w:val="center"/>
                          <w:rPr>
                            <w:sz w:val="24"/>
                          </w:rPr>
                        </w:pPr>
                        <w:r w:rsidRPr="006E1B35">
                          <w:rPr>
                            <w:rFonts w:hint="eastAsia"/>
                            <w:sz w:val="24"/>
                          </w:rPr>
                          <w:t>工作压力</w:t>
                        </w:r>
                        <w:r w:rsidRPr="006E1B35">
                          <w:rPr>
                            <w:rFonts w:hint="eastAsia"/>
                            <w:sz w:val="24"/>
                          </w:rPr>
                          <w:t>(MPa)</w:t>
                        </w:r>
                      </w:p>
                    </w:tc>
                    <w:tc>
                      <w:tcPr>
                        <w:tcW w:w="3675" w:type="dxa"/>
                        <w:vAlign w:val="center"/>
                      </w:tcPr>
                      <w:p w:rsidR="00C82027" w:rsidRPr="006E1B35" w:rsidRDefault="00C82027" w:rsidP="007D089C">
                        <w:pPr>
                          <w:spacing w:line="360" w:lineRule="auto"/>
                          <w:ind w:firstLine="480"/>
                          <w:jc w:val="center"/>
                          <w:rPr>
                            <w:sz w:val="24"/>
                          </w:rPr>
                        </w:pPr>
                        <w:r w:rsidRPr="006E1B35">
                          <w:rPr>
                            <w:rFonts w:hint="eastAsia"/>
                            <w:sz w:val="24"/>
                          </w:rPr>
                          <w:t>25</w:t>
                        </w:r>
                      </w:p>
                    </w:tc>
                  </w:tr>
                  <w:tr w:rsidR="00C82027" w:rsidRPr="006E1B35" w:rsidTr="00C82027">
                    <w:tc>
                      <w:tcPr>
                        <w:tcW w:w="2985" w:type="dxa"/>
                        <w:vAlign w:val="center"/>
                      </w:tcPr>
                      <w:p w:rsidR="00C82027" w:rsidRPr="006E1B35" w:rsidRDefault="00C82027" w:rsidP="007D089C">
                        <w:pPr>
                          <w:spacing w:line="360" w:lineRule="auto"/>
                          <w:ind w:firstLine="480"/>
                          <w:jc w:val="center"/>
                          <w:rPr>
                            <w:sz w:val="24"/>
                          </w:rPr>
                        </w:pPr>
                        <w:r w:rsidRPr="006E1B35">
                          <w:rPr>
                            <w:rFonts w:hint="eastAsia"/>
                            <w:sz w:val="24"/>
                          </w:rPr>
                          <w:t>安全阀压力</w:t>
                        </w:r>
                        <w:r w:rsidRPr="006E1B35">
                          <w:rPr>
                            <w:rFonts w:hint="eastAsia"/>
                            <w:sz w:val="24"/>
                          </w:rPr>
                          <w:t>(MPa)</w:t>
                        </w:r>
                      </w:p>
                    </w:tc>
                    <w:tc>
                      <w:tcPr>
                        <w:tcW w:w="3675" w:type="dxa"/>
                        <w:vAlign w:val="center"/>
                      </w:tcPr>
                      <w:p w:rsidR="00C82027" w:rsidRPr="006E1B35" w:rsidRDefault="00C82027" w:rsidP="007D089C">
                        <w:pPr>
                          <w:spacing w:line="360" w:lineRule="auto"/>
                          <w:ind w:firstLine="480"/>
                          <w:jc w:val="center"/>
                          <w:rPr>
                            <w:sz w:val="24"/>
                          </w:rPr>
                        </w:pPr>
                        <w:r w:rsidRPr="006E1B35">
                          <w:rPr>
                            <w:rFonts w:hint="eastAsia"/>
                            <w:sz w:val="24"/>
                          </w:rPr>
                          <w:t>3</w:t>
                        </w:r>
                        <w:r>
                          <w:rPr>
                            <w:rFonts w:hint="eastAsia"/>
                            <w:sz w:val="24"/>
                          </w:rPr>
                          <w:t>0</w:t>
                        </w:r>
                      </w:p>
                    </w:tc>
                  </w:tr>
                  <w:tr w:rsidR="00C82027" w:rsidRPr="006E1B35" w:rsidTr="00C82027">
                    <w:tc>
                      <w:tcPr>
                        <w:tcW w:w="2985" w:type="dxa"/>
                        <w:vAlign w:val="center"/>
                      </w:tcPr>
                      <w:p w:rsidR="00C82027" w:rsidRPr="006E1B35" w:rsidRDefault="00C82027" w:rsidP="007D089C">
                        <w:pPr>
                          <w:spacing w:line="360" w:lineRule="auto"/>
                          <w:ind w:firstLine="480"/>
                          <w:jc w:val="center"/>
                          <w:rPr>
                            <w:sz w:val="24"/>
                          </w:rPr>
                        </w:pPr>
                        <w:r w:rsidRPr="006E1B35">
                          <w:rPr>
                            <w:rFonts w:hint="eastAsia"/>
                            <w:sz w:val="24"/>
                          </w:rPr>
                          <w:t>油箱容积</w:t>
                        </w:r>
                        <w:r w:rsidRPr="006E1B35">
                          <w:rPr>
                            <w:rFonts w:hint="eastAsia"/>
                            <w:sz w:val="24"/>
                          </w:rPr>
                          <w:t>(L)</w:t>
                        </w:r>
                      </w:p>
                    </w:tc>
                    <w:tc>
                      <w:tcPr>
                        <w:tcW w:w="3675" w:type="dxa"/>
                        <w:vAlign w:val="center"/>
                      </w:tcPr>
                      <w:p w:rsidR="00C82027" w:rsidRPr="006E1B35" w:rsidRDefault="00C82027" w:rsidP="007D089C">
                        <w:pPr>
                          <w:spacing w:line="360" w:lineRule="auto"/>
                          <w:ind w:firstLine="480"/>
                          <w:jc w:val="center"/>
                          <w:rPr>
                            <w:sz w:val="24"/>
                          </w:rPr>
                        </w:pPr>
                        <w:r w:rsidRPr="006E1B35">
                          <w:rPr>
                            <w:rFonts w:hint="eastAsia"/>
                            <w:sz w:val="24"/>
                          </w:rPr>
                          <w:t>630-800</w:t>
                        </w:r>
                      </w:p>
                    </w:tc>
                  </w:tr>
                  <w:tr w:rsidR="00C82027" w:rsidRPr="006E1B35" w:rsidTr="00C82027">
                    <w:tc>
                      <w:tcPr>
                        <w:tcW w:w="2985" w:type="dxa"/>
                        <w:vAlign w:val="center"/>
                      </w:tcPr>
                      <w:p w:rsidR="00C82027" w:rsidRPr="006E1B35" w:rsidRDefault="00C82027" w:rsidP="007D089C">
                        <w:pPr>
                          <w:spacing w:line="360" w:lineRule="auto"/>
                          <w:ind w:firstLine="480"/>
                          <w:jc w:val="center"/>
                          <w:rPr>
                            <w:sz w:val="24"/>
                          </w:rPr>
                        </w:pPr>
                        <w:r w:rsidRPr="006E1B35">
                          <w:rPr>
                            <w:rFonts w:hint="eastAsia"/>
                            <w:sz w:val="24"/>
                          </w:rPr>
                          <w:t>冷却方式</w:t>
                        </w:r>
                      </w:p>
                    </w:tc>
                    <w:tc>
                      <w:tcPr>
                        <w:tcW w:w="3675" w:type="dxa"/>
                        <w:vAlign w:val="center"/>
                      </w:tcPr>
                      <w:p w:rsidR="00C82027" w:rsidRPr="006E1B35" w:rsidRDefault="00C82027" w:rsidP="007D089C">
                        <w:pPr>
                          <w:spacing w:line="360" w:lineRule="auto"/>
                          <w:ind w:firstLine="480"/>
                          <w:jc w:val="center"/>
                          <w:rPr>
                            <w:sz w:val="24"/>
                          </w:rPr>
                        </w:pPr>
                        <w:r w:rsidRPr="006E1B35">
                          <w:rPr>
                            <w:rFonts w:hint="eastAsia"/>
                            <w:sz w:val="24"/>
                          </w:rPr>
                          <w:t>强制冷却</w:t>
                        </w:r>
                      </w:p>
                    </w:tc>
                  </w:tr>
                  <w:tr w:rsidR="00C82027" w:rsidRPr="006E1B35" w:rsidTr="00C82027">
                    <w:tc>
                      <w:tcPr>
                        <w:tcW w:w="2985" w:type="dxa"/>
                        <w:vAlign w:val="center"/>
                      </w:tcPr>
                      <w:p w:rsidR="00C82027" w:rsidRPr="006E1B35" w:rsidRDefault="00C82027" w:rsidP="007D089C">
                        <w:pPr>
                          <w:spacing w:line="360" w:lineRule="auto"/>
                          <w:ind w:firstLine="480"/>
                          <w:jc w:val="center"/>
                          <w:rPr>
                            <w:sz w:val="24"/>
                          </w:rPr>
                        </w:pPr>
                        <w:r w:rsidRPr="006E1B35">
                          <w:rPr>
                            <w:rFonts w:hint="eastAsia"/>
                            <w:sz w:val="24"/>
                          </w:rPr>
                          <w:t>安装位置</w:t>
                        </w:r>
                      </w:p>
                    </w:tc>
                    <w:tc>
                      <w:tcPr>
                        <w:tcW w:w="3675" w:type="dxa"/>
                        <w:vAlign w:val="center"/>
                      </w:tcPr>
                      <w:p w:rsidR="00C82027" w:rsidRPr="006E1B35" w:rsidRDefault="00C82027" w:rsidP="007D089C">
                        <w:pPr>
                          <w:spacing w:line="360" w:lineRule="auto"/>
                          <w:ind w:firstLine="480"/>
                          <w:jc w:val="center"/>
                          <w:rPr>
                            <w:sz w:val="24"/>
                          </w:rPr>
                        </w:pPr>
                        <w:r w:rsidRPr="006E1B35">
                          <w:rPr>
                            <w:rFonts w:hint="eastAsia"/>
                            <w:sz w:val="24"/>
                          </w:rPr>
                          <w:t>旁置式</w:t>
                        </w:r>
                      </w:p>
                    </w:tc>
                  </w:tr>
                  <w:tr w:rsidR="00C82027" w:rsidRPr="006E1B35" w:rsidTr="00C82027">
                    <w:tc>
                      <w:tcPr>
                        <w:tcW w:w="2985" w:type="dxa"/>
                        <w:vAlign w:val="center"/>
                      </w:tcPr>
                      <w:p w:rsidR="00C82027" w:rsidRPr="006E1B35" w:rsidRDefault="00C82027" w:rsidP="007D089C">
                        <w:pPr>
                          <w:spacing w:line="360" w:lineRule="auto"/>
                          <w:ind w:firstLine="480"/>
                          <w:jc w:val="center"/>
                          <w:rPr>
                            <w:sz w:val="24"/>
                          </w:rPr>
                        </w:pPr>
                        <w:r w:rsidRPr="006E1B35">
                          <w:rPr>
                            <w:rFonts w:hint="eastAsia"/>
                            <w:sz w:val="24"/>
                          </w:rPr>
                          <w:t>过滤装置</w:t>
                        </w:r>
                      </w:p>
                    </w:tc>
                    <w:tc>
                      <w:tcPr>
                        <w:tcW w:w="3675" w:type="dxa"/>
                        <w:vAlign w:val="center"/>
                      </w:tcPr>
                      <w:p w:rsidR="00C82027" w:rsidRPr="006E1B35" w:rsidRDefault="00C82027" w:rsidP="007D089C">
                        <w:pPr>
                          <w:spacing w:line="360" w:lineRule="auto"/>
                          <w:ind w:firstLine="480"/>
                          <w:jc w:val="center"/>
                          <w:rPr>
                            <w:sz w:val="24"/>
                          </w:rPr>
                        </w:pPr>
                        <w:r w:rsidRPr="006E1B35">
                          <w:rPr>
                            <w:rFonts w:hint="eastAsia"/>
                            <w:sz w:val="24"/>
                          </w:rPr>
                          <w:t>有</w:t>
                        </w:r>
                      </w:p>
                    </w:tc>
                  </w:tr>
                  <w:tr w:rsidR="00C82027" w:rsidRPr="006E1B35" w:rsidTr="00C82027">
                    <w:tc>
                      <w:tcPr>
                        <w:tcW w:w="2985" w:type="dxa"/>
                        <w:vAlign w:val="center"/>
                      </w:tcPr>
                      <w:p w:rsidR="00C82027" w:rsidRPr="006E1B35" w:rsidRDefault="00C82027" w:rsidP="007D089C">
                        <w:pPr>
                          <w:spacing w:line="360" w:lineRule="auto"/>
                          <w:ind w:firstLine="480"/>
                          <w:jc w:val="center"/>
                          <w:rPr>
                            <w:sz w:val="24"/>
                          </w:rPr>
                        </w:pPr>
                        <w:r w:rsidRPr="006E1B35">
                          <w:rPr>
                            <w:rFonts w:hint="eastAsia"/>
                            <w:sz w:val="24"/>
                          </w:rPr>
                          <w:t>电机功率</w:t>
                        </w:r>
                        <w:r w:rsidRPr="006E1B35">
                          <w:rPr>
                            <w:rFonts w:hint="eastAsia"/>
                            <w:sz w:val="24"/>
                          </w:rPr>
                          <w:t>(KW)</w:t>
                        </w:r>
                      </w:p>
                    </w:tc>
                    <w:tc>
                      <w:tcPr>
                        <w:tcW w:w="3675" w:type="dxa"/>
                        <w:vAlign w:val="center"/>
                      </w:tcPr>
                      <w:p w:rsidR="00C82027" w:rsidRPr="006E1B35" w:rsidRDefault="00C82027" w:rsidP="007D089C">
                        <w:pPr>
                          <w:spacing w:line="360" w:lineRule="auto"/>
                          <w:ind w:firstLine="480"/>
                          <w:jc w:val="center"/>
                          <w:rPr>
                            <w:sz w:val="24"/>
                          </w:rPr>
                        </w:pPr>
                        <w:r>
                          <w:rPr>
                            <w:rFonts w:hint="eastAsia"/>
                            <w:sz w:val="24"/>
                          </w:rPr>
                          <w:t>20</w:t>
                        </w:r>
                      </w:p>
                    </w:tc>
                  </w:tr>
                </w:tbl>
                <w:p w:rsidR="00C82027" w:rsidRPr="008C5306" w:rsidRDefault="00C82027" w:rsidP="007D089C">
                  <w:pPr>
                    <w:ind w:firstLine="420"/>
                  </w:pPr>
                </w:p>
              </w:txbxContent>
            </v:textbox>
            <w10:wrap type="topAndBottom" anchorx="margin"/>
          </v:shape>
        </w:pict>
      </w:r>
      <w:r w:rsidR="007D089C" w:rsidRPr="006B49B6">
        <w:rPr>
          <w:rFonts w:ascii="宋体" w:hAnsi="宋体" w:hint="eastAsia"/>
          <w:sz w:val="24"/>
        </w:rPr>
        <w:t>考虑到油液</w:t>
      </w:r>
      <w:r w:rsidR="007D089C">
        <w:rPr>
          <w:rFonts w:ascii="宋体" w:hAnsi="宋体" w:hint="eastAsia"/>
          <w:sz w:val="24"/>
        </w:rPr>
        <w:t>由</w:t>
      </w:r>
      <w:r w:rsidR="007D089C" w:rsidRPr="006B49B6">
        <w:rPr>
          <w:rFonts w:ascii="宋体" w:hAnsi="宋体" w:hint="eastAsia"/>
          <w:sz w:val="24"/>
        </w:rPr>
        <w:t>泵站输出给机器人，还要</w:t>
      </w:r>
      <w:r w:rsidR="007D089C">
        <w:rPr>
          <w:rFonts w:ascii="宋体" w:hAnsi="宋体" w:hint="eastAsia"/>
          <w:sz w:val="24"/>
        </w:rPr>
        <w:t>有</w:t>
      </w:r>
      <w:r w:rsidR="007D089C" w:rsidRPr="006B49B6">
        <w:rPr>
          <w:rFonts w:ascii="宋体" w:hAnsi="宋体" w:hint="eastAsia"/>
          <w:sz w:val="24"/>
        </w:rPr>
        <w:t>回油</w:t>
      </w:r>
      <w:r w:rsidR="007D089C">
        <w:rPr>
          <w:rFonts w:ascii="宋体" w:hAnsi="宋体" w:hint="eastAsia"/>
          <w:sz w:val="24"/>
        </w:rPr>
        <w:t>管路，</w:t>
      </w:r>
      <w:r w:rsidR="007D089C" w:rsidRPr="006B49B6">
        <w:rPr>
          <w:rFonts w:ascii="宋体" w:hAnsi="宋体" w:hint="eastAsia"/>
          <w:sz w:val="24"/>
        </w:rPr>
        <w:t>油箱</w:t>
      </w:r>
      <w:r w:rsidR="007D089C">
        <w:rPr>
          <w:rFonts w:ascii="宋体" w:hAnsi="宋体" w:hint="eastAsia"/>
          <w:sz w:val="24"/>
        </w:rPr>
        <w:t>选择</w:t>
      </w:r>
      <w:r w:rsidR="007D089C" w:rsidRPr="006B49B6">
        <w:rPr>
          <w:rFonts w:ascii="宋体" w:hAnsi="宋体" w:hint="eastAsia"/>
          <w:sz w:val="24"/>
        </w:rPr>
        <w:t>开式油箱。</w:t>
      </w:r>
      <w:r w:rsidR="007D089C" w:rsidRPr="00B85182">
        <w:rPr>
          <w:rFonts w:ascii="宋体" w:hAnsi="宋体" w:hint="eastAsia"/>
          <w:sz w:val="24"/>
        </w:rPr>
        <w:t>系统管路比较长，管路存油很多，因此油箱容积按选取</w:t>
      </w:r>
      <w:r w:rsidR="007D089C">
        <w:rPr>
          <w:rFonts w:ascii="宋体" w:hAnsi="宋体" w:hint="eastAsia"/>
          <w:sz w:val="24"/>
        </w:rPr>
        <w:t>要适当考虑。</w:t>
      </w:r>
      <w:r w:rsidR="007D089C" w:rsidRPr="006B49B6">
        <w:rPr>
          <w:rFonts w:ascii="宋体" w:hAnsi="宋体" w:hint="eastAsia"/>
          <w:sz w:val="24"/>
        </w:rPr>
        <w:t>由于油液污染会对系统带来巨大危害，所以系统中使用滤油器，空气滤清器来过滤油液和空气中的污染物。若连续工作，散热较多，给系统中加上冷却器。</w:t>
      </w:r>
      <w:r w:rsidR="007D089C" w:rsidRPr="00B85182">
        <w:rPr>
          <w:rFonts w:ascii="宋体" w:hAnsi="宋体" w:hint="eastAsia"/>
          <w:sz w:val="24"/>
        </w:rPr>
        <w:t>液压泵站的主要参数</w:t>
      </w:r>
      <w:r w:rsidR="007D089C">
        <w:rPr>
          <w:rFonts w:ascii="宋体" w:hAnsi="宋体" w:hint="eastAsia"/>
          <w:sz w:val="24"/>
        </w:rPr>
        <w:t>见</w:t>
      </w:r>
      <w:r w:rsidR="007D089C" w:rsidRPr="00B85182">
        <w:rPr>
          <w:rFonts w:ascii="宋体" w:hAnsi="宋体" w:hint="eastAsia"/>
          <w:sz w:val="24"/>
        </w:rPr>
        <w:t>表</w:t>
      </w:r>
      <w:r w:rsidR="007D089C">
        <w:rPr>
          <w:rFonts w:ascii="宋体" w:hAnsi="宋体" w:hint="eastAsia"/>
          <w:sz w:val="24"/>
        </w:rPr>
        <w:t>6-4。</w:t>
      </w:r>
    </w:p>
    <w:p w:rsidR="007D089C" w:rsidRPr="006B49B6" w:rsidRDefault="007D089C" w:rsidP="007D089C">
      <w:pPr>
        <w:spacing w:line="360" w:lineRule="auto"/>
        <w:ind w:firstLine="480"/>
        <w:rPr>
          <w:rFonts w:ascii="宋体" w:hAnsi="宋体"/>
          <w:color w:val="000000"/>
          <w:sz w:val="24"/>
        </w:rPr>
      </w:pPr>
    </w:p>
    <w:p w:rsidR="007D089C" w:rsidRPr="007D089C" w:rsidRDefault="007D089C" w:rsidP="007D089C">
      <w:pPr>
        <w:ind w:firstLine="420"/>
      </w:pPr>
    </w:p>
    <w:p w:rsidR="00547FC6" w:rsidRDefault="00A6096C" w:rsidP="00A71055">
      <w:pPr>
        <w:pStyle w:val="2"/>
      </w:pPr>
      <w:r>
        <w:rPr>
          <w:rFonts w:hint="eastAsia"/>
        </w:rPr>
        <w:lastRenderedPageBreak/>
        <w:t>4.2</w:t>
      </w:r>
      <w:r w:rsidR="00891AFC">
        <w:rPr>
          <w:rFonts w:hint="eastAsia"/>
        </w:rPr>
        <w:t>系统数学建模</w:t>
      </w:r>
    </w:p>
    <w:p w:rsidR="00A6096C" w:rsidRDefault="00A6096C" w:rsidP="00A71055">
      <w:pPr>
        <w:pStyle w:val="2"/>
      </w:pPr>
      <w:r>
        <w:rPr>
          <w:rFonts w:hint="eastAsia"/>
        </w:rPr>
        <w:t>4.3</w:t>
      </w:r>
      <w:r w:rsidR="00891AFC">
        <w:rPr>
          <w:rFonts w:hint="eastAsia"/>
        </w:rPr>
        <w:t>系统基本方程及静态特性方程</w:t>
      </w:r>
    </w:p>
    <w:p w:rsidR="00384464" w:rsidRPr="00384464" w:rsidRDefault="00384464" w:rsidP="00A71055">
      <w:pPr>
        <w:pStyle w:val="2"/>
      </w:pPr>
      <w:r>
        <w:rPr>
          <w:rFonts w:hint="eastAsia"/>
        </w:rPr>
        <w:t>4.4</w:t>
      </w:r>
      <w:r>
        <w:rPr>
          <w:rFonts w:hint="eastAsia"/>
        </w:rPr>
        <w:t>本章小结</w:t>
      </w:r>
    </w:p>
    <w:p w:rsidR="009650C0" w:rsidRDefault="009650C0" w:rsidP="00A71055">
      <w:pPr>
        <w:pStyle w:val="1"/>
      </w:pPr>
      <w:r>
        <w:rPr>
          <w:rFonts w:hint="eastAsia"/>
        </w:rPr>
        <w:t>第</w:t>
      </w:r>
      <w:r>
        <w:rPr>
          <w:rFonts w:hint="eastAsia"/>
        </w:rPr>
        <w:t>5</w:t>
      </w:r>
      <w:r>
        <w:rPr>
          <w:rFonts w:hint="eastAsia"/>
        </w:rPr>
        <w:t>章</w:t>
      </w:r>
      <w:r>
        <w:rPr>
          <w:rFonts w:hint="eastAsia"/>
        </w:rPr>
        <w:t xml:space="preserve"> </w:t>
      </w:r>
      <w:r w:rsidR="001E1812">
        <w:rPr>
          <w:rFonts w:hint="eastAsia"/>
        </w:rPr>
        <w:t>机器人液压系统在</w:t>
      </w:r>
      <w:r w:rsidR="001E1812">
        <w:rPr>
          <w:rFonts w:hint="eastAsia"/>
        </w:rPr>
        <w:t>Matlab/Simulink</w:t>
      </w:r>
      <w:r w:rsidR="001E1812">
        <w:rPr>
          <w:rFonts w:hint="eastAsia"/>
        </w:rPr>
        <w:t>中的仿真实现</w:t>
      </w:r>
    </w:p>
    <w:p w:rsidR="003C7A97" w:rsidRDefault="00891AFC" w:rsidP="00A71055">
      <w:pPr>
        <w:pStyle w:val="2"/>
      </w:pPr>
      <w:r>
        <w:rPr>
          <w:rFonts w:hint="eastAsia"/>
        </w:rPr>
        <w:t>5.1</w:t>
      </w:r>
      <w:r w:rsidR="003C7A97" w:rsidRPr="003C7A97">
        <w:rPr>
          <w:rFonts w:hint="eastAsia"/>
        </w:rPr>
        <w:t xml:space="preserve"> </w:t>
      </w:r>
      <w:r w:rsidR="003C7A97">
        <w:rPr>
          <w:rFonts w:hint="eastAsia"/>
        </w:rPr>
        <w:t>Matlab/Simulink</w:t>
      </w:r>
      <w:r w:rsidR="003C7A97">
        <w:rPr>
          <w:rFonts w:hint="eastAsia"/>
        </w:rPr>
        <w:t>控制系统设计工具箱简介</w:t>
      </w:r>
    </w:p>
    <w:p w:rsidR="00891AFC" w:rsidRDefault="00891AFC" w:rsidP="00A71055">
      <w:pPr>
        <w:pStyle w:val="2"/>
      </w:pPr>
      <w:r>
        <w:rPr>
          <w:rFonts w:hint="eastAsia"/>
        </w:rPr>
        <w:t>5.2</w:t>
      </w:r>
      <w:r w:rsidR="00F30E12">
        <w:rPr>
          <w:rFonts w:hint="eastAsia"/>
        </w:rPr>
        <w:t xml:space="preserve"> </w:t>
      </w:r>
      <w:r w:rsidR="003C7A97" w:rsidRPr="00F30E12">
        <w:rPr>
          <w:rFonts w:hint="eastAsia"/>
        </w:rPr>
        <w:t>Sim</w:t>
      </w:r>
      <w:r w:rsidR="003C7A97">
        <w:rPr>
          <w:rFonts w:hint="eastAsia"/>
        </w:rPr>
        <w:t>ul</w:t>
      </w:r>
      <w:r w:rsidR="003C7A97" w:rsidRPr="00F30E12">
        <w:rPr>
          <w:rFonts w:hint="eastAsia"/>
        </w:rPr>
        <w:t>ink</w:t>
      </w:r>
      <w:r w:rsidR="003C7A97" w:rsidRPr="00F30E12">
        <w:rPr>
          <w:rFonts w:hint="eastAsia"/>
        </w:rPr>
        <w:t>环境中液压系统的仿真实现原理</w:t>
      </w:r>
    </w:p>
    <w:p w:rsidR="00F30E12" w:rsidRDefault="00F30E12" w:rsidP="00A71055">
      <w:pPr>
        <w:pStyle w:val="2"/>
      </w:pPr>
      <w:r>
        <w:rPr>
          <w:rFonts w:hint="eastAsia"/>
        </w:rPr>
        <w:t>5.3</w:t>
      </w:r>
      <w:r w:rsidR="003C7A97">
        <w:rPr>
          <w:rFonts w:hint="eastAsia"/>
        </w:rPr>
        <w:t xml:space="preserve"> </w:t>
      </w:r>
      <w:r w:rsidRPr="00F30E12">
        <w:rPr>
          <w:rFonts w:hint="eastAsia"/>
        </w:rPr>
        <w:t>Simulink</w:t>
      </w:r>
      <w:r w:rsidRPr="00F30E12">
        <w:rPr>
          <w:rFonts w:hint="eastAsia"/>
        </w:rPr>
        <w:t>环境中液压系统的数学模型仿真</w:t>
      </w:r>
      <w:r w:rsidR="00D0505F">
        <w:rPr>
          <w:rFonts w:hint="eastAsia"/>
        </w:rPr>
        <w:t>及分析</w:t>
      </w:r>
    </w:p>
    <w:p w:rsidR="00F30E12" w:rsidRDefault="00F30E12" w:rsidP="00A71055">
      <w:pPr>
        <w:pStyle w:val="3"/>
      </w:pPr>
      <w:r>
        <w:rPr>
          <w:rFonts w:hint="eastAsia"/>
        </w:rPr>
        <w:t>5.3.1</w:t>
      </w:r>
      <w:r w:rsidR="003C7A97">
        <w:rPr>
          <w:rFonts w:hint="eastAsia"/>
        </w:rPr>
        <w:t>液压系统在</w:t>
      </w:r>
      <w:r w:rsidR="003C7A97" w:rsidRPr="00F30E12">
        <w:rPr>
          <w:rFonts w:hint="eastAsia"/>
        </w:rPr>
        <w:t>Simulink</w:t>
      </w:r>
      <w:r w:rsidR="003C7A97" w:rsidRPr="00F30E12">
        <w:rPr>
          <w:rFonts w:hint="eastAsia"/>
        </w:rPr>
        <w:t>中</w:t>
      </w:r>
      <w:r w:rsidR="003C7A97">
        <w:rPr>
          <w:rFonts w:hint="eastAsia"/>
        </w:rPr>
        <w:t>仿真模型的建立</w:t>
      </w:r>
    </w:p>
    <w:p w:rsidR="00F30E12" w:rsidRDefault="00F30E12" w:rsidP="00A71055">
      <w:pPr>
        <w:pStyle w:val="3"/>
      </w:pPr>
      <w:r>
        <w:rPr>
          <w:rFonts w:hint="eastAsia"/>
        </w:rPr>
        <w:t>5.3.2</w:t>
      </w:r>
      <w:r w:rsidR="003C7A97" w:rsidRPr="00D0505F">
        <w:rPr>
          <w:rFonts w:hint="eastAsia"/>
        </w:rPr>
        <w:t>仿真计算方法与仿真结果分析</w:t>
      </w:r>
    </w:p>
    <w:p w:rsidR="000502F7" w:rsidRPr="000502F7" w:rsidRDefault="000502F7" w:rsidP="00A71055">
      <w:pPr>
        <w:pStyle w:val="2"/>
      </w:pPr>
      <w:r>
        <w:rPr>
          <w:rFonts w:hint="eastAsia"/>
        </w:rPr>
        <w:t>5.4</w:t>
      </w:r>
      <w:r>
        <w:rPr>
          <w:rFonts w:hint="eastAsia"/>
        </w:rPr>
        <w:t>本章小结</w:t>
      </w:r>
    </w:p>
    <w:p w:rsidR="001E1812" w:rsidRPr="001E1812" w:rsidRDefault="001E1812" w:rsidP="00A71055">
      <w:pPr>
        <w:pStyle w:val="1"/>
      </w:pPr>
      <w:r>
        <w:rPr>
          <w:rFonts w:hint="eastAsia"/>
        </w:rPr>
        <w:t>第</w:t>
      </w:r>
      <w:r>
        <w:rPr>
          <w:rFonts w:hint="eastAsia"/>
        </w:rPr>
        <w:t>6</w:t>
      </w:r>
      <w:r>
        <w:rPr>
          <w:rFonts w:hint="eastAsia"/>
        </w:rPr>
        <w:t>章</w:t>
      </w:r>
      <w:r>
        <w:rPr>
          <w:rFonts w:hint="eastAsia"/>
        </w:rPr>
        <w:t xml:space="preserve"> </w:t>
      </w:r>
      <w:r>
        <w:rPr>
          <w:rFonts w:hint="eastAsia"/>
        </w:rPr>
        <w:t>结论与展望</w:t>
      </w:r>
    </w:p>
    <w:sectPr w:rsidR="001E1812" w:rsidRPr="001E1812" w:rsidSect="00977D2D">
      <w:headerReference w:type="even" r:id="rId122"/>
      <w:headerReference w:type="default" r:id="rId123"/>
      <w:footerReference w:type="even" r:id="rId124"/>
      <w:footerReference w:type="default" r:id="rId125"/>
      <w:headerReference w:type="first" r:id="rId126"/>
      <w:footerReference w:type="first" r:id="rId127"/>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223AA" w:rsidRDefault="00B223AA" w:rsidP="002B290B">
      <w:pPr>
        <w:ind w:firstLine="420"/>
      </w:pPr>
      <w:r>
        <w:separator/>
      </w:r>
    </w:p>
  </w:endnote>
  <w:endnote w:type="continuationSeparator" w:id="1">
    <w:p w:rsidR="00B223AA" w:rsidRDefault="00B223AA" w:rsidP="002B290B">
      <w:pPr>
        <w:ind w:firstLine="42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楷体_GB2312">
    <w:panose1 w:val="02010609030101010101"/>
    <w:charset w:val="86"/>
    <w:family w:val="modern"/>
    <w:pitch w:val="fixed"/>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Verdana">
    <w:panose1 w:val="020B0604030504040204"/>
    <w:charset w:val="00"/>
    <w:family w:val="swiss"/>
    <w:pitch w:val="variable"/>
    <w:sig w:usb0="20000287" w:usb1="00000000"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82027" w:rsidRDefault="00C82027" w:rsidP="00F52DB1">
    <w:pPr>
      <w:pStyle w:val="a4"/>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82027" w:rsidRDefault="00C82027" w:rsidP="00F52DB1">
    <w:pPr>
      <w:pStyle w:val="a4"/>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82027" w:rsidRDefault="00C82027" w:rsidP="00F52DB1">
    <w:pPr>
      <w:pStyle w:val="a4"/>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223AA" w:rsidRDefault="00B223AA" w:rsidP="002B290B">
      <w:pPr>
        <w:ind w:firstLine="420"/>
      </w:pPr>
      <w:r>
        <w:separator/>
      </w:r>
    </w:p>
  </w:footnote>
  <w:footnote w:type="continuationSeparator" w:id="1">
    <w:p w:rsidR="00B223AA" w:rsidRDefault="00B223AA" w:rsidP="002B290B">
      <w:pPr>
        <w:ind w:firstLine="42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82027" w:rsidRDefault="00C82027" w:rsidP="00F52DB1">
    <w:pPr>
      <w:pStyle w:val="a3"/>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82027" w:rsidRDefault="00C82027" w:rsidP="00F52DB1">
    <w:pPr>
      <w:pStyle w:val="a3"/>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82027" w:rsidRDefault="00C82027" w:rsidP="00F52DB1">
    <w:pPr>
      <w:pStyle w:val="a3"/>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31D2B84"/>
    <w:multiLevelType w:val="hybridMultilevel"/>
    <w:tmpl w:val="90A6DACC"/>
    <w:lvl w:ilvl="0" w:tplc="CE308B18">
      <w:start w:val="1"/>
      <w:numFmt w:val="japaneseCounting"/>
      <w:lvlText w:val="%1、"/>
      <w:lvlJc w:val="left"/>
      <w:pPr>
        <w:tabs>
          <w:tab w:val="num" w:pos="570"/>
        </w:tabs>
        <w:ind w:left="570" w:hanging="570"/>
      </w:pPr>
      <w:rPr>
        <w:rFonts w:hint="default"/>
      </w:rPr>
    </w:lvl>
    <w:lvl w:ilvl="1" w:tplc="04090011">
      <w:start w:val="1"/>
      <w:numFmt w:val="decimal"/>
      <w:lvlText w:val="%2)"/>
      <w:lvlJc w:val="left"/>
      <w:pPr>
        <w:tabs>
          <w:tab w:val="num" w:pos="840"/>
        </w:tabs>
        <w:ind w:left="840" w:hanging="4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347517AD"/>
    <w:multiLevelType w:val="hybridMultilevel"/>
    <w:tmpl w:val="916EB4F2"/>
    <w:lvl w:ilvl="0" w:tplc="9A9CBD9C">
      <w:start w:val="1"/>
      <w:numFmt w:val="decimal"/>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A6D69D6"/>
    <w:multiLevelType w:val="hybridMultilevel"/>
    <w:tmpl w:val="D444D846"/>
    <w:lvl w:ilvl="0" w:tplc="90FC8D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44104B6"/>
    <w:multiLevelType w:val="multilevel"/>
    <w:tmpl w:val="006A44C0"/>
    <w:lvl w:ilvl="0">
      <w:start w:val="1"/>
      <w:numFmt w:val="decimal"/>
      <w:lvlText w:val="6.%1"/>
      <w:lvlJc w:val="left"/>
      <w:pPr>
        <w:tabs>
          <w:tab w:val="num" w:pos="425"/>
        </w:tabs>
        <w:ind w:left="425" w:hanging="425"/>
      </w:pPr>
      <w:rPr>
        <w:rFonts w:hint="eastAsia"/>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571"/>
        </w:tabs>
        <w:ind w:left="1418" w:hanging="567"/>
      </w:pPr>
      <w:rPr>
        <w:rFonts w:hint="eastAsia"/>
      </w:rPr>
    </w:lvl>
    <w:lvl w:ilvl="3">
      <w:start w:val="1"/>
      <w:numFmt w:val="decimal"/>
      <w:lvlText w:val="%1.%2.%3.%4"/>
      <w:lvlJc w:val="left"/>
      <w:pPr>
        <w:tabs>
          <w:tab w:val="num" w:pos="2356"/>
        </w:tabs>
        <w:ind w:left="1984" w:hanging="708"/>
      </w:pPr>
      <w:rPr>
        <w:rFonts w:hint="eastAsia"/>
      </w:rPr>
    </w:lvl>
    <w:lvl w:ilvl="4">
      <w:start w:val="1"/>
      <w:numFmt w:val="decimal"/>
      <w:lvlText w:val="%1.%2.%3.%4.%5"/>
      <w:lvlJc w:val="left"/>
      <w:pPr>
        <w:tabs>
          <w:tab w:val="num" w:pos="314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4351"/>
        </w:tabs>
        <w:ind w:left="3827" w:hanging="1276"/>
      </w:pPr>
      <w:rPr>
        <w:rFonts w:hint="eastAsia"/>
      </w:rPr>
    </w:lvl>
    <w:lvl w:ilvl="7">
      <w:start w:val="1"/>
      <w:numFmt w:val="decimal"/>
      <w:lvlText w:val="%1.%2.%3.%4.%5.%6.%7.%8"/>
      <w:lvlJc w:val="left"/>
      <w:pPr>
        <w:tabs>
          <w:tab w:val="num" w:pos="513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4">
    <w:nsid w:val="5D677AAA"/>
    <w:multiLevelType w:val="hybridMultilevel"/>
    <w:tmpl w:val="4A923F70"/>
    <w:lvl w:ilvl="0" w:tplc="7B481A10">
      <w:start w:val="1"/>
      <w:numFmt w:val="decimal"/>
      <w:lvlText w:val="第%1章"/>
      <w:lvlJc w:val="left"/>
      <w:pPr>
        <w:ind w:left="1440" w:hanging="14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F092837"/>
    <w:multiLevelType w:val="hybridMultilevel"/>
    <w:tmpl w:val="585C3886"/>
    <w:lvl w:ilvl="0" w:tplc="F80EE51E">
      <w:start w:val="1"/>
      <w:numFmt w:val="decimal"/>
      <w:lvlText w:val="%1."/>
      <w:lvlJc w:val="left"/>
      <w:pPr>
        <w:tabs>
          <w:tab w:val="num" w:pos="1339"/>
        </w:tabs>
        <w:ind w:left="1339" w:hanging="885"/>
      </w:pPr>
      <w:rPr>
        <w:rFonts w:hint="default"/>
      </w:rPr>
    </w:lvl>
    <w:lvl w:ilvl="1" w:tplc="04090019" w:tentative="1">
      <w:start w:val="1"/>
      <w:numFmt w:val="lowerLetter"/>
      <w:lvlText w:val="%2)"/>
      <w:lvlJc w:val="left"/>
      <w:pPr>
        <w:tabs>
          <w:tab w:val="num" w:pos="1294"/>
        </w:tabs>
        <w:ind w:left="1294" w:hanging="420"/>
      </w:pPr>
    </w:lvl>
    <w:lvl w:ilvl="2" w:tplc="0409001B" w:tentative="1">
      <w:start w:val="1"/>
      <w:numFmt w:val="lowerRoman"/>
      <w:lvlText w:val="%3."/>
      <w:lvlJc w:val="right"/>
      <w:pPr>
        <w:tabs>
          <w:tab w:val="num" w:pos="1714"/>
        </w:tabs>
        <w:ind w:left="1714" w:hanging="420"/>
      </w:pPr>
    </w:lvl>
    <w:lvl w:ilvl="3" w:tplc="0409000F" w:tentative="1">
      <w:start w:val="1"/>
      <w:numFmt w:val="decimal"/>
      <w:lvlText w:val="%4."/>
      <w:lvlJc w:val="left"/>
      <w:pPr>
        <w:tabs>
          <w:tab w:val="num" w:pos="2134"/>
        </w:tabs>
        <w:ind w:left="2134" w:hanging="420"/>
      </w:pPr>
    </w:lvl>
    <w:lvl w:ilvl="4" w:tplc="04090019" w:tentative="1">
      <w:start w:val="1"/>
      <w:numFmt w:val="lowerLetter"/>
      <w:lvlText w:val="%5)"/>
      <w:lvlJc w:val="left"/>
      <w:pPr>
        <w:tabs>
          <w:tab w:val="num" w:pos="2554"/>
        </w:tabs>
        <w:ind w:left="2554" w:hanging="420"/>
      </w:pPr>
    </w:lvl>
    <w:lvl w:ilvl="5" w:tplc="0409001B" w:tentative="1">
      <w:start w:val="1"/>
      <w:numFmt w:val="lowerRoman"/>
      <w:lvlText w:val="%6."/>
      <w:lvlJc w:val="right"/>
      <w:pPr>
        <w:tabs>
          <w:tab w:val="num" w:pos="2974"/>
        </w:tabs>
        <w:ind w:left="2974" w:hanging="420"/>
      </w:pPr>
    </w:lvl>
    <w:lvl w:ilvl="6" w:tplc="0409000F" w:tentative="1">
      <w:start w:val="1"/>
      <w:numFmt w:val="decimal"/>
      <w:lvlText w:val="%7."/>
      <w:lvlJc w:val="left"/>
      <w:pPr>
        <w:tabs>
          <w:tab w:val="num" w:pos="3394"/>
        </w:tabs>
        <w:ind w:left="3394" w:hanging="420"/>
      </w:pPr>
    </w:lvl>
    <w:lvl w:ilvl="7" w:tplc="04090019" w:tentative="1">
      <w:start w:val="1"/>
      <w:numFmt w:val="lowerLetter"/>
      <w:lvlText w:val="%8)"/>
      <w:lvlJc w:val="left"/>
      <w:pPr>
        <w:tabs>
          <w:tab w:val="num" w:pos="3814"/>
        </w:tabs>
        <w:ind w:left="3814" w:hanging="420"/>
      </w:pPr>
    </w:lvl>
    <w:lvl w:ilvl="8" w:tplc="0409001B" w:tentative="1">
      <w:start w:val="1"/>
      <w:numFmt w:val="lowerRoman"/>
      <w:lvlText w:val="%9."/>
      <w:lvlJc w:val="right"/>
      <w:pPr>
        <w:tabs>
          <w:tab w:val="num" w:pos="4234"/>
        </w:tabs>
        <w:ind w:left="4234" w:hanging="420"/>
      </w:pPr>
    </w:lvl>
  </w:abstractNum>
  <w:abstractNum w:abstractNumId="6">
    <w:nsid w:val="6E882128"/>
    <w:multiLevelType w:val="hybridMultilevel"/>
    <w:tmpl w:val="0E4CD2B6"/>
    <w:lvl w:ilvl="0" w:tplc="B6705E00">
      <w:start w:val="1"/>
      <w:numFmt w:val="japaneseCounting"/>
      <w:lvlText w:val="%1、"/>
      <w:lvlJc w:val="left"/>
      <w:pPr>
        <w:tabs>
          <w:tab w:val="num" w:pos="885"/>
        </w:tabs>
        <w:ind w:left="885" w:hanging="885"/>
      </w:pPr>
      <w:rPr>
        <w:rFonts w:hint="default"/>
      </w:rPr>
    </w:lvl>
    <w:lvl w:ilvl="1" w:tplc="0409000F">
      <w:start w:val="1"/>
      <w:numFmt w:val="decimal"/>
      <w:lvlText w:val="%2."/>
      <w:lvlJc w:val="left"/>
      <w:pPr>
        <w:tabs>
          <w:tab w:val="num" w:pos="840"/>
        </w:tabs>
        <w:ind w:left="840" w:hanging="420"/>
      </w:pPr>
      <w:rPr>
        <w:rFonts w:hint="default"/>
      </w:rPr>
    </w:lvl>
    <w:lvl w:ilvl="2" w:tplc="04090011">
      <w:start w:val="1"/>
      <w:numFmt w:val="decimal"/>
      <w:lvlText w:val="%3)"/>
      <w:lvlJc w:val="left"/>
      <w:pPr>
        <w:tabs>
          <w:tab w:val="num" w:pos="1260"/>
        </w:tabs>
        <w:ind w:left="1260" w:hanging="42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2"/>
  </w:num>
  <w:num w:numId="2">
    <w:abstractNumId w:val="4"/>
  </w:num>
  <w:num w:numId="3">
    <w:abstractNumId w:val="0"/>
  </w:num>
  <w:num w:numId="4">
    <w:abstractNumId w:val="5"/>
  </w:num>
  <w:num w:numId="5">
    <w:abstractNumId w:val="6"/>
  </w:num>
  <w:num w:numId="6">
    <w:abstractNumId w:val="3"/>
  </w:num>
  <w:num w:numId="7">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536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EF6F63"/>
    <w:rsid w:val="000502F7"/>
    <w:rsid w:val="000E48B8"/>
    <w:rsid w:val="0012317B"/>
    <w:rsid w:val="00135540"/>
    <w:rsid w:val="001E1812"/>
    <w:rsid w:val="00227B3B"/>
    <w:rsid w:val="002508C4"/>
    <w:rsid w:val="00254933"/>
    <w:rsid w:val="002B290B"/>
    <w:rsid w:val="00360661"/>
    <w:rsid w:val="00384464"/>
    <w:rsid w:val="003C7A97"/>
    <w:rsid w:val="00547FC6"/>
    <w:rsid w:val="00560B1E"/>
    <w:rsid w:val="005C5361"/>
    <w:rsid w:val="0061123B"/>
    <w:rsid w:val="00657300"/>
    <w:rsid w:val="007D089C"/>
    <w:rsid w:val="007F4016"/>
    <w:rsid w:val="00891AFC"/>
    <w:rsid w:val="008B63E7"/>
    <w:rsid w:val="009650C0"/>
    <w:rsid w:val="00977D2D"/>
    <w:rsid w:val="00A50AF2"/>
    <w:rsid w:val="00A6096C"/>
    <w:rsid w:val="00A71055"/>
    <w:rsid w:val="00B11B26"/>
    <w:rsid w:val="00B16071"/>
    <w:rsid w:val="00B223AA"/>
    <w:rsid w:val="00C059BA"/>
    <w:rsid w:val="00C82027"/>
    <w:rsid w:val="00CA3BE3"/>
    <w:rsid w:val="00D0505F"/>
    <w:rsid w:val="00D92717"/>
    <w:rsid w:val="00E301E3"/>
    <w:rsid w:val="00E86BE3"/>
    <w:rsid w:val="00EB4810"/>
    <w:rsid w:val="00EF6F63"/>
    <w:rsid w:val="00F30E12"/>
    <w:rsid w:val="00F52DB1"/>
    <w:rsid w:val="00FD42B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5362"/>
    <o:shapelayout v:ext="edit">
      <o:idmap v:ext="edit" data="2,7,8,9,10,11,12"/>
      <o:rules v:ext="edit">
        <o:r id="V:Rule1" type="arc" idref="#_x0000_s12329"/>
        <o:r id="V:Rule2" type="arc" idref="#_x0000_s12331"/>
        <o:r id="V:Rule3" type="arc" idref="#_x0000_s12336"/>
        <o:r id="V:Rule4" type="arc" idref="#_x0000_s12337"/>
        <o:r id="V:Rule5" type="arc" idref="#_x0000_s1234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E48B8"/>
    <w:pPr>
      <w:widowControl w:val="0"/>
      <w:spacing w:line="400" w:lineRule="exact"/>
      <w:ind w:firstLineChars="200" w:firstLine="200"/>
      <w:jc w:val="both"/>
    </w:pPr>
  </w:style>
  <w:style w:type="paragraph" w:styleId="1">
    <w:name w:val="heading 1"/>
    <w:basedOn w:val="a"/>
    <w:next w:val="a"/>
    <w:link w:val="1Char"/>
    <w:uiPriority w:val="9"/>
    <w:qFormat/>
    <w:rsid w:val="00A71055"/>
    <w:pPr>
      <w:keepNext/>
      <w:keepLines/>
      <w:spacing w:before="340" w:after="330" w:line="578" w:lineRule="auto"/>
      <w:ind w:firstLineChars="0" w:firstLine="0"/>
      <w:outlineLvl w:val="0"/>
    </w:pPr>
    <w:rPr>
      <w:b/>
      <w:bCs/>
      <w:kern w:val="44"/>
      <w:sz w:val="32"/>
      <w:szCs w:val="44"/>
    </w:rPr>
  </w:style>
  <w:style w:type="paragraph" w:styleId="2">
    <w:name w:val="heading 2"/>
    <w:basedOn w:val="a"/>
    <w:next w:val="a"/>
    <w:link w:val="2Char"/>
    <w:uiPriority w:val="9"/>
    <w:unhideWhenUsed/>
    <w:qFormat/>
    <w:rsid w:val="00A71055"/>
    <w:pPr>
      <w:keepNext/>
      <w:keepLines/>
      <w:spacing w:before="260" w:after="260" w:line="415" w:lineRule="auto"/>
      <w:ind w:firstLineChars="0" w:firstLine="0"/>
      <w:outlineLvl w:val="1"/>
    </w:pPr>
    <w:rPr>
      <w:rFonts w:asciiTheme="majorHAnsi" w:eastAsiaTheme="majorEastAsia" w:hAnsiTheme="majorHAnsi" w:cstheme="majorBidi"/>
      <w:b/>
      <w:bCs/>
      <w:sz w:val="28"/>
      <w:szCs w:val="32"/>
    </w:rPr>
  </w:style>
  <w:style w:type="paragraph" w:styleId="3">
    <w:name w:val="heading 3"/>
    <w:basedOn w:val="a"/>
    <w:next w:val="a"/>
    <w:link w:val="3Char"/>
    <w:uiPriority w:val="9"/>
    <w:unhideWhenUsed/>
    <w:qFormat/>
    <w:rsid w:val="00254933"/>
    <w:pPr>
      <w:keepNext/>
      <w:keepLines/>
      <w:spacing w:before="260" w:after="260" w:line="415" w:lineRule="auto"/>
      <w:ind w:firstLineChars="0" w:firstLine="0"/>
      <w:outlineLvl w:val="2"/>
    </w:pPr>
    <w:rPr>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EF6F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EF6F63"/>
    <w:rPr>
      <w:sz w:val="18"/>
      <w:szCs w:val="18"/>
    </w:rPr>
  </w:style>
  <w:style w:type="paragraph" w:styleId="a4">
    <w:name w:val="footer"/>
    <w:basedOn w:val="a"/>
    <w:link w:val="Char0"/>
    <w:uiPriority w:val="99"/>
    <w:semiHidden/>
    <w:unhideWhenUsed/>
    <w:rsid w:val="00EF6F63"/>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EF6F63"/>
    <w:rPr>
      <w:sz w:val="18"/>
      <w:szCs w:val="18"/>
    </w:rPr>
  </w:style>
  <w:style w:type="character" w:customStyle="1" w:styleId="1Char">
    <w:name w:val="标题 1 Char"/>
    <w:basedOn w:val="a0"/>
    <w:link w:val="1"/>
    <w:uiPriority w:val="9"/>
    <w:rsid w:val="00A71055"/>
    <w:rPr>
      <w:b/>
      <w:bCs/>
      <w:kern w:val="44"/>
      <w:sz w:val="32"/>
      <w:szCs w:val="44"/>
    </w:rPr>
  </w:style>
  <w:style w:type="character" w:customStyle="1" w:styleId="2Char">
    <w:name w:val="标题 2 Char"/>
    <w:basedOn w:val="a0"/>
    <w:link w:val="2"/>
    <w:uiPriority w:val="9"/>
    <w:rsid w:val="00A71055"/>
    <w:rPr>
      <w:rFonts w:asciiTheme="majorHAnsi" w:eastAsiaTheme="majorEastAsia" w:hAnsiTheme="majorHAnsi" w:cstheme="majorBidi"/>
      <w:b/>
      <w:bCs/>
      <w:sz w:val="28"/>
      <w:szCs w:val="32"/>
    </w:rPr>
  </w:style>
  <w:style w:type="paragraph" w:styleId="a5">
    <w:name w:val="Document Map"/>
    <w:basedOn w:val="a"/>
    <w:link w:val="Char1"/>
    <w:uiPriority w:val="99"/>
    <w:semiHidden/>
    <w:unhideWhenUsed/>
    <w:rsid w:val="00EF6F63"/>
    <w:rPr>
      <w:rFonts w:ascii="宋体" w:eastAsia="宋体"/>
      <w:sz w:val="18"/>
      <w:szCs w:val="18"/>
    </w:rPr>
  </w:style>
  <w:style w:type="character" w:customStyle="1" w:styleId="Char1">
    <w:name w:val="文档结构图 Char"/>
    <w:basedOn w:val="a0"/>
    <w:link w:val="a5"/>
    <w:uiPriority w:val="99"/>
    <w:semiHidden/>
    <w:rsid w:val="00EF6F63"/>
    <w:rPr>
      <w:rFonts w:ascii="宋体" w:eastAsia="宋体"/>
      <w:sz w:val="18"/>
      <w:szCs w:val="18"/>
    </w:rPr>
  </w:style>
  <w:style w:type="character" w:customStyle="1" w:styleId="3Char">
    <w:name w:val="标题 3 Char"/>
    <w:basedOn w:val="a0"/>
    <w:link w:val="3"/>
    <w:uiPriority w:val="9"/>
    <w:rsid w:val="00254933"/>
    <w:rPr>
      <w:b/>
      <w:bCs/>
      <w:sz w:val="28"/>
      <w:szCs w:val="32"/>
    </w:rPr>
  </w:style>
  <w:style w:type="paragraph" w:styleId="a6">
    <w:name w:val="Normal Indent"/>
    <w:basedOn w:val="a"/>
    <w:rsid w:val="00F52DB1"/>
    <w:pPr>
      <w:ind w:firstLineChars="0" w:firstLine="420"/>
    </w:pPr>
    <w:rPr>
      <w:rFonts w:ascii="Times New Roman" w:eastAsia="宋体" w:hAnsi="Times New Roman" w:cs="Times New Roman"/>
      <w:sz w:val="24"/>
      <w:szCs w:val="20"/>
    </w:rPr>
  </w:style>
  <w:style w:type="paragraph" w:styleId="30">
    <w:name w:val="Body Text Indent 3"/>
    <w:basedOn w:val="a"/>
    <w:link w:val="3Char0"/>
    <w:rsid w:val="00F52DB1"/>
    <w:pPr>
      <w:ind w:firstLineChars="0" w:firstLine="609"/>
    </w:pPr>
    <w:rPr>
      <w:rFonts w:ascii="宋体" w:eastAsia="宋体" w:hAnsi="Times New Roman" w:cs="Times New Roman"/>
      <w:color w:val="0000FF"/>
      <w:sz w:val="24"/>
      <w:szCs w:val="20"/>
    </w:rPr>
  </w:style>
  <w:style w:type="character" w:customStyle="1" w:styleId="3Char0">
    <w:name w:val="正文文本缩进 3 Char"/>
    <w:basedOn w:val="a0"/>
    <w:link w:val="30"/>
    <w:rsid w:val="00F52DB1"/>
    <w:rPr>
      <w:rFonts w:ascii="宋体" w:eastAsia="宋体" w:hAnsi="Times New Roman" w:cs="Times New Roman"/>
      <w:color w:val="0000FF"/>
      <w:sz w:val="24"/>
      <w:szCs w:val="20"/>
    </w:rPr>
  </w:style>
  <w:style w:type="paragraph" w:styleId="a7">
    <w:name w:val="Balloon Text"/>
    <w:basedOn w:val="a"/>
    <w:link w:val="Char2"/>
    <w:uiPriority w:val="99"/>
    <w:semiHidden/>
    <w:unhideWhenUsed/>
    <w:rsid w:val="00F52DB1"/>
    <w:rPr>
      <w:sz w:val="18"/>
      <w:szCs w:val="18"/>
    </w:rPr>
  </w:style>
  <w:style w:type="character" w:customStyle="1" w:styleId="Char2">
    <w:name w:val="批注框文本 Char"/>
    <w:basedOn w:val="a0"/>
    <w:link w:val="a7"/>
    <w:uiPriority w:val="99"/>
    <w:semiHidden/>
    <w:rsid w:val="00F52DB1"/>
    <w:rPr>
      <w:sz w:val="18"/>
      <w:szCs w:val="18"/>
    </w:rPr>
  </w:style>
  <w:style w:type="table" w:styleId="a8">
    <w:name w:val="Table Grid"/>
    <w:basedOn w:val="a1"/>
    <w:rsid w:val="007D089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9">
    <w:name w:val="自然段"/>
    <w:basedOn w:val="a"/>
    <w:rsid w:val="007D089C"/>
    <w:pPr>
      <w:spacing w:line="440" w:lineRule="atLeast"/>
    </w:pPr>
    <w:rPr>
      <w:rFonts w:ascii="Times New Roman" w:eastAsia="宋体" w:hAnsi="Times New Roman" w:cs="Times New Roman"/>
      <w:szCs w:val="21"/>
    </w:rPr>
  </w:style>
  <w:style w:type="paragraph" w:styleId="aa">
    <w:name w:val="caption"/>
    <w:basedOn w:val="a"/>
    <w:next w:val="a"/>
    <w:qFormat/>
    <w:rsid w:val="007D089C"/>
    <w:pPr>
      <w:spacing w:line="440" w:lineRule="atLeast"/>
      <w:ind w:firstLineChars="0" w:firstLine="0"/>
    </w:pPr>
    <w:rPr>
      <w:rFonts w:ascii="Arial" w:eastAsia="黑体" w:hAnsi="Arial" w:cs="Arial"/>
      <w:sz w:val="20"/>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5.wmf"/><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2.wmf"/><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4.bin"/><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4.wmf"/><Relationship Id="rId32" Type="http://schemas.openxmlformats.org/officeDocument/2006/relationships/oleObject" Target="embeddings/oleObject12.bin"/><Relationship Id="rId37" Type="http://schemas.openxmlformats.org/officeDocument/2006/relationships/image" Target="media/image17.wmf"/><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header" Target="header2.xml"/><Relationship Id="rId128"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19" Type="http://schemas.openxmlformats.org/officeDocument/2006/relationships/image" Target="media/image8.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oleObject" Target="embeddings/oleObject50.bin"/><Relationship Id="rId113" Type="http://schemas.openxmlformats.org/officeDocument/2006/relationships/image" Target="media/image53.wmf"/><Relationship Id="rId118" Type="http://schemas.openxmlformats.org/officeDocument/2006/relationships/oleObject" Target="embeddings/oleObject57.bin"/><Relationship Id="rId126" Type="http://schemas.openxmlformats.org/officeDocument/2006/relationships/header" Target="header3.xml"/><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png"/><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image" Target="media/image49.wmf"/><Relationship Id="rId108" Type="http://schemas.openxmlformats.org/officeDocument/2006/relationships/oleObject" Target="embeddings/oleObject52.bin"/><Relationship Id="rId116" Type="http://schemas.openxmlformats.org/officeDocument/2006/relationships/oleObject" Target="embeddings/oleObject56.bin"/><Relationship Id="rId124" Type="http://schemas.openxmlformats.org/officeDocument/2006/relationships/footer" Target="footer1.xml"/><Relationship Id="rId129"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11" Type="http://schemas.openxmlformats.org/officeDocument/2006/relationships/image" Target="media/image52.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image" Target="media/image56.emf"/><Relationship Id="rId127" Type="http://schemas.openxmlformats.org/officeDocument/2006/relationships/footer" Target="footer3.xml"/><Relationship Id="rId10" Type="http://schemas.openxmlformats.org/officeDocument/2006/relationships/image" Target="media/image3.png"/><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image" Target="media/image18.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image" Target="media/image57.wmf"/><Relationship Id="rId125" Type="http://schemas.openxmlformats.org/officeDocument/2006/relationships/footer" Target="footer2.xml"/><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oleObject" Target="embeddings/oleObject53.bin"/><Relationship Id="rId115" Type="http://schemas.openxmlformats.org/officeDocument/2006/relationships/image" Target="media/image54.wmf"/><Relationship Id="rId61" Type="http://schemas.openxmlformats.org/officeDocument/2006/relationships/oleObject" Target="embeddings/oleObject27.bin"/><Relationship Id="rId82" Type="http://schemas.openxmlformats.org/officeDocument/2006/relationships/oleObject" Target="embeddings/oleObject3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13</TotalTime>
  <Pages>17</Pages>
  <Words>1245</Words>
  <Characters>7098</Characters>
  <Application>Microsoft Office Word</Application>
  <DocSecurity>0</DocSecurity>
  <Lines>59</Lines>
  <Paragraphs>16</Paragraphs>
  <ScaleCrop>false</ScaleCrop>
  <Company>xiongyunxia</Company>
  <LinksUpToDate>false</LinksUpToDate>
  <CharactersWithSpaces>83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09</dc:creator>
  <cp:keywords/>
  <dc:description/>
  <cp:lastModifiedBy>109</cp:lastModifiedBy>
  <cp:revision>21</cp:revision>
  <dcterms:created xsi:type="dcterms:W3CDTF">2012-06-12T08:44:00Z</dcterms:created>
  <dcterms:modified xsi:type="dcterms:W3CDTF">2012-06-14T13:11:00Z</dcterms:modified>
</cp:coreProperties>
</file>